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02BEF" w:rsidRDefault="00F02BEF" w:rsidP="00F02BEF">
      <w:pPr>
        <w:jc w:val="center"/>
        <w:rPr>
          <w:rFonts w:ascii="Times New Roman" w:eastAsia="標楷體" w:hAnsi="Times New Roman"/>
          <w:b/>
          <w:bCs/>
          <w:sz w:val="28"/>
          <w:szCs w:val="28"/>
        </w:rPr>
      </w:pPr>
      <w:r w:rsidRPr="00F97BBA">
        <w:rPr>
          <w:rFonts w:ascii="Times New Roman" w:eastAsia="標楷體" w:hAnsi="Times New Roman"/>
          <w:b/>
          <w:bCs/>
          <w:sz w:val="28"/>
          <w:szCs w:val="28"/>
        </w:rPr>
        <w:t>台北市立松山高中</w:t>
      </w:r>
      <w:r w:rsidR="001F255D" w:rsidRPr="00F97BBA">
        <w:rPr>
          <w:rFonts w:ascii="Times New Roman" w:eastAsia="標楷體" w:hAnsi="Times New Roman"/>
          <w:b/>
          <w:bCs/>
          <w:sz w:val="28"/>
          <w:szCs w:val="28"/>
        </w:rPr>
        <w:t>10</w:t>
      </w:r>
      <w:r w:rsidR="004B63E3">
        <w:rPr>
          <w:rFonts w:ascii="Times New Roman" w:eastAsia="標楷體" w:hAnsi="Times New Roman" w:hint="eastAsia"/>
          <w:b/>
          <w:bCs/>
          <w:sz w:val="28"/>
          <w:szCs w:val="28"/>
        </w:rPr>
        <w:t>5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>學年度第</w:t>
      </w:r>
      <w:r w:rsidR="00DC47A9">
        <w:rPr>
          <w:rFonts w:ascii="Times New Roman" w:eastAsia="標楷體" w:hAnsi="Times New Roman" w:hint="eastAsia"/>
          <w:b/>
          <w:bCs/>
          <w:sz w:val="28"/>
          <w:szCs w:val="28"/>
        </w:rPr>
        <w:t>二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>學期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 xml:space="preserve">  </w:t>
      </w:r>
      <w:r w:rsidR="00DC47A9">
        <w:rPr>
          <w:rFonts w:ascii="Times New Roman" w:eastAsia="標楷體" w:hAnsi="Times New Roman"/>
          <w:b/>
          <w:bCs/>
          <w:sz w:val="28"/>
          <w:szCs w:val="28"/>
        </w:rPr>
        <w:t>期</w:t>
      </w:r>
      <w:r w:rsidR="00DC47A9">
        <w:rPr>
          <w:rFonts w:ascii="Times New Roman" w:eastAsia="標楷體" w:hAnsi="Times New Roman" w:hint="eastAsia"/>
          <w:b/>
          <w:bCs/>
          <w:sz w:val="28"/>
          <w:szCs w:val="28"/>
        </w:rPr>
        <w:t>末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>考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 xml:space="preserve">  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>高</w:t>
      </w:r>
      <w:r w:rsidR="004B63E3">
        <w:rPr>
          <w:rFonts w:ascii="Times New Roman" w:eastAsia="標楷體" w:hAnsi="Times New Roman" w:hint="eastAsia"/>
          <w:b/>
          <w:bCs/>
          <w:sz w:val="28"/>
          <w:szCs w:val="28"/>
        </w:rPr>
        <w:t>三</w:t>
      </w:r>
      <w:r w:rsidR="00DC7A89" w:rsidRPr="00F97BBA">
        <w:rPr>
          <w:rFonts w:ascii="Times New Roman" w:eastAsia="標楷體" w:hAnsi="Times New Roman"/>
          <w:b/>
          <w:bCs/>
          <w:sz w:val="28"/>
          <w:szCs w:val="28"/>
        </w:rPr>
        <w:t>社會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>組數學科試題卷</w:t>
      </w:r>
    </w:p>
    <w:p w:rsidR="00C25C46" w:rsidRDefault="00C25C46" w:rsidP="00397C04">
      <w:pPr>
        <w:rPr>
          <w:rFonts w:ascii="Times New Roman" w:eastAsia="標楷體" w:hAnsi="Times New Roman"/>
          <w:szCs w:val="24"/>
        </w:rPr>
      </w:pPr>
      <w:r>
        <w:rPr>
          <w:rFonts w:ascii="Times New Roman" w:eastAsia="標楷體" w:hAnsi="Times New Roman" w:hint="eastAsia"/>
          <w:szCs w:val="24"/>
        </w:rPr>
        <w:t>一、單選題：</w:t>
      </w:r>
      <w:r w:rsidR="00DC47A9" w:rsidRPr="00B602DB">
        <w:rPr>
          <w:rFonts w:ascii="Times New Roman" w:eastAsia="標楷體" w:hAnsi="Times New Roman"/>
          <w:szCs w:val="24"/>
        </w:rPr>
        <w:t>（每題</w:t>
      </w:r>
      <w:r w:rsidR="00552FA3">
        <w:rPr>
          <w:rFonts w:ascii="Times New Roman" w:eastAsia="標楷體" w:hAnsi="Times New Roman" w:hint="eastAsia"/>
          <w:szCs w:val="24"/>
        </w:rPr>
        <w:t>4</w:t>
      </w:r>
      <w:r w:rsidR="00DC47A9" w:rsidRPr="00B602DB">
        <w:rPr>
          <w:rFonts w:ascii="Times New Roman" w:eastAsia="標楷體" w:hAnsi="Times New Roman"/>
          <w:szCs w:val="24"/>
        </w:rPr>
        <w:t>分，佔</w:t>
      </w:r>
      <w:r w:rsidR="00552FA3">
        <w:rPr>
          <w:rFonts w:ascii="Times New Roman" w:eastAsia="標楷體" w:hAnsi="Times New Roman" w:hint="eastAsia"/>
          <w:szCs w:val="24"/>
        </w:rPr>
        <w:t>16</w:t>
      </w:r>
      <w:r w:rsidR="00DC47A9" w:rsidRPr="00B602DB">
        <w:rPr>
          <w:rFonts w:ascii="Times New Roman" w:eastAsia="標楷體" w:hAnsi="Times New Roman"/>
          <w:szCs w:val="24"/>
        </w:rPr>
        <w:t>分</w:t>
      </w:r>
      <w:r w:rsidR="00DC47A9">
        <w:rPr>
          <w:rFonts w:ascii="標楷體" w:eastAsia="標楷體" w:hAnsi="標楷體" w:hint="eastAsia"/>
          <w:szCs w:val="24"/>
        </w:rPr>
        <w:t>）</w:t>
      </w:r>
    </w:p>
    <w:p w:rsidR="00C25C46" w:rsidRPr="00C25C46" w:rsidRDefault="00C25C46" w:rsidP="00397C04">
      <w:pPr>
        <w:rPr>
          <w:rFonts w:ascii="Times New Roman" w:eastAsia="標楷體" w:hAnsi="Times New Roman"/>
          <w:color w:val="000000"/>
          <w:sz w:val="22"/>
          <w:szCs w:val="24"/>
        </w:rPr>
      </w:pPr>
      <w:r w:rsidRPr="001D6E06">
        <w:rPr>
          <w:rFonts w:ascii="Times New Roman" w:eastAsia="標楷體" w:hAnsi="Times New Roman" w:hint="eastAsia"/>
          <w:sz w:val="22"/>
        </w:rPr>
        <w:t>1.</w:t>
      </w:r>
      <w:r>
        <w:rPr>
          <w:rFonts w:ascii="Times New Roman" w:eastAsia="標楷體" w:hAnsi="Times New Roman" w:hint="eastAsia"/>
          <w:szCs w:val="24"/>
        </w:rPr>
        <w:t xml:space="preserve"> </w: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試問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函數</w:t>
      </w:r>
      <w:r w:rsidR="003D7137">
        <w:rPr>
          <w:rFonts w:ascii="Times New Roman" w:eastAsia="標楷體" w:hAnsi="Times New Roman"/>
          <w:color w:val="000000"/>
          <w:position w:val="-22"/>
          <w:sz w:val="22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33pt">
            <v:imagedata r:id="rId9" o:title=""/>
          </v:shape>
        </w:pic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的定義域為</w:t>
      </w:r>
    </w:p>
    <w:p w:rsidR="00DC7501" w:rsidRDefault="00C25C46" w:rsidP="00DC7501">
      <w:pPr>
        <w:tabs>
          <w:tab w:val="left" w:pos="119"/>
        </w:tabs>
        <w:ind w:left="119" w:hanging="119"/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 </w:t>
      </w:r>
      <w:r w:rsidR="00834066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1)</w: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所有實數</w:t>
      </w:r>
      <w:r w:rsidR="003D7137">
        <w:rPr>
          <w:rFonts w:ascii="Times New Roman" w:eastAsia="標楷體" w:hAnsi="Times New Roman"/>
          <w:color w:val="000000"/>
          <w:position w:val="-4"/>
          <w:sz w:val="22"/>
          <w:szCs w:val="24"/>
        </w:rPr>
        <w:pict>
          <v:shape id="_x0000_i1026" type="#_x0000_t75" style="width:13.2pt;height:13.2pt">
            <v:imagedata r:id="rId10" o:title=""/>
          </v:shape>
        </w:pic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  </w:t>
      </w:r>
      <w:r w:rsidR="00DC7501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       </w:t>
      </w:r>
      <w:r w:rsidR="00996D90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</w:t>
      </w:r>
      <w:r w:rsidR="00DC7501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2)</w:t>
      </w:r>
      <w:r w:rsidR="003D7137">
        <w:rPr>
          <w:rFonts w:ascii="Times New Roman" w:eastAsia="標楷體" w:hAnsi="Times New Roman"/>
          <w:color w:val="000000"/>
          <w:position w:val="-16"/>
          <w:sz w:val="22"/>
          <w:szCs w:val="24"/>
        </w:rPr>
        <w:pict>
          <v:shape id="_x0000_i1027" type="#_x0000_t75" style="width:78pt;height:22.2pt">
            <v:imagedata r:id="rId11" o:title=""/>
          </v:shape>
        </w:pic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  </w:t>
      </w:r>
      <w:r w:rsidR="00DC7501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  </w:t>
      </w:r>
      <w:r w:rsidR="00996D90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3)</w:t>
      </w:r>
      <w:r w:rsidR="003D7137">
        <w:rPr>
          <w:rFonts w:ascii="Times New Roman" w:eastAsia="標楷體" w:hAnsi="Times New Roman"/>
          <w:color w:val="000000"/>
          <w:position w:val="-16"/>
          <w:sz w:val="22"/>
          <w:szCs w:val="24"/>
        </w:rPr>
        <w:pict>
          <v:shape id="_x0000_i1028" type="#_x0000_t75" style="width:111pt;height:22.2pt">
            <v:imagedata r:id="rId12" o:title=""/>
          </v:shape>
        </w:pic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 </w:t>
      </w:r>
      <w:r w:rsidR="00DC7501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</w:t>
      </w:r>
    </w:p>
    <w:p w:rsidR="00C25C46" w:rsidRPr="00C25C46" w:rsidRDefault="00DC7501" w:rsidP="00DC7501">
      <w:pPr>
        <w:tabs>
          <w:tab w:val="left" w:pos="119"/>
        </w:tabs>
        <w:ind w:left="119" w:hanging="119"/>
        <w:rPr>
          <w:rFonts w:ascii="Times New Roman" w:eastAsia="標楷體" w:hAnsi="Times New Roman"/>
          <w:color w:val="000000"/>
          <w:sz w:val="22"/>
          <w:szCs w:val="24"/>
        </w:rPr>
      </w:pP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</w:t>
      </w:r>
      <w:r w:rsidR="00C25C46" w:rsidRPr="00C25C46">
        <w:rPr>
          <w:rFonts w:ascii="Times New Roman" w:eastAsia="標楷體" w:hAnsi="Times New Roman"/>
          <w:color w:val="000000"/>
          <w:sz w:val="22"/>
          <w:szCs w:val="24"/>
        </w:rPr>
        <w:t>(4)</w:t>
      </w:r>
      <w:r w:rsidR="003D7137">
        <w:rPr>
          <w:rFonts w:ascii="Times New Roman" w:eastAsia="標楷體" w:hAnsi="Times New Roman"/>
          <w:color w:val="000000"/>
          <w:position w:val="-16"/>
          <w:sz w:val="22"/>
          <w:szCs w:val="24"/>
        </w:rPr>
        <w:pict>
          <v:shape id="_x0000_i1029" type="#_x0000_t75" style="width:111pt;height:22.2pt">
            <v:imagedata r:id="rId13" o:title=""/>
          </v:shape>
        </w:pict>
      </w:r>
      <w:r w:rsidR="00C25C46"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</w:t>
      </w:r>
      <w:r w:rsidR="00C25C46" w:rsidRPr="00C25C46">
        <w:rPr>
          <w:rFonts w:ascii="Times New Roman" w:eastAsia="標楷體" w:hAnsi="Times New Roman"/>
          <w:color w:val="000000"/>
          <w:sz w:val="22"/>
          <w:szCs w:val="24"/>
        </w:rPr>
        <w:t>(5)</w:t>
      </w:r>
      <w:r w:rsidR="003D7137">
        <w:rPr>
          <w:rFonts w:ascii="Times New Roman" w:eastAsia="標楷體" w:hAnsi="Times New Roman"/>
          <w:color w:val="000000"/>
          <w:position w:val="-16"/>
          <w:sz w:val="22"/>
          <w:szCs w:val="24"/>
        </w:rPr>
        <w:pict>
          <v:shape id="_x0000_i1030" type="#_x0000_t75" style="width:76.8pt;height:22.2pt">
            <v:imagedata r:id="rId14" o:title=""/>
          </v:shape>
        </w:pict>
      </w:r>
    </w:p>
    <w:p w:rsidR="00C25C46" w:rsidRDefault="00C25C46" w:rsidP="00C25C46">
      <w:pPr>
        <w:ind w:left="1287" w:hanging="1287"/>
        <w:rPr>
          <w:rFonts w:ascii="Times New Roman" w:eastAsia="標楷體" w:hAnsi="Times New Roman"/>
          <w:color w:val="000000"/>
          <w:sz w:val="22"/>
          <w:szCs w:val="24"/>
        </w:rPr>
      </w:pPr>
    </w:p>
    <w:p w:rsidR="000D6C75" w:rsidRPr="00C25C46" w:rsidRDefault="000D6C75" w:rsidP="00C25C46">
      <w:pPr>
        <w:ind w:left="1287" w:hanging="1287"/>
        <w:rPr>
          <w:rFonts w:ascii="Times New Roman" w:eastAsia="標楷體" w:hAnsi="Times New Roman"/>
          <w:color w:val="000000"/>
          <w:sz w:val="22"/>
          <w:szCs w:val="24"/>
        </w:rPr>
      </w:pPr>
    </w:p>
    <w:p w:rsidR="00DC7501" w:rsidRDefault="00C25C46" w:rsidP="00C25C46">
      <w:pPr>
        <w:ind w:left="1287" w:hanging="1287"/>
        <w:rPr>
          <w:rFonts w:ascii="Times New Roman" w:eastAsia="標楷體" w:hAnsi="Times New Roman"/>
          <w:color w:val="000000"/>
          <w:sz w:val="22"/>
          <w:szCs w:val="24"/>
        </w:rPr>
      </w:pP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2.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若</w:t>
      </w:r>
      <w:r w:rsidRPr="00C25C46">
        <w:rPr>
          <w:rFonts w:ascii="Times New Roman" w:eastAsia="標楷體" w:hAnsi="Times New Roman"/>
          <w:i/>
          <w:color w:val="000000"/>
          <w:sz w:val="22"/>
          <w:szCs w:val="24"/>
        </w:rPr>
        <w:t>f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 (</w:t>
      </w:r>
      <w:r w:rsidRPr="00C25C46">
        <w:rPr>
          <w:rFonts w:ascii="Times New Roman" w:eastAsia="標楷體" w:hAnsi="Times New Roman"/>
          <w:i/>
          <w:color w:val="000000"/>
          <w:sz w:val="22"/>
          <w:szCs w:val="24"/>
        </w:rPr>
        <w:t>x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)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sym w:font="Symbol" w:char="003D"/>
      </w:r>
      <w:r w:rsidR="003D7137">
        <w:rPr>
          <w:rFonts w:ascii="Times New Roman" w:eastAsia="標楷體" w:hAnsi="Times New Roman"/>
          <w:color w:val="000000"/>
          <w:position w:val="-48"/>
          <w:sz w:val="22"/>
          <w:szCs w:val="24"/>
        </w:rPr>
        <w:pict>
          <v:shape id="_x0000_i1031" type="#_x0000_t75" style="width:66pt;height:54pt">
            <v:imagedata r:id="rId15" o:title=""/>
          </v:shape>
        </w:pic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，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則</w:t>
      </w:r>
      <w:r w:rsidR="00DC7501" w:rsidRPr="00C25C46">
        <w:rPr>
          <w:rFonts w:ascii="Times New Roman" w:eastAsia="標楷體" w:hAnsi="Times New Roman"/>
          <w:color w:val="000000"/>
          <w:position w:val="-18"/>
          <w:sz w:val="22"/>
          <w:szCs w:val="24"/>
        </w:rPr>
        <w:object w:dxaOrig="820" w:dyaOrig="400">
          <v:shape id="_x0000_i1032" type="#_x0000_t75" style="width:40.8pt;height:20.4pt" o:ole="">
            <v:imagedata r:id="rId16" o:title=""/>
          </v:shape>
          <o:OLEObject Type="Embed" ProgID="Equation.DSMT4" ShapeID="_x0000_i1032" DrawAspect="Content" ObjectID="_1556445610" r:id="rId17"/>
        </w:object>
      </w:r>
      <w:r w:rsidR="00DC7501">
        <w:rPr>
          <w:rFonts w:ascii="Times New Roman" w:eastAsia="標楷體" w:hAnsi="Times New Roman" w:hint="eastAsia"/>
          <w:color w:val="000000"/>
          <w:sz w:val="22"/>
          <w:szCs w:val="24"/>
        </w:rPr>
        <w:t>的值為</w:t>
      </w:r>
    </w:p>
    <w:p w:rsidR="00C25C46" w:rsidRDefault="00DC7501" w:rsidP="00C25C46">
      <w:pPr>
        <w:ind w:left="1287" w:hanging="1287"/>
        <w:rPr>
          <w:rFonts w:ascii="Times New Roman" w:eastAsia="標楷體" w:hAnsi="Times New Roman"/>
          <w:color w:val="000000"/>
          <w:sz w:val="22"/>
          <w:szCs w:val="24"/>
        </w:rPr>
      </w:pP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</w:t>
      </w:r>
      <w:r w:rsidR="00C25C46"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(1) </w:t>
      </w:r>
      <w:r w:rsidR="00C25C46" w:rsidRPr="00C25C46">
        <w:rPr>
          <w:rFonts w:ascii="Times New Roman" w:eastAsia="標楷體" w:hAnsi="Times New Roman"/>
          <w:color w:val="000000"/>
          <w:sz w:val="22"/>
          <w:szCs w:val="24"/>
        </w:rPr>
        <w:sym w:font="Symbol" w:char="002D"/>
      </w:r>
      <w:r w:rsidR="00C25C46" w:rsidRPr="00C25C46">
        <w:rPr>
          <w:rFonts w:ascii="Times New Roman" w:eastAsia="標楷體" w:hAnsi="Times New Roman"/>
          <w:color w:val="000000"/>
          <w:sz w:val="22"/>
          <w:szCs w:val="24"/>
        </w:rPr>
        <w:t>1</w:t>
      </w:r>
      <w:r w:rsidR="00C25C46"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 </w:t>
      </w:r>
      <w:r w:rsidR="00BE22C2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</w:t>
      </w:r>
      <w:r w:rsidR="00C25C46" w:rsidRPr="00C25C46">
        <w:rPr>
          <w:rFonts w:ascii="Times New Roman" w:eastAsia="標楷體" w:hAnsi="Times New Roman"/>
          <w:color w:val="000000"/>
          <w:sz w:val="22"/>
          <w:szCs w:val="24"/>
        </w:rPr>
        <w:t>(2) 0</w:t>
      </w:r>
      <w:r w:rsidR="00C25C46"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</w:t>
      </w:r>
      <w:r w:rsidR="00BE22C2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</w:t>
      </w:r>
      <w:r w:rsidR="00C25C46" w:rsidRPr="00C25C46">
        <w:rPr>
          <w:rFonts w:ascii="Times New Roman" w:eastAsia="標楷體" w:hAnsi="Times New Roman"/>
          <w:color w:val="000000"/>
          <w:sz w:val="22"/>
          <w:szCs w:val="24"/>
        </w:rPr>
        <w:t>(3) 1</w:t>
      </w:r>
      <w:r w:rsidR="00C25C46"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</w:t>
      </w:r>
      <w:r w:rsidR="00BE22C2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</w:t>
      </w:r>
      <w:r w:rsidR="00C25C46" w:rsidRPr="00C25C46">
        <w:rPr>
          <w:rFonts w:ascii="Times New Roman" w:eastAsia="標楷體" w:hAnsi="Times New Roman"/>
          <w:color w:val="000000"/>
          <w:sz w:val="22"/>
          <w:szCs w:val="24"/>
        </w:rPr>
        <w:t>(4)2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</w:t>
      </w:r>
      <w:r w:rsidR="00BE22C2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</w:t>
      </w:r>
      <w:r w:rsidR="00C25C46"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</w:t>
      </w:r>
      <w:r w:rsidR="00C25C46" w:rsidRPr="00C25C46">
        <w:rPr>
          <w:rFonts w:ascii="Times New Roman" w:eastAsia="標楷體" w:hAnsi="Times New Roman"/>
          <w:color w:val="000000"/>
          <w:sz w:val="22"/>
          <w:szCs w:val="24"/>
        </w:rPr>
        <w:t>(5)</w:t>
      </w:r>
      <w:r w:rsidR="00C25C46" w:rsidRPr="00C25C46">
        <w:rPr>
          <w:rFonts w:ascii="Times New Roman" w:eastAsia="標楷體" w:hAnsi="Times New Roman"/>
          <w:color w:val="000000"/>
          <w:sz w:val="22"/>
          <w:szCs w:val="24"/>
        </w:rPr>
        <w:t>不存在</w:t>
      </w:r>
    </w:p>
    <w:p w:rsidR="000D6C75" w:rsidRDefault="000D6C75" w:rsidP="00C25C46">
      <w:pPr>
        <w:ind w:left="1287" w:hanging="1287"/>
        <w:rPr>
          <w:rFonts w:ascii="Times New Roman" w:eastAsia="標楷體" w:hAnsi="Times New Roman"/>
          <w:color w:val="000000"/>
          <w:sz w:val="22"/>
          <w:szCs w:val="24"/>
        </w:rPr>
      </w:pPr>
    </w:p>
    <w:p w:rsidR="000D6C75" w:rsidRPr="00C25C46" w:rsidRDefault="000D6C75" w:rsidP="00C25C46">
      <w:pPr>
        <w:ind w:left="1287" w:hanging="1287"/>
        <w:rPr>
          <w:rFonts w:ascii="Times New Roman" w:eastAsia="標楷體" w:hAnsi="Times New Roman"/>
          <w:color w:val="000000"/>
          <w:sz w:val="22"/>
          <w:szCs w:val="24"/>
        </w:rPr>
      </w:pPr>
    </w:p>
    <w:p w:rsidR="00C25C46" w:rsidRDefault="00C25C46" w:rsidP="00C25C46">
      <w:pPr>
        <w:ind w:left="1287" w:hanging="1287"/>
        <w:rPr>
          <w:rFonts w:ascii="Times New Roman" w:eastAsia="標楷體" w:hAnsi="Times New Roman"/>
          <w:color w:val="000000"/>
          <w:sz w:val="22"/>
          <w:szCs w:val="24"/>
        </w:rPr>
      </w:pP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3. </w:t>
      </w:r>
      <w:r w:rsidR="005940A2">
        <w:rPr>
          <w:rFonts w:ascii="Times New Roman" w:eastAsia="標楷體" w:hAnsi="Times New Roman" w:hint="eastAsia"/>
          <w:color w:val="000000"/>
          <w:sz w:val="22"/>
          <w:szCs w:val="24"/>
        </w:rPr>
        <w:t>設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函數</w:t>
      </w:r>
      <w:r w:rsidR="003D7137">
        <w:rPr>
          <w:rFonts w:ascii="Times New Roman" w:eastAsia="標楷體" w:hAnsi="Times New Roman"/>
          <w:color w:val="000000"/>
          <w:position w:val="-44"/>
          <w:sz w:val="22"/>
          <w:szCs w:val="24"/>
        </w:rPr>
        <w:pict>
          <v:shape id="_x0000_i1033" type="#_x0000_t75" style="width:123pt;height:48.6pt">
            <v:imagedata r:id="rId18" o:title=""/>
          </v:shape>
        </w:pic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，</w:t>
      </w:r>
      <w:r w:rsidR="005940A2">
        <w:rPr>
          <w:rFonts w:ascii="Times New Roman" w:eastAsia="標楷體" w:hAnsi="Times New Roman" w:hint="eastAsia"/>
          <w:color w:val="000000"/>
          <w:sz w:val="22"/>
          <w:szCs w:val="24"/>
        </w:rPr>
        <w:t>若</w:t>
      </w:r>
      <w:r w:rsidR="005940A2" w:rsidRPr="005940A2">
        <w:rPr>
          <w:rFonts w:ascii="Times New Roman" w:eastAsia="標楷體" w:hAnsi="Times New Roman"/>
          <w:color w:val="000000"/>
          <w:position w:val="-10"/>
          <w:sz w:val="22"/>
          <w:szCs w:val="24"/>
        </w:rPr>
        <w:object w:dxaOrig="540" w:dyaOrig="320">
          <v:shape id="_x0000_i1034" type="#_x0000_t75" style="width:27pt;height:16.2pt" o:ole="">
            <v:imagedata r:id="rId19" o:title=""/>
          </v:shape>
          <o:OLEObject Type="Embed" ProgID="Equation.DSMT4" ShapeID="_x0000_i1034" DrawAspect="Content" ObjectID="_1556445611" r:id="rId20"/>
        </w:object>
      </w:r>
      <w:r w:rsidR="005940A2" w:rsidRPr="00C25C46">
        <w:rPr>
          <w:rFonts w:ascii="Times New Roman" w:eastAsia="標楷體" w:hAnsi="Times New Roman"/>
          <w:color w:val="000000"/>
          <w:sz w:val="22"/>
          <w:szCs w:val="24"/>
        </w:rPr>
        <w:t>在</w:t>
      </w:r>
      <w:r w:rsidRPr="00C25C46">
        <w:rPr>
          <w:rFonts w:ascii="Times New Roman" w:eastAsia="標楷體" w:hAnsi="Times New Roman"/>
          <w:i/>
          <w:color w:val="000000"/>
          <w:sz w:val="22"/>
          <w:szCs w:val="24"/>
        </w:rPr>
        <w:t>x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sym w:font="Symbol" w:char="003D"/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 3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時連續</w: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，</w:t>
      </w:r>
      <w:r w:rsidR="001231C4">
        <w:rPr>
          <w:rFonts w:ascii="Times New Roman" w:eastAsia="標楷體" w:hAnsi="Times New Roman" w:hint="eastAsia"/>
          <w:color w:val="000000"/>
          <w:sz w:val="22"/>
          <w:szCs w:val="24"/>
        </w:rPr>
        <w:t>則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數對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</w:t>
      </w:r>
      <w:r w:rsidRPr="00C25C46">
        <w:rPr>
          <w:rFonts w:ascii="Times New Roman" w:eastAsia="標楷體" w:hAnsi="Times New Roman"/>
          <w:i/>
          <w:color w:val="000000"/>
          <w:sz w:val="22"/>
          <w:szCs w:val="24"/>
        </w:rPr>
        <w:t>a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 , </w:t>
      </w:r>
      <w:r w:rsidRPr="00C25C46">
        <w:rPr>
          <w:rFonts w:ascii="Times New Roman" w:eastAsia="標楷體" w:hAnsi="Times New Roman"/>
          <w:i/>
          <w:color w:val="000000"/>
          <w:sz w:val="22"/>
          <w:szCs w:val="24"/>
        </w:rPr>
        <w:t>b</w:t>
      </w:r>
      <w:r w:rsidR="00DC7501">
        <w:rPr>
          <w:rFonts w:ascii="Times New Roman" w:eastAsia="標楷體" w:hAnsi="Times New Roman"/>
          <w:color w:val="000000"/>
          <w:sz w:val="22"/>
          <w:szCs w:val="24"/>
        </w:rPr>
        <w:t>)</w:t>
      </w:r>
      <w:r w:rsidR="00DC7501">
        <w:rPr>
          <w:rFonts w:ascii="Times New Roman" w:eastAsia="標楷體" w:hAnsi="Times New Roman" w:hint="eastAsia"/>
          <w:color w:val="000000"/>
          <w:sz w:val="22"/>
          <w:szCs w:val="24"/>
        </w:rPr>
        <w:t>為</w:t>
      </w:r>
    </w:p>
    <w:p w:rsidR="000D6C75" w:rsidRDefault="00DC7501" w:rsidP="00C25C46">
      <w:pPr>
        <w:ind w:left="1287" w:hanging="1287"/>
        <w:rPr>
          <w:rFonts w:ascii="Times New Roman" w:eastAsia="標楷體" w:hAnsi="Times New Roman"/>
          <w:color w:val="000000"/>
          <w:sz w:val="22"/>
          <w:szCs w:val="24"/>
        </w:rPr>
      </w:pP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1)</w:t>
      </w:r>
      <w:r w:rsidR="00DE2EC4" w:rsidRPr="00DE2EC4">
        <w:rPr>
          <w:rFonts w:ascii="Times New Roman" w:eastAsia="標楷體" w:hAnsi="Times New Roman"/>
          <w:color w:val="000000"/>
          <w:position w:val="-10"/>
          <w:sz w:val="22"/>
          <w:szCs w:val="24"/>
        </w:rPr>
        <w:object w:dxaOrig="520" w:dyaOrig="320">
          <v:shape id="_x0000_i1035" type="#_x0000_t75" style="width:25.8pt;height:16.2pt" o:ole="">
            <v:imagedata r:id="rId21" o:title=""/>
          </v:shape>
          <o:OLEObject Type="Embed" ProgID="Equation.DSMT4" ShapeID="_x0000_i1035" DrawAspect="Content" ObjectID="_1556445612" r:id="rId22"/>
        </w:object>
      </w:r>
      <w:r w:rsidR="00DE2EC4">
        <w:rPr>
          <w:rFonts w:ascii="Times New Roman" w:eastAsia="標楷體" w:hAnsi="Times New Roman"/>
          <w:color w:val="000000"/>
          <w:sz w:val="22"/>
          <w:szCs w:val="24"/>
        </w:rPr>
        <w:t xml:space="preserve">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2)</w:t>
      </w:r>
      <w:r w:rsidR="00DE2EC4" w:rsidRPr="00DE2EC4">
        <w:rPr>
          <w:rFonts w:ascii="Times New Roman" w:eastAsia="標楷體" w:hAnsi="Times New Roman"/>
          <w:color w:val="000000"/>
          <w:position w:val="-10"/>
          <w:sz w:val="22"/>
          <w:szCs w:val="24"/>
        </w:rPr>
        <w:object w:dxaOrig="680" w:dyaOrig="320">
          <v:shape id="_x0000_i1036" type="#_x0000_t75" style="width:34.2pt;height:16.2pt" o:ole="">
            <v:imagedata r:id="rId23" o:title=""/>
          </v:shape>
          <o:OLEObject Type="Embed" ProgID="Equation.DSMT4" ShapeID="_x0000_i1036" DrawAspect="Content" ObjectID="_1556445613" r:id="rId24"/>
        </w:object>
      </w:r>
      <w:r w:rsidR="00DE2EC4">
        <w:rPr>
          <w:rFonts w:ascii="Times New Roman" w:eastAsia="標楷體" w:hAnsi="Times New Roman"/>
          <w:color w:val="000000"/>
          <w:sz w:val="22"/>
          <w:szCs w:val="24"/>
        </w:rPr>
        <w:t xml:space="preserve">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3)</w:t>
      </w:r>
      <w:r w:rsidR="00DE2EC4" w:rsidRPr="00DE2EC4">
        <w:rPr>
          <w:rFonts w:ascii="Times New Roman" w:eastAsia="標楷體" w:hAnsi="Times New Roman"/>
          <w:color w:val="000000"/>
          <w:position w:val="-10"/>
          <w:sz w:val="22"/>
          <w:szCs w:val="24"/>
        </w:rPr>
        <w:object w:dxaOrig="820" w:dyaOrig="320">
          <v:shape id="_x0000_i1037" type="#_x0000_t75" style="width:40.8pt;height:16.2pt" o:ole="">
            <v:imagedata r:id="rId25" o:title=""/>
          </v:shape>
          <o:OLEObject Type="Embed" ProgID="Equation.DSMT4" ShapeID="_x0000_i1037" DrawAspect="Content" ObjectID="_1556445614" r:id="rId26"/>
        </w:object>
      </w:r>
      <w:r w:rsidR="00DE2EC4">
        <w:rPr>
          <w:rFonts w:ascii="Times New Roman" w:eastAsia="標楷體" w:hAnsi="Times New Roman"/>
          <w:color w:val="000000"/>
          <w:sz w:val="22"/>
          <w:szCs w:val="24"/>
        </w:rPr>
        <w:t xml:space="preserve">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4)</w:t>
      </w:r>
      <w:r w:rsidR="00DE2EC4" w:rsidRPr="00DE2EC4">
        <w:rPr>
          <w:rFonts w:ascii="Times New Roman" w:eastAsia="標楷體" w:hAnsi="Times New Roman"/>
          <w:color w:val="000000"/>
          <w:position w:val="-10"/>
          <w:sz w:val="22"/>
          <w:szCs w:val="24"/>
        </w:rPr>
        <w:object w:dxaOrig="820" w:dyaOrig="320">
          <v:shape id="_x0000_i1038" type="#_x0000_t75" style="width:40.8pt;height:16.2pt" o:ole="">
            <v:imagedata r:id="rId27" o:title=""/>
          </v:shape>
          <o:OLEObject Type="Embed" ProgID="Equation.DSMT4" ShapeID="_x0000_i1038" DrawAspect="Content" ObjectID="_1556445615" r:id="rId28"/>
        </w:object>
      </w:r>
      <w:r w:rsidR="00DE2EC4">
        <w:rPr>
          <w:rFonts w:ascii="Times New Roman" w:eastAsia="標楷體" w:hAnsi="Times New Roman"/>
          <w:color w:val="000000"/>
          <w:sz w:val="22"/>
          <w:szCs w:val="24"/>
        </w:rPr>
        <w:t xml:space="preserve"> 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5)</w:t>
      </w:r>
      <w:r w:rsidR="00DE2EC4" w:rsidRPr="00DE2EC4">
        <w:rPr>
          <w:rFonts w:ascii="Times New Roman" w:eastAsia="標楷體" w:hAnsi="Times New Roman"/>
          <w:color w:val="000000"/>
          <w:position w:val="-10"/>
          <w:sz w:val="22"/>
          <w:szCs w:val="24"/>
        </w:rPr>
        <w:object w:dxaOrig="560" w:dyaOrig="320">
          <v:shape id="_x0000_i1039" type="#_x0000_t75" style="width:28.2pt;height:16.2pt" o:ole="">
            <v:imagedata r:id="rId29" o:title=""/>
          </v:shape>
          <o:OLEObject Type="Embed" ProgID="Equation.DSMT4" ShapeID="_x0000_i1039" DrawAspect="Content" ObjectID="_1556445616" r:id="rId30"/>
        </w:object>
      </w:r>
    </w:p>
    <w:p w:rsidR="000D6C75" w:rsidRDefault="000D6C75" w:rsidP="00C25C46">
      <w:pPr>
        <w:ind w:left="1287" w:hanging="1287"/>
        <w:rPr>
          <w:rFonts w:ascii="Times New Roman" w:eastAsia="標楷體" w:hAnsi="Times New Roman"/>
          <w:color w:val="000000"/>
          <w:sz w:val="22"/>
          <w:szCs w:val="24"/>
        </w:rPr>
      </w:pPr>
    </w:p>
    <w:p w:rsidR="00DC7501" w:rsidRPr="00C25C46" w:rsidRDefault="00DE2EC4" w:rsidP="00C25C46">
      <w:pPr>
        <w:ind w:left="1287" w:hanging="1287"/>
        <w:rPr>
          <w:rFonts w:ascii="Times New Roman" w:eastAsia="標楷體" w:hAnsi="Times New Roman"/>
          <w:color w:val="000000"/>
          <w:sz w:val="22"/>
          <w:szCs w:val="24"/>
        </w:rPr>
      </w:pPr>
      <w:r>
        <w:rPr>
          <w:rFonts w:ascii="Times New Roman" w:eastAsia="標楷體" w:hAnsi="Times New Roman"/>
          <w:color w:val="000000"/>
          <w:sz w:val="22"/>
          <w:szCs w:val="24"/>
        </w:rPr>
        <w:t xml:space="preserve"> </w:t>
      </w:r>
    </w:p>
    <w:p w:rsidR="00DC7501" w:rsidRDefault="00C25C46" w:rsidP="00C25C46">
      <w:pPr>
        <w:ind w:left="1287" w:hanging="1287"/>
        <w:rPr>
          <w:rFonts w:ascii="Times New Roman" w:eastAsia="標楷體" w:hAnsi="Times New Roman"/>
          <w:color w:val="000000"/>
          <w:sz w:val="22"/>
          <w:szCs w:val="24"/>
        </w:rPr>
      </w:pP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4. </w:t>
      </w:r>
      <w:r w:rsidR="00DC7501">
        <w:rPr>
          <w:rFonts w:ascii="Times New Roman" w:eastAsia="標楷體" w:hAnsi="Times New Roman" w:hint="eastAsia"/>
          <w:color w:val="000000"/>
          <w:sz w:val="22"/>
          <w:szCs w:val="24"/>
        </w:rPr>
        <w:t>求極限</w:t>
      </w:r>
      <w:r w:rsidR="00DC7501" w:rsidRPr="00C25C46">
        <w:rPr>
          <w:rFonts w:ascii="Times New Roman" w:eastAsia="標楷體" w:hAnsi="Times New Roman"/>
          <w:color w:val="000000"/>
          <w:position w:val="-24"/>
          <w:sz w:val="22"/>
          <w:szCs w:val="24"/>
        </w:rPr>
        <w:object w:dxaOrig="1219" w:dyaOrig="639">
          <v:shape id="_x0000_i1040" type="#_x0000_t75" style="width:61.2pt;height:32.4pt" o:ole="">
            <v:imagedata r:id="rId31" o:title=""/>
          </v:shape>
          <o:OLEObject Type="Embed" ProgID="Equation.DSMT4" ShapeID="_x0000_i1040" DrawAspect="Content" ObjectID="_1556445617" r:id="rId32"/>
        </w:object>
      </w:r>
      <w:r w:rsidR="00DC7501">
        <w:rPr>
          <w:rFonts w:ascii="Times New Roman" w:eastAsia="標楷體" w:hAnsi="Times New Roman" w:hint="eastAsia"/>
          <w:color w:val="000000"/>
          <w:sz w:val="22"/>
          <w:szCs w:val="24"/>
        </w:rPr>
        <w:t>的值為</w:t>
      </w:r>
    </w:p>
    <w:p w:rsidR="00DC7501" w:rsidRPr="00C25C46" w:rsidRDefault="00DC7501" w:rsidP="00DC7501">
      <w:pPr>
        <w:ind w:left="1287" w:hanging="1287"/>
        <w:rPr>
          <w:rFonts w:ascii="Times New Roman" w:eastAsia="標楷體" w:hAnsi="Times New Roman"/>
          <w:color w:val="000000"/>
          <w:sz w:val="22"/>
          <w:szCs w:val="24"/>
        </w:rPr>
      </w:pP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(1)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sym w:font="Symbol" w:char="002D"/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1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</w:t>
      </w:r>
      <w:r w:rsidR="00BE22C2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2) 0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</w:t>
      </w:r>
      <w:r w:rsidR="00BE22C2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3) 1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</w:t>
      </w:r>
      <w:r w:rsidR="00BE22C2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4)2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  <w:r w:rsidR="00BE22C2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5)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不存在</w:t>
      </w:r>
    </w:p>
    <w:p w:rsidR="00C25C46" w:rsidRDefault="00C25C46" w:rsidP="00DC7501">
      <w:pPr>
        <w:ind w:left="1287" w:hanging="1287"/>
        <w:rPr>
          <w:rFonts w:ascii="Times New Roman" w:eastAsia="標楷體" w:hAnsi="Times New Roman"/>
          <w:szCs w:val="24"/>
        </w:rPr>
      </w:pPr>
    </w:p>
    <w:p w:rsidR="000D6C75" w:rsidRPr="00C25C46" w:rsidRDefault="000D6C75" w:rsidP="00DC7501">
      <w:pPr>
        <w:ind w:left="1287" w:hanging="1287"/>
        <w:rPr>
          <w:rFonts w:ascii="Times New Roman" w:eastAsia="標楷體" w:hAnsi="Times New Roman"/>
          <w:szCs w:val="24"/>
        </w:rPr>
      </w:pPr>
    </w:p>
    <w:p w:rsidR="00C25C46" w:rsidRPr="00C25C46" w:rsidRDefault="00C25C46" w:rsidP="00397C04">
      <w:pPr>
        <w:rPr>
          <w:rFonts w:ascii="Times New Roman" w:eastAsia="標楷體" w:hAnsi="Times New Roman"/>
          <w:szCs w:val="24"/>
        </w:rPr>
      </w:pPr>
      <w:r>
        <w:rPr>
          <w:rFonts w:ascii="Times New Roman" w:eastAsia="標楷體" w:hAnsi="Times New Roman" w:hint="eastAsia"/>
          <w:szCs w:val="24"/>
        </w:rPr>
        <w:t>二</w:t>
      </w:r>
      <w:r w:rsidR="00397C04" w:rsidRPr="00B602DB">
        <w:rPr>
          <w:rFonts w:ascii="Times New Roman" w:eastAsia="標楷體" w:hAnsi="Times New Roman"/>
          <w:szCs w:val="24"/>
        </w:rPr>
        <w:t>、多重選擇題：</w:t>
      </w:r>
    </w:p>
    <w:p w:rsidR="00397C04" w:rsidRPr="00B602DB" w:rsidRDefault="00397C04" w:rsidP="00397C04">
      <w:pPr>
        <w:rPr>
          <w:rFonts w:ascii="Times New Roman" w:eastAsia="標楷體" w:hAnsi="Times New Roman"/>
          <w:szCs w:val="24"/>
        </w:rPr>
      </w:pPr>
      <w:r w:rsidRPr="00B602DB">
        <w:rPr>
          <w:rFonts w:ascii="Times New Roman" w:eastAsia="標楷體" w:hAnsi="Times New Roman"/>
          <w:szCs w:val="24"/>
        </w:rPr>
        <w:t>（每題</w:t>
      </w:r>
      <w:r w:rsidR="00552FA3">
        <w:rPr>
          <w:rFonts w:ascii="Times New Roman" w:eastAsia="標楷體" w:hAnsi="Times New Roman" w:hint="eastAsia"/>
          <w:szCs w:val="24"/>
        </w:rPr>
        <w:t>7</w:t>
      </w:r>
      <w:r w:rsidRPr="00B602DB">
        <w:rPr>
          <w:rFonts w:ascii="Times New Roman" w:eastAsia="標楷體" w:hAnsi="Times New Roman"/>
          <w:szCs w:val="24"/>
        </w:rPr>
        <w:t>分，佔</w:t>
      </w:r>
      <w:r w:rsidR="00552FA3">
        <w:rPr>
          <w:rFonts w:ascii="Times New Roman" w:eastAsia="標楷體" w:hAnsi="Times New Roman" w:hint="eastAsia"/>
          <w:szCs w:val="24"/>
        </w:rPr>
        <w:t>49</w:t>
      </w:r>
      <w:r w:rsidRPr="00B602DB">
        <w:rPr>
          <w:rFonts w:ascii="Times New Roman" w:eastAsia="標楷體" w:hAnsi="Times New Roman"/>
          <w:szCs w:val="24"/>
        </w:rPr>
        <w:t>分；錯一個選項得</w:t>
      </w:r>
      <w:r w:rsidR="00552FA3">
        <w:rPr>
          <w:rFonts w:ascii="Times New Roman" w:eastAsia="標楷體" w:hAnsi="Times New Roman" w:hint="eastAsia"/>
          <w:szCs w:val="24"/>
        </w:rPr>
        <w:t>4</w:t>
      </w:r>
      <w:r w:rsidRPr="00B602DB">
        <w:rPr>
          <w:rFonts w:ascii="Times New Roman" w:eastAsia="標楷體" w:hAnsi="Times New Roman"/>
          <w:szCs w:val="24"/>
        </w:rPr>
        <w:t>分，錯兩個選項得</w:t>
      </w:r>
      <w:r w:rsidR="00552FA3">
        <w:rPr>
          <w:rFonts w:ascii="Times New Roman" w:eastAsia="標楷體" w:hAnsi="Times New Roman" w:hint="eastAsia"/>
          <w:szCs w:val="24"/>
        </w:rPr>
        <w:t>1</w:t>
      </w:r>
      <w:r w:rsidRPr="00B602DB">
        <w:rPr>
          <w:rFonts w:ascii="Times New Roman" w:eastAsia="標楷體" w:hAnsi="Times New Roman"/>
          <w:szCs w:val="24"/>
        </w:rPr>
        <w:t>分，錯三個選項以上或未作答得</w:t>
      </w:r>
      <w:r w:rsidRPr="00B602DB">
        <w:rPr>
          <w:rFonts w:ascii="Times New Roman" w:eastAsia="標楷體" w:hAnsi="Times New Roman"/>
          <w:szCs w:val="24"/>
        </w:rPr>
        <w:t>0</w:t>
      </w:r>
      <w:r w:rsidRPr="00B602DB">
        <w:rPr>
          <w:rFonts w:ascii="Times New Roman" w:eastAsia="標楷體" w:hAnsi="Times New Roman"/>
          <w:szCs w:val="24"/>
        </w:rPr>
        <w:t>分）</w:t>
      </w:r>
    </w:p>
    <w:p w:rsidR="00C25C46" w:rsidRDefault="00C25C46" w:rsidP="00C25C46">
      <w:pPr>
        <w:numPr>
          <w:ilvl w:val="0"/>
          <w:numId w:val="32"/>
        </w:numPr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/>
          <w:color w:val="000000"/>
          <w:sz w:val="22"/>
          <w:szCs w:val="24"/>
        </w:rPr>
        <w:t>已知一個實係數</w: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7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次多項</w:t>
      </w:r>
      <w:r w:rsidR="00996D90">
        <w:rPr>
          <w:rFonts w:ascii="Times New Roman" w:eastAsia="標楷體" w:hAnsi="Times New Roman" w:hint="eastAsia"/>
          <w:color w:val="000000"/>
          <w:sz w:val="22"/>
          <w:szCs w:val="24"/>
        </w:rPr>
        <w:t>式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函數</w:t>
      </w:r>
      <w:r w:rsidR="00FF138D" w:rsidRPr="00FF138D">
        <w:rPr>
          <w:rFonts w:ascii="Times New Roman" w:eastAsia="標楷體" w:hAnsi="Times New Roman"/>
          <w:color w:val="000000"/>
          <w:position w:val="-10"/>
          <w:sz w:val="22"/>
          <w:szCs w:val="24"/>
        </w:rPr>
        <w:object w:dxaOrig="540" w:dyaOrig="320">
          <v:shape id="_x0000_i1041" type="#_x0000_t75" style="width:27pt;height:16.2pt" o:ole="">
            <v:imagedata r:id="rId33" o:title=""/>
          </v:shape>
          <o:OLEObject Type="Embed" ProgID="Equation.DSMT4" ShapeID="_x0000_i1041" DrawAspect="Content" ObjectID="_1556445618" r:id="rId34"/>
        </w:objec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的部分函數值如下</w: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：</w:t>
      </w:r>
    </w:p>
    <w:tbl>
      <w:tblPr>
        <w:tblStyle w:val="a9"/>
        <w:tblW w:w="0" w:type="auto"/>
        <w:tblInd w:w="1160" w:type="dxa"/>
        <w:tblLook w:val="04A0" w:firstRow="1" w:lastRow="0" w:firstColumn="1" w:lastColumn="0" w:noHBand="0" w:noVBand="1"/>
      </w:tblPr>
      <w:tblGrid>
        <w:gridCol w:w="1161"/>
        <w:gridCol w:w="1161"/>
        <w:gridCol w:w="1161"/>
        <w:gridCol w:w="1161"/>
        <w:gridCol w:w="1161"/>
        <w:gridCol w:w="1161"/>
        <w:gridCol w:w="1161"/>
      </w:tblGrid>
      <w:tr w:rsidR="00B51D1E" w:rsidTr="00B51D1E">
        <w:tc>
          <w:tcPr>
            <w:tcW w:w="1161" w:type="dxa"/>
            <w:tcBorders>
              <w:right w:val="double" w:sz="4" w:space="0" w:color="auto"/>
            </w:tcBorders>
            <w:vAlign w:val="center"/>
          </w:tcPr>
          <w:p w:rsidR="00FF138D" w:rsidRPr="00FF138D" w:rsidRDefault="00FF138D" w:rsidP="00FF138D">
            <w:pPr>
              <w:jc w:val="center"/>
              <w:rPr>
                <w:rFonts w:ascii="Times New Roman" w:eastAsia="標楷體" w:hAnsi="Times New Roman"/>
                <w:i/>
                <w:color w:val="000000"/>
                <w:sz w:val="22"/>
                <w:szCs w:val="24"/>
              </w:rPr>
            </w:pPr>
            <w:r w:rsidRPr="00FF138D">
              <w:rPr>
                <w:rFonts w:ascii="Times New Roman" w:eastAsia="標楷體" w:hAnsi="Times New Roman" w:hint="eastAsia"/>
                <w:i/>
                <w:color w:val="000000"/>
                <w:sz w:val="22"/>
                <w:szCs w:val="24"/>
              </w:rPr>
              <w:t>x</w:t>
            </w:r>
          </w:p>
        </w:tc>
        <w:tc>
          <w:tcPr>
            <w:tcW w:w="1161" w:type="dxa"/>
            <w:tcBorders>
              <w:left w:val="double" w:sz="4" w:space="0" w:color="auto"/>
            </w:tcBorders>
            <w:vAlign w:val="center"/>
          </w:tcPr>
          <w:p w:rsidR="00FF138D" w:rsidRDefault="00FF138D" w:rsidP="00FF138D">
            <w:pPr>
              <w:jc w:val="center"/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 w:rsidRPr="00FF138D">
              <w:rPr>
                <w:rFonts w:ascii="Times New Roman" w:eastAsia="標楷體" w:hAnsi="Times New Roman"/>
                <w:color w:val="000000"/>
                <w:position w:val="-4"/>
                <w:sz w:val="22"/>
                <w:szCs w:val="24"/>
              </w:rPr>
              <w:object w:dxaOrig="320" w:dyaOrig="260">
                <v:shape id="_x0000_i1042" type="#_x0000_t75" style="width:16.2pt;height:13.2pt" o:ole="">
                  <v:imagedata r:id="rId35" o:title=""/>
                </v:shape>
                <o:OLEObject Type="Embed" ProgID="Equation.DSMT4" ShapeID="_x0000_i1042" DrawAspect="Content" ObjectID="_1556445619" r:id="rId36"/>
              </w:object>
            </w:r>
            <w:r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 xml:space="preserve"> </w:t>
            </w:r>
          </w:p>
        </w:tc>
        <w:tc>
          <w:tcPr>
            <w:tcW w:w="1161" w:type="dxa"/>
            <w:vAlign w:val="center"/>
          </w:tcPr>
          <w:p w:rsidR="00FF138D" w:rsidRDefault="00FF138D" w:rsidP="00FF138D">
            <w:pPr>
              <w:jc w:val="center"/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0</w:t>
            </w:r>
          </w:p>
        </w:tc>
        <w:tc>
          <w:tcPr>
            <w:tcW w:w="1161" w:type="dxa"/>
            <w:vAlign w:val="center"/>
          </w:tcPr>
          <w:p w:rsidR="00FF138D" w:rsidRDefault="00FF138D" w:rsidP="00FF138D">
            <w:pPr>
              <w:jc w:val="center"/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1</w:t>
            </w:r>
          </w:p>
        </w:tc>
        <w:tc>
          <w:tcPr>
            <w:tcW w:w="1161" w:type="dxa"/>
            <w:vAlign w:val="center"/>
          </w:tcPr>
          <w:p w:rsidR="00FF138D" w:rsidRDefault="00FF138D" w:rsidP="00FF138D">
            <w:pPr>
              <w:jc w:val="center"/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2</w:t>
            </w:r>
          </w:p>
        </w:tc>
        <w:tc>
          <w:tcPr>
            <w:tcW w:w="1161" w:type="dxa"/>
            <w:vAlign w:val="center"/>
          </w:tcPr>
          <w:p w:rsidR="00FF138D" w:rsidRDefault="00FF138D" w:rsidP="00FF138D">
            <w:pPr>
              <w:jc w:val="center"/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3</w:t>
            </w:r>
          </w:p>
        </w:tc>
        <w:tc>
          <w:tcPr>
            <w:tcW w:w="1161" w:type="dxa"/>
            <w:vAlign w:val="center"/>
          </w:tcPr>
          <w:p w:rsidR="00FF138D" w:rsidRDefault="00FF138D" w:rsidP="00FF138D">
            <w:pPr>
              <w:jc w:val="center"/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 w:rsidRPr="00FF138D">
              <w:rPr>
                <w:rFonts w:ascii="Times New Roman" w:eastAsia="標楷體" w:hAnsi="Times New Roman"/>
                <w:color w:val="000000"/>
                <w:position w:val="-6"/>
                <w:sz w:val="22"/>
                <w:szCs w:val="24"/>
              </w:rPr>
              <w:object w:dxaOrig="580" w:dyaOrig="279">
                <v:shape id="_x0000_i1043" type="#_x0000_t75" style="width:28.8pt;height:13.8pt" o:ole="">
                  <v:imagedata r:id="rId37" o:title=""/>
                </v:shape>
                <o:OLEObject Type="Embed" ProgID="Equation.DSMT4" ShapeID="_x0000_i1043" DrawAspect="Content" ObjectID="_1556445620" r:id="rId38"/>
              </w:object>
            </w:r>
            <w:r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 xml:space="preserve"> </w:t>
            </w:r>
          </w:p>
        </w:tc>
      </w:tr>
      <w:tr w:rsidR="00B51D1E" w:rsidTr="00B51D1E">
        <w:tc>
          <w:tcPr>
            <w:tcW w:w="1161" w:type="dxa"/>
            <w:tcBorders>
              <w:right w:val="double" w:sz="4" w:space="0" w:color="auto"/>
            </w:tcBorders>
            <w:vAlign w:val="center"/>
          </w:tcPr>
          <w:p w:rsidR="00FF138D" w:rsidRDefault="00FF138D" w:rsidP="00FF138D">
            <w:pPr>
              <w:jc w:val="center"/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 w:rsidRPr="00FF138D">
              <w:rPr>
                <w:rFonts w:ascii="Times New Roman" w:eastAsia="標楷體" w:hAnsi="Times New Roman"/>
                <w:color w:val="000000"/>
                <w:position w:val="-10"/>
                <w:sz w:val="22"/>
                <w:szCs w:val="24"/>
              </w:rPr>
              <w:object w:dxaOrig="540" w:dyaOrig="320">
                <v:shape id="_x0000_i1044" type="#_x0000_t75" style="width:27pt;height:16.2pt" o:ole="">
                  <v:imagedata r:id="rId33" o:title=""/>
                </v:shape>
                <o:OLEObject Type="Embed" ProgID="Equation.DSMT4" ShapeID="_x0000_i1044" DrawAspect="Content" ObjectID="_1556445621" r:id="rId39"/>
              </w:object>
            </w:r>
          </w:p>
        </w:tc>
        <w:tc>
          <w:tcPr>
            <w:tcW w:w="1161" w:type="dxa"/>
            <w:tcBorders>
              <w:left w:val="double" w:sz="4" w:space="0" w:color="auto"/>
            </w:tcBorders>
            <w:vAlign w:val="center"/>
          </w:tcPr>
          <w:p w:rsidR="00FF138D" w:rsidRDefault="00FF138D" w:rsidP="00FF138D">
            <w:pPr>
              <w:jc w:val="center"/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21</w:t>
            </w:r>
          </w:p>
        </w:tc>
        <w:tc>
          <w:tcPr>
            <w:tcW w:w="1161" w:type="dxa"/>
            <w:vAlign w:val="center"/>
          </w:tcPr>
          <w:p w:rsidR="00FF138D" w:rsidRDefault="00FF138D" w:rsidP="00FF138D">
            <w:pPr>
              <w:jc w:val="center"/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 w:rsidRPr="00FF138D">
              <w:rPr>
                <w:rFonts w:ascii="Times New Roman" w:eastAsia="標楷體" w:hAnsi="Times New Roman"/>
                <w:color w:val="000000"/>
                <w:position w:val="-6"/>
                <w:sz w:val="22"/>
                <w:szCs w:val="24"/>
              </w:rPr>
              <w:object w:dxaOrig="320" w:dyaOrig="279">
                <v:shape id="_x0000_i1045" type="#_x0000_t75" style="width:16.2pt;height:13.8pt" o:ole="">
                  <v:imagedata r:id="rId40" o:title=""/>
                </v:shape>
                <o:OLEObject Type="Embed" ProgID="Equation.DSMT4" ShapeID="_x0000_i1045" DrawAspect="Content" ObjectID="_1556445622" r:id="rId41"/>
              </w:object>
            </w:r>
            <w:r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 xml:space="preserve"> </w:t>
            </w:r>
          </w:p>
        </w:tc>
        <w:tc>
          <w:tcPr>
            <w:tcW w:w="1161" w:type="dxa"/>
            <w:vAlign w:val="center"/>
          </w:tcPr>
          <w:p w:rsidR="00FF138D" w:rsidRDefault="00FF138D" w:rsidP="00FF138D">
            <w:pPr>
              <w:jc w:val="center"/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10</w:t>
            </w:r>
          </w:p>
        </w:tc>
        <w:tc>
          <w:tcPr>
            <w:tcW w:w="1161" w:type="dxa"/>
            <w:vAlign w:val="center"/>
          </w:tcPr>
          <w:p w:rsidR="00FF138D" w:rsidRDefault="00FF138D" w:rsidP="00FF138D">
            <w:pPr>
              <w:jc w:val="center"/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7</w:t>
            </w:r>
          </w:p>
        </w:tc>
        <w:tc>
          <w:tcPr>
            <w:tcW w:w="1161" w:type="dxa"/>
            <w:vAlign w:val="center"/>
          </w:tcPr>
          <w:p w:rsidR="00FF138D" w:rsidRDefault="00FF138D" w:rsidP="00FF138D">
            <w:pPr>
              <w:jc w:val="center"/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 w:rsidRPr="00FF138D">
              <w:rPr>
                <w:rFonts w:ascii="Times New Roman" w:eastAsia="標楷體" w:hAnsi="Times New Roman"/>
                <w:color w:val="000000"/>
                <w:position w:val="-6"/>
                <w:sz w:val="22"/>
                <w:szCs w:val="24"/>
              </w:rPr>
              <w:object w:dxaOrig="320" w:dyaOrig="279">
                <v:shape id="_x0000_i1046" type="#_x0000_t75" style="width:16.2pt;height:13.8pt" o:ole="">
                  <v:imagedata r:id="rId42" o:title=""/>
                </v:shape>
                <o:OLEObject Type="Embed" ProgID="Equation.DSMT4" ShapeID="_x0000_i1046" DrawAspect="Content" ObjectID="_1556445623" r:id="rId43"/>
              </w:object>
            </w:r>
            <w:r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 xml:space="preserve"> </w:t>
            </w:r>
          </w:p>
        </w:tc>
        <w:tc>
          <w:tcPr>
            <w:tcW w:w="1161" w:type="dxa"/>
            <w:vAlign w:val="center"/>
          </w:tcPr>
          <w:p w:rsidR="00FF138D" w:rsidRDefault="00FF138D" w:rsidP="00FF138D">
            <w:pPr>
              <w:jc w:val="center"/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0</w:t>
            </w:r>
          </w:p>
        </w:tc>
      </w:tr>
    </w:tbl>
    <w:p w:rsidR="00FF138D" w:rsidRDefault="00FF138D" w:rsidP="00834066">
      <w:pPr>
        <w:ind w:leftChars="50" w:left="120"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</w:p>
    <w:p w:rsidR="001D6E06" w:rsidRDefault="001D6E06" w:rsidP="00834066">
      <w:pPr>
        <w:ind w:leftChars="50" w:left="120"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/>
          <w:color w:val="000000"/>
          <w:sz w:val="22"/>
          <w:szCs w:val="24"/>
        </w:rPr>
        <w:t>依據以上的資料</w: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，試問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下列</w: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關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於方程式</w:t>
      </w:r>
      <w:r w:rsidR="003D7137">
        <w:rPr>
          <w:rFonts w:ascii="Times New Roman" w:eastAsia="標楷體" w:hAnsi="Times New Roman"/>
          <w:color w:val="000000"/>
          <w:position w:val="-10"/>
          <w:sz w:val="22"/>
          <w:szCs w:val="24"/>
        </w:rPr>
        <w:pict>
          <v:shape id="_x0000_i1047" type="#_x0000_t75" style="width:45pt;height:16.2pt">
            <v:imagedata r:id="rId44" o:title=""/>
          </v:shape>
        </w:pic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的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敘述</w: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何者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正確﹖　</w:t>
      </w:r>
    </w:p>
    <w:p w:rsidR="000D6C75" w:rsidRDefault="000D6C75" w:rsidP="00834066">
      <w:pPr>
        <w:ind w:leftChars="50" w:left="120"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</w:p>
    <w:p w:rsidR="001D6E06" w:rsidRPr="00C25C46" w:rsidRDefault="001D6E06" w:rsidP="00834066">
      <w:pPr>
        <w:ind w:leftChars="50" w:left="120"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/>
          <w:color w:val="000000"/>
          <w:sz w:val="22"/>
          <w:szCs w:val="24"/>
        </w:rPr>
        <w:t>(1)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在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sym w:font="Symbol" w:char="002D"/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1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～</w: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0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之間至少有一實根　</w:t>
      </w:r>
      <w:r w:rsidR="00BE22C2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2)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在</w: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0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～</w: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1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之間</w: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恰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有一實根　</w:t>
      </w:r>
      <w:r w:rsidR="00BE22C2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3)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在</w: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1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～</w: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2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之間必無實根　</w:t>
      </w:r>
    </w:p>
    <w:p w:rsidR="000D6C75" w:rsidRDefault="000D6C75" w:rsidP="00834066">
      <w:pPr>
        <w:ind w:firstLineChars="150" w:firstLine="330"/>
        <w:rPr>
          <w:rFonts w:ascii="Times New Roman" w:eastAsia="標楷體" w:hAnsi="Times New Roman"/>
          <w:color w:val="000000"/>
          <w:sz w:val="22"/>
          <w:szCs w:val="24"/>
        </w:rPr>
      </w:pPr>
    </w:p>
    <w:p w:rsidR="001D6E06" w:rsidRPr="00C25C46" w:rsidRDefault="001D6E06" w:rsidP="00834066">
      <w:pPr>
        <w:ind w:firstLineChars="150" w:firstLine="330"/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/>
          <w:color w:val="000000"/>
          <w:sz w:val="22"/>
          <w:szCs w:val="24"/>
        </w:rPr>
        <w:t>(4)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在</w: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2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～</w: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3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之間可能有</w: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3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個實根　</w:t>
      </w:r>
      <w:r w:rsidR="00BE22C2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5)</w: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1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sym w:font="Symbol" w:char="002D"/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 2</w:t>
      </w:r>
      <w:r w:rsidRPr="00C25C46">
        <w:rPr>
          <w:rFonts w:ascii="Times New Roman" w:eastAsia="標楷體" w:hAnsi="Times New Roman"/>
          <w:i/>
          <w:color w:val="000000"/>
          <w:sz w:val="22"/>
          <w:szCs w:val="24"/>
        </w:rPr>
        <w:t>i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為方程式</w:t>
      </w:r>
      <w:r w:rsidRPr="00C25C46">
        <w:rPr>
          <w:rFonts w:ascii="Times New Roman" w:eastAsia="標楷體" w:hAnsi="Times New Roman"/>
          <w:i/>
          <w:color w:val="000000"/>
          <w:sz w:val="22"/>
          <w:szCs w:val="24"/>
        </w:rPr>
        <w:t>f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 (</w:t>
      </w:r>
      <w:r w:rsidRPr="00C25C46">
        <w:rPr>
          <w:rFonts w:ascii="Times New Roman" w:eastAsia="標楷體" w:hAnsi="Times New Roman"/>
          <w:i/>
          <w:color w:val="000000"/>
          <w:sz w:val="22"/>
          <w:szCs w:val="24"/>
        </w:rPr>
        <w:t>x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)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sym w:font="Symbol" w:char="003D"/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 0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的一根</w:t>
      </w:r>
    </w:p>
    <w:p w:rsidR="001D6E06" w:rsidRPr="00C25C46" w:rsidRDefault="001D6E06" w:rsidP="001D6E06">
      <w:pPr>
        <w:ind w:left="1287" w:hanging="1287"/>
        <w:rPr>
          <w:rFonts w:ascii="Times New Roman" w:eastAsia="標楷體" w:hAnsi="Times New Roman"/>
          <w:color w:val="000000"/>
          <w:sz w:val="22"/>
          <w:szCs w:val="24"/>
        </w:rPr>
      </w:pPr>
    </w:p>
    <w:p w:rsidR="001D6E06" w:rsidRDefault="001D6E06" w:rsidP="001D6E06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0D6C75" w:rsidRDefault="000D6C75" w:rsidP="001D6E06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FF138D" w:rsidRPr="001D6E06" w:rsidRDefault="00FF138D" w:rsidP="001D6E06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473D0E" w:rsidRDefault="00473D0E" w:rsidP="00473D0E">
      <w:pPr>
        <w:numPr>
          <w:ilvl w:val="0"/>
          <w:numId w:val="32"/>
        </w:numPr>
        <w:rPr>
          <w:rFonts w:ascii="Times New Roman" w:eastAsia="標楷體" w:hAnsi="Times New Roman"/>
          <w:color w:val="000000"/>
          <w:sz w:val="22"/>
          <w:szCs w:val="24"/>
        </w:rPr>
      </w:pPr>
      <w:r>
        <w:rPr>
          <w:rFonts w:ascii="Times New Roman" w:eastAsia="標楷體" w:hAnsi="Times New Roman" w:hint="eastAsia"/>
          <w:color w:val="000000"/>
          <w:sz w:val="22"/>
          <w:szCs w:val="24"/>
        </w:rPr>
        <w:t>設兩函數</w:t>
      </w:r>
      <w:r w:rsidR="003D7137">
        <w:rPr>
          <w:rFonts w:ascii="Times New Roman" w:eastAsia="標楷體" w:hAnsi="Times New Roman"/>
          <w:color w:val="000000"/>
          <w:position w:val="-10"/>
          <w:sz w:val="22"/>
          <w:szCs w:val="24"/>
        </w:rPr>
        <w:pict>
          <v:shape id="_x0000_i1048" type="#_x0000_t75" style="width:61.2pt;height:16.2pt">
            <v:imagedata r:id="rId45" o:title=""/>
          </v:shape>
        </w:pic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>、</w:t>
      </w:r>
      <w:r w:rsidR="003D7137">
        <w:rPr>
          <w:rFonts w:ascii="Times New Roman" w:eastAsia="標楷體" w:hAnsi="Times New Roman"/>
          <w:color w:val="000000"/>
          <w:position w:val="-24"/>
          <w:sz w:val="22"/>
          <w:szCs w:val="24"/>
        </w:rPr>
        <w:pict>
          <v:shape id="_x0000_i1049" type="#_x0000_t75" style="width:46.8pt;height:31.2pt">
            <v:imagedata r:id="rId46" o:title=""/>
          </v:shape>
        </w:pic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，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下列敘述</w: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何者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正確﹖</w:t>
      </w:r>
    </w:p>
    <w:p w:rsidR="00473D0E" w:rsidRDefault="00473D0E" w:rsidP="00473D0E">
      <w:pPr>
        <w:tabs>
          <w:tab w:val="left" w:pos="119"/>
        </w:tabs>
        <w:ind w:leftChars="50" w:left="120" w:firstLineChars="200" w:firstLine="440"/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/>
          <w:color w:val="000000"/>
          <w:sz w:val="22"/>
          <w:szCs w:val="24"/>
        </w:rPr>
        <w:t>(1)</w:t>
      </w:r>
      <w:r w:rsidR="003D7137">
        <w:rPr>
          <w:rFonts w:ascii="Times New Roman" w:eastAsia="標楷體" w:hAnsi="Times New Roman"/>
          <w:color w:val="000000"/>
          <w:position w:val="-10"/>
          <w:sz w:val="22"/>
          <w:szCs w:val="24"/>
        </w:rPr>
        <w:pict>
          <v:shape id="_x0000_i1050" type="#_x0000_t75" style="width:1in;height:16.2pt">
            <v:imagedata r:id="rId47" o:title=""/>
          </v:shape>
        </w:pic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   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2)</w:t>
      </w:r>
      <w:r w:rsidR="0045144A" w:rsidRPr="0045144A">
        <w:rPr>
          <w:rFonts w:ascii="Times New Roman" w:eastAsia="標楷體" w:hAnsi="Times New Roman"/>
          <w:color w:val="000000"/>
          <w:position w:val="-10"/>
          <w:sz w:val="22"/>
          <w:szCs w:val="24"/>
        </w:rPr>
        <w:object w:dxaOrig="1260" w:dyaOrig="320">
          <v:shape id="_x0000_i1051" type="#_x0000_t75" style="width:63pt;height:16.2pt" o:ole="">
            <v:imagedata r:id="rId48" o:title=""/>
          </v:shape>
          <o:OLEObject Type="Embed" ProgID="Equation.DSMT4" ShapeID="_x0000_i1051" DrawAspect="Content" ObjectID="_1556445624" r:id="rId49"/>
        </w:object>
      </w:r>
      <w:r w:rsidR="0045144A">
        <w:rPr>
          <w:rFonts w:ascii="Times New Roman" w:eastAsia="標楷體" w:hAnsi="Times New Roman"/>
          <w:color w:val="000000"/>
          <w:sz w:val="22"/>
          <w:szCs w:val="24"/>
        </w:rPr>
        <w:t xml:space="preserve">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   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3)</w:t>
      </w:r>
      <w:r w:rsidR="003D7137">
        <w:rPr>
          <w:rFonts w:ascii="Times New Roman" w:eastAsia="標楷體" w:hAnsi="Times New Roman"/>
          <w:color w:val="000000"/>
          <w:position w:val="-10"/>
          <w:sz w:val="22"/>
          <w:szCs w:val="24"/>
        </w:rPr>
        <w:pict>
          <v:shape id="_x0000_i1052" type="#_x0000_t75" style="width:79.8pt;height:16.2pt">
            <v:imagedata r:id="rId50" o:title=""/>
          </v:shape>
        </w:pic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</w:p>
    <w:p w:rsidR="000D6C75" w:rsidRDefault="000D6C75" w:rsidP="00473D0E">
      <w:pPr>
        <w:tabs>
          <w:tab w:val="left" w:pos="119"/>
        </w:tabs>
        <w:ind w:leftChars="50" w:left="120" w:firstLineChars="200" w:firstLine="440"/>
        <w:rPr>
          <w:rFonts w:ascii="Times New Roman" w:eastAsia="標楷體" w:hAnsi="Times New Roman"/>
          <w:color w:val="000000"/>
          <w:sz w:val="22"/>
          <w:szCs w:val="24"/>
        </w:rPr>
      </w:pPr>
    </w:p>
    <w:p w:rsidR="00473D0E" w:rsidRDefault="00473D0E" w:rsidP="0045144A">
      <w:pPr>
        <w:tabs>
          <w:tab w:val="left" w:pos="119"/>
        </w:tabs>
        <w:ind w:leftChars="50" w:left="120" w:firstLineChars="200" w:firstLine="440"/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/>
          <w:color w:val="000000"/>
          <w:sz w:val="22"/>
          <w:szCs w:val="24"/>
        </w:rPr>
        <w:t>(4)</w:t>
      </w:r>
      <w:r w:rsidRPr="00555B0D">
        <w:rPr>
          <w:rFonts w:ascii="Times New Roman" w:eastAsia="標楷體" w:hAnsi="Times New Roman"/>
          <w:color w:val="000000"/>
          <w:position w:val="-24"/>
          <w:sz w:val="22"/>
          <w:szCs w:val="24"/>
        </w:rPr>
        <w:object w:dxaOrig="1800" w:dyaOrig="620">
          <v:shape id="_x0000_i1053" type="#_x0000_t75" style="width:90pt;height:31.2pt" o:ole="">
            <v:imagedata r:id="rId51" o:title=""/>
          </v:shape>
          <o:OLEObject Type="Embed" ProgID="Equation.DSMT4" ShapeID="_x0000_i1053" DrawAspect="Content" ObjectID="_1556445625" r:id="rId52"/>
        </w:object>
      </w:r>
      <w:r>
        <w:rPr>
          <w:rFonts w:ascii="Times New Roman" w:eastAsia="標楷體" w:hAnsi="Times New Roman"/>
          <w:color w:val="000000"/>
          <w:sz w:val="22"/>
          <w:szCs w:val="24"/>
        </w:rPr>
        <w:t xml:space="preserve"> 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 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5)</w:t>
      </w:r>
      <w:r w:rsidR="0045144A" w:rsidRPr="0045144A">
        <w:rPr>
          <w:rFonts w:ascii="Times New Roman" w:eastAsia="標楷體" w:hAnsi="Times New Roman"/>
          <w:color w:val="000000"/>
          <w:position w:val="-24"/>
          <w:sz w:val="22"/>
          <w:szCs w:val="24"/>
        </w:rPr>
        <w:object w:dxaOrig="1740" w:dyaOrig="620">
          <v:shape id="_x0000_i1054" type="#_x0000_t75" style="width:87pt;height:31.2pt" o:ole="">
            <v:imagedata r:id="rId53" o:title=""/>
          </v:shape>
          <o:OLEObject Type="Embed" ProgID="Equation.DSMT4" ShapeID="_x0000_i1054" DrawAspect="Content" ObjectID="_1556445626" r:id="rId54"/>
        </w:object>
      </w:r>
      <w:r w:rsidR="0045144A">
        <w:rPr>
          <w:rFonts w:ascii="Times New Roman" w:eastAsia="標楷體" w:hAnsi="Times New Roman"/>
          <w:color w:val="000000"/>
          <w:sz w:val="22"/>
          <w:szCs w:val="24"/>
        </w:rPr>
        <w:t xml:space="preserve"> </w:t>
      </w:r>
    </w:p>
    <w:p w:rsidR="00316720" w:rsidRDefault="00316720" w:rsidP="00473D0E">
      <w:pPr>
        <w:ind w:left="1287" w:hanging="1287"/>
        <w:rPr>
          <w:rFonts w:ascii="Times New Roman" w:eastAsia="標楷體" w:hAnsi="Times New Roman"/>
          <w:color w:val="000000"/>
          <w:sz w:val="22"/>
          <w:szCs w:val="24"/>
        </w:rPr>
      </w:pPr>
    </w:p>
    <w:p w:rsidR="0045144A" w:rsidRDefault="0045144A" w:rsidP="00473D0E">
      <w:pPr>
        <w:ind w:left="1287" w:hanging="1287"/>
        <w:rPr>
          <w:rFonts w:ascii="Times New Roman" w:eastAsia="標楷體" w:hAnsi="Times New Roman"/>
          <w:color w:val="000000"/>
          <w:sz w:val="22"/>
          <w:szCs w:val="24"/>
        </w:rPr>
      </w:pPr>
    </w:p>
    <w:p w:rsidR="000D6C75" w:rsidRDefault="00316720" w:rsidP="001D6E06">
      <w:pPr>
        <w:numPr>
          <w:ilvl w:val="0"/>
          <w:numId w:val="32"/>
        </w:numPr>
        <w:rPr>
          <w:rFonts w:ascii="Times New Roman" w:eastAsia="標楷體" w:hAnsi="Times New Roman"/>
          <w:color w:val="000000"/>
          <w:sz w:val="22"/>
          <w:szCs w:val="24"/>
        </w:rPr>
      </w:pPr>
      <w:r w:rsidRPr="00473D0E">
        <w:rPr>
          <w:rFonts w:asciiTheme="minorHAnsi" w:eastAsiaTheme="minorEastAsia" w:hAnsiTheme="minorHAnsi" w:cstheme="minorBidi"/>
          <w:noProof/>
        </w:rPr>
        <mc:AlternateContent>
          <mc:Choice Requires="wpg">
            <w:drawing>
              <wp:anchor distT="0" distB="0" distL="114300" distR="114300" simplePos="0" relativeHeight="251701760" behindDoc="0" locked="0" layoutInCell="1" allowOverlap="1" wp14:anchorId="0CFDE2CF" wp14:editId="02F2CE55">
                <wp:simplePos x="0" y="0"/>
                <wp:positionH relativeFrom="column">
                  <wp:posOffset>3631565</wp:posOffset>
                </wp:positionH>
                <wp:positionV relativeFrom="paragraph">
                  <wp:posOffset>126365</wp:posOffset>
                </wp:positionV>
                <wp:extent cx="2326005" cy="2233295"/>
                <wp:effectExtent l="0" t="0" r="0" b="0"/>
                <wp:wrapSquare wrapText="bothSides"/>
                <wp:docPr id="313" name="群組 3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26005" cy="2233295"/>
                          <a:chOff x="0" y="0"/>
                          <a:chExt cx="2325831" cy="2234752"/>
                        </a:xfrm>
                      </wpg:grpSpPr>
                      <wpg:grpSp>
                        <wpg:cNvPr id="314" name="群組 314"/>
                        <wpg:cNvGrpSpPr/>
                        <wpg:grpSpPr>
                          <a:xfrm>
                            <a:off x="312420" y="0"/>
                            <a:ext cx="2004060" cy="2080895"/>
                            <a:chOff x="0" y="0"/>
                            <a:chExt cx="2004060" cy="2080895"/>
                          </a:xfrm>
                        </wpg:grpSpPr>
                        <wpg:grpSp>
                          <wpg:cNvPr id="315" name="群組 315"/>
                          <wpg:cNvGrpSpPr/>
                          <wpg:grpSpPr>
                            <a:xfrm>
                              <a:off x="0" y="0"/>
                              <a:ext cx="2004060" cy="2080895"/>
                              <a:chOff x="0" y="0"/>
                              <a:chExt cx="2004060" cy="2080895"/>
                            </a:xfrm>
                          </wpg:grpSpPr>
                          <wpg:grpSp>
                            <wpg:cNvPr id="316" name="群組 316"/>
                            <wpg:cNvGrpSpPr/>
                            <wpg:grpSpPr>
                              <a:xfrm>
                                <a:off x="0" y="0"/>
                                <a:ext cx="2004060" cy="2080895"/>
                                <a:chOff x="0" y="0"/>
                                <a:chExt cx="2004060" cy="2080895"/>
                              </a:xfrm>
                            </wpg:grpSpPr>
                            <wps:wsp>
                              <wps:cNvPr id="317" name="直線單箭頭接點 317"/>
                              <wps:cNvCnPr/>
                              <wps:spPr>
                                <a:xfrm>
                                  <a:off x="0" y="1059180"/>
                                  <a:ext cx="18059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18" name="直線單箭頭接點 318"/>
                              <wps:cNvCnPr/>
                              <wps:spPr>
                                <a:xfrm flipV="1">
                                  <a:off x="769620" y="243840"/>
                                  <a:ext cx="0" cy="18370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19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52600" y="876300"/>
                                  <a:ext cx="251460" cy="3276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2537A" w:rsidRPr="006C53C6" w:rsidRDefault="00A2537A" w:rsidP="00473D0E">
                                    <w:pPr>
                                      <w:rPr>
                                        <w:rFonts w:ascii="Times New Roman" w:hAnsi="Times New Roman"/>
                                        <w:i/>
                                      </w:rPr>
                                    </w:pPr>
                                    <w:r w:rsidRPr="006C53C6">
                                      <w:rPr>
                                        <w:rFonts w:ascii="Times New Roman" w:hAnsi="Times New Roman"/>
                                        <w:i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6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3900" y="0"/>
                                  <a:ext cx="251460" cy="3276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2537A" w:rsidRPr="006C53C6" w:rsidRDefault="00A2537A" w:rsidP="00473D0E">
                                    <w:pPr>
                                      <w:rPr>
                                        <w:rFonts w:ascii="Times New Roman" w:hAnsi="Times New Roman"/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hint="eastAsia"/>
                                        <w:i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</wpg:grpSp>
                          <wpg:grpSp>
                            <wpg:cNvPr id="65" name="群組 65"/>
                            <wpg:cNvGrpSpPr/>
                            <wpg:grpSpPr>
                              <a:xfrm>
                                <a:off x="266700" y="563880"/>
                                <a:ext cx="1181100" cy="1356360"/>
                                <a:chOff x="0" y="0"/>
                                <a:chExt cx="1181100" cy="1356360"/>
                              </a:xfrm>
                            </wpg:grpSpPr>
                            <wps:wsp>
                              <wps:cNvPr id="66" name="直線接點 66"/>
                              <wps:cNvCnPr/>
                              <wps:spPr>
                                <a:xfrm>
                                  <a:off x="678180" y="45720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7" name="直線接點 67"/>
                              <wps:cNvCnPr/>
                              <wps:spPr>
                                <a:xfrm>
                                  <a:off x="0" y="45720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8" name="直線接點 68"/>
                              <wps:cNvCnPr/>
                              <wps:spPr>
                                <a:xfrm>
                                  <a:off x="167640" y="45720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9" name="直線接點 69"/>
                              <wps:cNvCnPr/>
                              <wps:spPr>
                                <a:xfrm>
                                  <a:off x="342900" y="45720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70" name="直線接點 70"/>
                              <wps:cNvCnPr/>
                              <wps:spPr>
                                <a:xfrm>
                                  <a:off x="1181100" y="44958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71" name="直線接點 71"/>
                              <wps:cNvCnPr/>
                              <wps:spPr>
                                <a:xfrm>
                                  <a:off x="845820" y="45720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72" name="直線接點 72"/>
                              <wps:cNvCnPr/>
                              <wps:spPr>
                                <a:xfrm>
                                  <a:off x="1013460" y="44958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73" name="直線接點 73"/>
                              <wps:cNvCnPr/>
                              <wps:spPr>
                                <a:xfrm>
                                  <a:off x="464820" y="34290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74" name="直線接點 74"/>
                              <wps:cNvCnPr/>
                              <wps:spPr>
                                <a:xfrm>
                                  <a:off x="464820" y="16002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75" name="直線接點 75"/>
                              <wps:cNvCnPr/>
                              <wps:spPr>
                                <a:xfrm>
                                  <a:off x="464820" y="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76" name="直線接點 76"/>
                              <wps:cNvCnPr/>
                              <wps:spPr>
                                <a:xfrm>
                                  <a:off x="464820" y="135636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77" name="直線接點 77"/>
                              <wps:cNvCnPr/>
                              <wps:spPr>
                                <a:xfrm>
                                  <a:off x="457200" y="101346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78" name="直線接點 78"/>
                              <wps:cNvCnPr/>
                              <wps:spPr>
                                <a:xfrm>
                                  <a:off x="464820" y="117348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79" name="直線接點 79"/>
                              <wps:cNvCnPr/>
                              <wps:spPr>
                                <a:xfrm>
                                  <a:off x="457200" y="66294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80" name="直線接點 80"/>
                              <wps:cNvCnPr/>
                              <wps:spPr>
                                <a:xfrm>
                                  <a:off x="457200" y="86106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</wpg:grpSp>
                        <wps:wsp>
                          <wps:cNvPr id="81" name="直線接點 81"/>
                          <wps:cNvCnPr/>
                          <wps:spPr>
                            <a:xfrm>
                              <a:off x="259080" y="563880"/>
                              <a:ext cx="350520" cy="0"/>
                            </a:xfrm>
                            <a:prstGeom prst="line">
                              <a:avLst/>
                            </a:prstGeom>
                            <a:noFill/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82" name="橢圓 82"/>
                          <wps:cNvSpPr/>
                          <wps:spPr>
                            <a:xfrm>
                              <a:off x="586740" y="525780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3" name="橢圓 83"/>
                          <wps:cNvSpPr/>
                          <wps:spPr>
                            <a:xfrm>
                              <a:off x="236220" y="525780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4" name="橢圓 84"/>
                          <wps:cNvSpPr/>
                          <wps:spPr>
                            <a:xfrm>
                              <a:off x="1066800" y="1882140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5" name="橢圓 85"/>
                          <wps:cNvSpPr/>
                          <wps:spPr>
                            <a:xfrm>
                              <a:off x="1402080" y="1546860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6" name="橢圓 86"/>
                          <wps:cNvSpPr/>
                          <wps:spPr>
                            <a:xfrm>
                              <a:off x="579120" y="868680"/>
                              <a:ext cx="72000" cy="720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7" name="手繪多邊形 87"/>
                          <wps:cNvSpPr/>
                          <wps:spPr>
                            <a:xfrm>
                              <a:off x="609600" y="914400"/>
                              <a:ext cx="815340" cy="992186"/>
                            </a:xfrm>
                            <a:custGeom>
                              <a:avLst/>
                              <a:gdLst>
                                <a:gd name="connsiteX0" fmla="*/ 0 w 708660"/>
                                <a:gd name="connsiteY0" fmla="*/ 0 h 992186"/>
                                <a:gd name="connsiteX1" fmla="*/ 373380 w 708660"/>
                                <a:gd name="connsiteY1" fmla="*/ 960120 h 992186"/>
                                <a:gd name="connsiteX2" fmla="*/ 708660 w 708660"/>
                                <a:gd name="connsiteY2" fmla="*/ 670560 h 99218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708660" h="992186">
                                  <a:moveTo>
                                    <a:pt x="0" y="0"/>
                                  </a:moveTo>
                                  <a:cubicBezTo>
                                    <a:pt x="127635" y="424180"/>
                                    <a:pt x="255270" y="848360"/>
                                    <a:pt x="373380" y="960120"/>
                                  </a:cubicBezTo>
                                  <a:cubicBezTo>
                                    <a:pt x="491490" y="1071880"/>
                                    <a:pt x="600075" y="871220"/>
                                    <a:pt x="708660" y="670560"/>
                                  </a:cubicBezTo>
                                </a:path>
                              </a:pathLst>
                            </a:custGeom>
                            <a:noFill/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04900" y="1905000"/>
                            <a:ext cx="634191" cy="32975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537A" w:rsidRDefault="00A2537A" w:rsidP="00473D0E">
                              <w:r w:rsidRPr="00E86090">
                                <w:rPr>
                                  <w:position w:val="-10"/>
                                </w:rPr>
                                <w:object w:dxaOrig="700" w:dyaOrig="320">
                                  <v:shape id="_x0000_i1056" type="#_x0000_t75" style="width:34.8pt;height:16.2pt" o:ole="">
                                    <v:imagedata r:id="rId55" o:title=""/>
                                  </v:shape>
                                  <o:OLEObject Type="Embed" ProgID="Equation.DSMT4" ShapeID="_x0000_i1056" DrawAspect="Content" ObjectID="_1556445655" r:id="rId5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8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691640" y="1394344"/>
                            <a:ext cx="634191" cy="32975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537A" w:rsidRDefault="00A2537A" w:rsidP="00473D0E">
                              <w:r w:rsidRPr="00E86090">
                                <w:rPr>
                                  <w:position w:val="-10"/>
                                </w:rPr>
                                <w:object w:dxaOrig="700" w:dyaOrig="320">
                                  <v:shape id="_x0000_i1058" type="#_x0000_t75" style="width:34.8pt;height:16.2pt" o:ole="">
                                    <v:imagedata r:id="rId57" o:title=""/>
                                  </v:shape>
                                  <o:OLEObject Type="Embed" ProgID="Equation.DSMT4" ShapeID="_x0000_i1058" DrawAspect="Content" ObjectID="_1556445656" r:id="rId5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9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71500" y="259080"/>
                            <a:ext cx="609600" cy="3276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537A" w:rsidRDefault="00A2537A" w:rsidP="00473D0E">
                              <w:r w:rsidRPr="00E86090">
                                <w:rPr>
                                  <w:position w:val="-10"/>
                                </w:rPr>
                                <w:object w:dxaOrig="660" w:dyaOrig="320">
                                  <v:shape id="_x0000_i1060" type="#_x0000_t75" style="width:33pt;height:16.2pt" o:ole="">
                                    <v:imagedata r:id="rId59" o:title=""/>
                                  </v:shape>
                                  <o:OLEObject Type="Embed" ProgID="Equation.DSMT4" ShapeID="_x0000_i1060" DrawAspect="Content" ObjectID="_1556445657" r:id="rId6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9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35224" y="731459"/>
                            <a:ext cx="600546" cy="32975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537A" w:rsidRDefault="00D82E7F" w:rsidP="00473D0E">
                              <w:r w:rsidRPr="00E86090">
                                <w:rPr>
                                  <w:position w:val="-10"/>
                                </w:rPr>
                                <w:object w:dxaOrig="639" w:dyaOrig="320">
                                  <v:shape id="_x0000_i1062" type="#_x0000_t75" style="width:32.4pt;height:16.2pt" o:ole="">
                                    <v:imagedata r:id="rId61" o:title=""/>
                                  </v:shape>
                                  <o:OLEObject Type="Embed" ProgID="Equation.DSMT4" ShapeID="_x0000_i1062" DrawAspect="Content" ObjectID="_1556445658" r:id="rId6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9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50520"/>
                            <a:ext cx="624840" cy="3276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537A" w:rsidRDefault="00A2537A" w:rsidP="00473D0E">
                              <w:r w:rsidRPr="00E86090">
                                <w:rPr>
                                  <w:position w:val="-10"/>
                                </w:rPr>
                                <w:object w:dxaOrig="680" w:dyaOrig="320">
                                  <v:shape id="_x0000_i1064" type="#_x0000_t75" style="width:34.2pt;height:16.2pt" o:ole="">
                                    <v:imagedata r:id="rId63" o:title=""/>
                                  </v:shape>
                                  <o:OLEObject Type="Embed" ProgID="Equation.DSMT4" ShapeID="_x0000_i1064" DrawAspect="Content" ObjectID="_1556445659" r:id="rId6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313" o:spid="_x0000_s1026" style="position:absolute;left:0;text-align:left;margin-left:285.95pt;margin-top:9.95pt;width:183.15pt;height:175.85pt;z-index:251701760;mso-width-relative:margin;mso-height-relative:margin" coordsize="23258,223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">
                <v:group id="群組 314" o:spid="_x0000_s1027" style="position:absolute;left:3124;width:20040;height:20808" coordsize="20040,208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OJkY8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pBmrz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c4mRjxgAAANwA&#10;AAAPAAAAAAAAAAAAAAAAAKoCAABkcnMvZG93bnJldi54bWxQSwUGAAAAAAQABAD6AAAAnQMAAAAA&#10;">
                  <v:group id="群組 315" o:spid="_x0000_s1028" style="position:absolute;width:20040;height:20808" coordsize="20040,208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67B+M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4xX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zrsH4xgAAANwA&#10;AAAPAAAAAAAAAAAAAAAAAKoCAABkcnMvZG93bnJldi54bWxQSwUGAAAAAAQABAD6AAAAnQMAAAAA&#10;">
                    <v:group id="群組 316" o:spid="_x0000_s1029" style="position:absolute;width:20040;height:20808" coordsize="20040,208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DfF+PxgAAANwA&#10;AAAPAAAAAAAAAAAAAAAAAKoCAABkcnMvZG93bnJldi54bWxQSwUGAAAAAAQABAD6AAAAnQMAAAAA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直線單箭頭接點 317" o:spid="_x0000_s1030" type="#_x0000_t32" style="position:absolute;top:10591;width:1805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/LDcUAAADcAAAADwAAAGRycy9kb3ducmV2LnhtbESPQWsCMRSE7wX/Q3iCt5q10iqrUbRo&#10;EUSw2/b+2Dx3VzcvSxJ19debQqHHYWa+Yabz1tTiQs5XlhUM+gkI4tzqigsF31/r5zEIH5A11pZJ&#10;wY08zGedpymm2l75ky5ZKESEsE9RQRlCk0rp85IM+r5tiKN3sM5giNIVUju8Rrip5UuSvEmDFceF&#10;Eht6Lyk/ZWejwC4PZ/3zapdjt8uz1V4eb9uPu1K9bruYgAjUhv/wX3ujFQwHI/g9E4+AnD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q/LDcUAAADcAAAADwAAAAAAAAAA&#10;AAAAAAChAgAAZHJzL2Rvd25yZXYueG1sUEsFBgAAAAAEAAQA+QAAAJMDAAAAAA==&#10;" strokecolor="windowText">
                        <v:stroke endarrow="open"/>
                      </v:shape>
                      <v:shape id="直線單箭頭接點 318" o:spid="_x0000_s1031" type="#_x0000_t32" style="position:absolute;left:7696;top:2438;width:0;height:183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+U4iMMAAADcAAAADwAAAGRycy9kb3ducmV2LnhtbERPy2oCMRTdC/2HcAvuNKOCj6lRqiB0&#10;4UZbWpeXye3M0MnNmMQ49evNQnB5OO/lujONiOR8bVnBaJiBIC6srrlU8PW5G8xB+ICssbFMCv7J&#10;w3r10ltiru2VDxSPoRQphH2OCqoQ2lxKX1Rk0A9tS5y4X+sMhgRdKbXDawo3jRxn2VQarDk1VNjS&#10;tqLi73gxCr5vk7iYFW4af86Xw3l8ivv5JirVf+3e30AE6sJT/HB/aAWTUVqbzqQjIF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flOIjDAAAA3AAAAA8AAAAAAAAAAAAA&#10;AAAAoQIAAGRycy9kb3ducmV2LnhtbFBLBQYAAAAABAAEAPkAAACRAwAAAAA=&#10;" strokecolor="windowText">
                        <v:stroke endarrow="open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文字方塊 2" o:spid="_x0000_s1032" type="#_x0000_t202" style="position:absolute;left:17526;top:8763;width:2514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/PjWMMA&#10;AADcAAAADwAAAGRycy9kb3ducmV2LnhtbESPQWvCQBSE7wX/w/KE3uomlhaNriK2BQ+9VOP9kX1m&#10;g9m3Iftq4r/vFgo9DjPzDbPejr5VN+pjE9hAPstAEVfBNlwbKE8fTwtQUZAttoHJwJ0ibDeThzUW&#10;Ngz8Rbej1CpBOBZowIl0hdaxcuQxzkJHnLxL6D1Kkn2tbY9DgvtWz7PsVXtsOC047GjvqLoev70B&#10;EbvL7+W7j4fz+Pk2uKx6wdKYx+m4W4ESGuU//Nc+WAPP+RJ+z6QjoD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/PjWMMAAADcAAAADwAAAAAAAAAAAAAAAACYAgAAZHJzL2Rv&#10;d25yZXYueG1sUEsFBgAAAAAEAAQA9QAAAIgDAAAAAA==&#10;" filled="f" stroked="f">
                        <v:textbox style="mso-fit-shape-to-text:t">
                          <w:txbxContent>
                            <w:p w:rsidR="00A2537A" w:rsidRPr="006C53C6" w:rsidRDefault="00A2537A" w:rsidP="00473D0E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 w:rsidRPr="006C53C6">
                                <w:rPr>
                                  <w:rFonts w:ascii="Times New Roman" w:hAnsi="Times New Roman"/>
                                  <w:i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文字方塊 2" o:spid="_x0000_s1033" type="#_x0000_t202" style="position:absolute;left:7239;width:2514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4SRsIA&#10;AADbAAAADwAAAGRycy9kb3ducmV2LnhtbESPzWrDMBCE74W+g9hAbo2c0obgRDahP5BDL02c+2Jt&#10;LBNrZaxt7Lx9VCj0OMzMN8y2nHynrjTENrCB5SIDRVwH23JjoDp+Pq1BRUG22AUmAzeKUBaPD1vM&#10;bRj5m64HaVSCcMzRgBPpc61j7chjXISeOHnnMHiUJIdG2wHHBPedfs6ylfbYclpw2NObo/py+PEG&#10;ROxueas+fNyfpq/30WX1K1bGzGfTbgNKaJL/8F97bw2sXuD3S/oBur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vhJGwgAAANsAAAAPAAAAAAAAAAAAAAAAAJgCAABkcnMvZG93&#10;bnJldi54bWxQSwUGAAAAAAQABAD1AAAAhwMAAAAA&#10;" filled="f" stroked="f">
                        <v:textbox style="mso-fit-shape-to-text:t">
                          <w:txbxContent>
                            <w:p w:rsidR="00A2537A" w:rsidRPr="006C53C6" w:rsidRDefault="00A2537A" w:rsidP="00473D0E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hint="eastAsia"/>
                                  <w:i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  <v:group id="群組 65" o:spid="_x0000_s1034" style="position:absolute;left:2667;top:5638;width:11811;height:13564" coordsize="11811,135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UwS/8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lA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VMEv/FAAAA2wAA&#10;AA8AAAAAAAAAAAAAAAAAqgIAAGRycy9kb3ducmV2LnhtbFBLBQYAAAAABAAEAPoAAACcAwAAAAA=&#10;">
                      <v:line id="直線接點 66" o:spid="_x0000_s1035" style="position:absolute;visibility:visible;mso-wrap-style:square" from="6781,4572" to="6781,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xR7cMAAADbAAAADwAAAGRycy9kb3ducmV2LnhtbESPQYvCMBSE74L/ITzBi2i6IkWqUURW&#10;8LhbRTw+mmdbbV5qE7W7v94IgsdhZr5h5svWVOJOjSstK/gaRSCIM6tLzhXsd5vhFITzyBory6Tg&#10;jxwsF93OHBNtH/xL99TnIkDYJaig8L5OpHRZQQbdyNbEwTvZxqAPssmlbvAR4KaS4yiKpcGSw0KB&#10;Na0Lyi7pzSjI1+fB9Zie/yc+/p7azeTncDitlOr32tUMhKfWf8Lv9lYriGN4fQk/QC6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2cUe3DAAAA2wAAAA8AAAAAAAAAAAAA&#10;AAAAoQIAAGRycy9kb3ducmV2LnhtbFBLBQYAAAAABAAEAPkAAACRAwAAAAA=&#10;" strokecolor="windowText"/>
                      <v:line id="直線接點 67" o:spid="_x0000_s1036" style="position:absolute;visibility:visible;mso-wrap-style:square" from="0,4572" to="0,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tD0dsQAAADbAAAADwAAAGRycy9kb3ducmV2LnhtbESPQYvCMBSE74L/ITxhL6LpilSpRhFZ&#10;YY/aXcTjo3m21ealNlHr/vqNIHgcZuYbZr5sTSVu1LjSsoLPYQSCOLO65FzB789mMAXhPLLGyjIp&#10;eJCD5aLbmWOi7Z13dEt9LgKEXYIKCu/rREqXFWTQDW1NHLyjbQz6IJtc6gbvAW4qOYqiWBosOSwU&#10;WNO6oOycXo2CfH3qXw7p6W/s46+p3Yy3+/1xpdRHr13NQHhq/Tv8an9rBfEEnl/CD5C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0PR2xAAAANsAAAAPAAAAAAAAAAAA&#10;AAAAAKECAABkcnMvZG93bnJldi54bWxQSwUGAAAAAAQABAD5AAAAkgMAAAAA&#10;" strokecolor="windowText"/>
                      <v:line id="直線接點 68" o:spid="_x0000_s1037" style="position:absolute;visibility:visible;mso-wrap-style:square" from="1676,4572" to="1676,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09gBMAAAADbAAAADwAAAGRycy9kb3ducmV2LnhtbERPTYvCMBC9C/6HMAteZE0VKdI1ioiC&#10;R60iHodmbOs2k9pErf56cxA8Pt73dN6aStypcaVlBcNBBII4s7rkXMFhv/6dgHAeWWNlmRQ8ycF8&#10;1u1MMdH2wTu6pz4XIYRdggoK7+tESpcVZNANbE0cuLNtDPoAm1zqBh8h3FRyFEWxNFhyaCiwpmVB&#10;2X96Mwry5aV/PaWX19jHq4ldj7fH43mhVO+nXfyB8NT6r/jj3mgFcRgbvoQfIGd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NPYATAAAAA2wAAAA8AAAAAAAAAAAAAAAAA&#10;oQIAAGRycy9kb3ducmV2LnhtbFBLBQYAAAAABAAEAPkAAACOAwAAAAA=&#10;" strokecolor="windowText"/>
                      <v:line id="直線接點 69" o:spid="_x0000_s1038" style="position:absolute;visibility:visible;mso-wrap-style:square" from="3429,4572" to="3429,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APFn8QAAADbAAAADwAAAGRycy9kb3ducmV2LnhtbESPQYvCMBSE74L/ITxhL6LpihStRhFZ&#10;YY/aXcTjo3m21ealNlHr/vqNIHgcZuYbZr5sTSVu1LjSsoLPYQSCOLO65FzB789mMAHhPLLGyjIp&#10;eJCD5aLbmWOi7Z13dEt9LgKEXYIKCu/rREqXFWTQDW1NHLyjbQz6IJtc6gbvAW4qOYqiWBosOSwU&#10;WNO6oOycXo2CfH3qXw7p6W/s46+J3Yy3+/1xpdRHr13NQHhq/Tv8an9rBfEUnl/CD5C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A8WfxAAAANsAAAAPAAAAAAAAAAAA&#10;AAAAAKECAABkcnMvZG93bnJldi54bWxQSwUGAAAAAAQABAD5AAAAkgMAAAAA&#10;" strokecolor="windowText"/>
                      <v:line id="直線接點 70" o:spid="_x0000_s1039" style="position:absolute;visibility:visible;mso-wrap-style:square" from="11811,4495" to="11811,5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OD638AAAADbAAAADwAAAGRycy9kb3ducmV2LnhtbERPTYvCMBC9C/6HMIKXRVNFVKpRRBQ8&#10;rlXE49CMbbWZ1CZq3V9vDgseH+97vmxMKZ5Uu8KygkE/AkGcWl1wpuB42PamIJxH1lhaJgVvcrBc&#10;tFtzjLV98Z6eic9ECGEXo4Lc+yqW0qU5GXR9WxEH7mJrgz7AOpO6xlcIN6UcRtFYGiw4NORY0Tqn&#10;9JY8jIJsff25n5Pr38iPN1O7Hf2eTpeVUt1Os5qB8NT4r/jfvdMKJmF9+BJ+gFx8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jg+t/AAAAA2wAAAA8AAAAAAAAAAAAAAAAA&#10;oQIAAGRycy9kb3ducmV2LnhtbFBLBQYAAAAABAAEAPkAAACOAwAAAAA=&#10;" strokecolor="windowText"/>
                      <v:line id="直線接點 71" o:spid="_x0000_s1040" style="position:absolute;visibility:visible;mso-wrap-style:square" from="8458,4572" to="8458,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6xfRMQAAADbAAAADwAAAGRycy9kb3ducmV2LnhtbESPQYvCMBSE78L+h/AWvMiaKuJKNYqI&#10;gse1LmWPj+bZVpuX2kTt+uuNIHgcZuYbZrZoTSWu1LjSsoJBPwJBnFldcq7gd7/5moBwHlljZZkU&#10;/JODxfyjM8NY2xvv6Jr4XAQIuxgVFN7XsZQuK8ig69uaOHgH2xj0QTa51A3eAtxUchhFY2mw5LBQ&#10;YE2rgrJTcjEK8tWxd/5LjveRH68ndjP6SdPDUqnuZ7ucgvDU+nf41d5qBd8DeH4JP0D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rF9ExAAAANsAAAAPAAAAAAAAAAAA&#10;AAAAAKECAABkcnMvZG93bnJldi54bWxQSwUGAAAAAAQABAD5AAAAkgMAAAAA&#10;" strokecolor="windowText"/>
                      <v:line id="直線接點 72" o:spid="_x0000_s1041" style="position:absolute;visibility:visible;mso-wrap-style:square" from="10134,4495" to="10134,5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37BM8UAAADbAAAADwAAAGRycy9kb3ducmV2LnhtbESPQWvCQBSE74X+h+UVvJRmYxAN0VVE&#10;KnisUaTHR/aZRLNvY3Yb0/76rlDocZiZb5jFajCN6KlztWUF4ygGQVxYXXOp4HjYvqUgnEfW2Fgm&#10;Bd/kYLV8flpgpu2d99TnvhQBwi5DBZX3bSalKyoy6CLbEgfvbDuDPsiulLrDe4CbRiZxPJUGaw4L&#10;Fba0qai45l9GQbm5vN4+88vPxE/fU7udfJxO57VSo5dhPQfhafD/4b/2TiuYJfD4En6AXP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37BM8UAAADbAAAADwAAAAAAAAAA&#10;AAAAAAChAgAAZHJzL2Rvd25yZXYueG1sUEsFBgAAAAAEAAQA+QAAAJMDAAAAAA==&#10;" strokecolor="windowText"/>
                      <v:line id="直線接點 73" o:spid="_x0000_s1042" style="position:absolute;visibility:visible;mso-wrap-style:square" from="4648,3429" to="5556,3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JkqMYAAADbAAAADwAAAGRycy9kb3ducmV2LnhtbESPQWvCQBSE70L/w/IKvYhuaiWV1FUk&#10;KPRY0yIeH9lnEpt9m2a3SfTXuwWhx2FmvmGW68HUoqPWVZYVPE8jEMS51RUXCr4+d5MFCOeRNdaW&#10;ScGFHKxXD6MlJtr2vKcu84UIEHYJKii9bxIpXV6SQTe1DXHwTrY16INsC6lb7APc1HIWRbE0WHFY&#10;KLGhtKT8O/s1Cor0PP45Zufr3Mfbhd3NPw6H00app8dh8wbC0+D/w/f2u1bw+gJ/X8IPkK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gyZKjGAAAA2wAAAA8AAAAAAAAA&#10;AAAAAAAAoQIAAGRycy9kb3ducmV2LnhtbFBLBQYAAAAABAAEAPkAAACUAwAAAAA=&#10;" strokecolor="windowText"/>
                      <v:line id="直線接點 74" o:spid="_x0000_s1043" style="position:absolute;visibility:visible;mso-wrap-style:square" from="4648,1600" to="5556,1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v83MUAAADbAAAADwAAAGRycy9kb3ducmV2LnhtbESPQWvCQBSE7wX/w/KEXopuWkKU6Coh&#10;VOixTYt4fGSfSTT7Nma3JvXXu4VCj8PMfMOst6NpxZV611hW8DyPQBCXVjdcKfj63M2WIJxH1tha&#10;JgU/5GC7mTysMdV24A+6Fr4SAcIuRQW1910qpStrMujmtiMO3tH2Bn2QfSV1j0OAm1a+RFEiDTYc&#10;FmrsKK+pPBffRkGVn54uh+J0i33yurS7+H2/P2ZKPU7HbAXC0+j/w3/tN61gEcPvl/AD5OY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9v83MUAAADbAAAADwAAAAAAAAAA&#10;AAAAAAChAgAAZHJzL2Rvd25yZXYueG1sUEsFBgAAAAAEAAQA+QAAAJMDAAAAAA==&#10;" strokecolor="windowText"/>
                      <v:line id="直線接點 75" o:spid="_x0000_s1044" style="position:absolute;visibility:visible;mso-wrap-style:square" from="4648,0" to="5556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JdZR8YAAADbAAAADwAAAGRycy9kb3ducmV2LnhtbESPQWvCQBSE70L/w/IKvYhuWqKV1FUk&#10;VOhR0yIeH9lnEpt9m2a3SeqvdwWhx2FmvmGW68HUoqPWVZYVPE8jEMS51RUXCr4+t5MFCOeRNdaW&#10;ScEfOVivHkZLTLTteU9d5gsRIOwSVFB63yRSurwkg25qG+LgnWxr0AfZFlK32Ae4qeVLFM2lwYrD&#10;QokNpSXl39mvUVCk5/HPMTtfYj9/X9htvDscThulnh6HzRsIT4P/D9/bH1rB6wxuX8IPkK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iXWUfGAAAA2wAAAA8AAAAAAAAA&#10;AAAAAAAAoQIAAGRycy9kb3ducmV2LnhtbFBLBQYAAAAABAAEAPkAAACUAwAAAAA=&#10;" strokecolor="windowText"/>
                      <v:line id="直線接點 76" o:spid="_x0000_s1045" style="position:absolute;visibility:visible;mso-wrap-style:square" from="4648,13563" to="5556,135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XHMMQAAADbAAAADwAAAGRycy9kb3ducmV2LnhtbESPQYvCMBSE74L/ITxhL6LpilSpRhFZ&#10;YY/aXcTjo3m21ealNlHr/vqNIHgcZuYbZr5sTSVu1LjSsoLPYQSCOLO65FzB789mMAXhPLLGyjIp&#10;eJCD5aLbmWOi7Z13dEt9LgKEXYIKCu/rREqXFWTQDW1NHLyjbQz6IJtc6gbvAW4qOYqiWBosOSwU&#10;WNO6oOycXo2CfH3qXw7p6W/s46+p3Yy3+/1xpdRHr13NQHhq/Tv8an9rBZMYnl/CD5C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RccwxAAAANsAAAAPAAAAAAAAAAAA&#10;AAAAAKECAABkcnMvZG93bnJldi54bWxQSwUGAAAAAAQABAD5AAAAkgMAAAAA&#10;" strokecolor="windowText"/>
                      <v:line id="直線接點 77" o:spid="_x0000_s1046" style="position:absolute;visibility:visible;mso-wrap-style:square" from="4572,10134" to="5480,10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liq8UAAADbAAAADwAAAGRycy9kb3ducmV2LnhtbESPQWvCQBSE74X+h+UJXqRuWsRI6ioh&#10;NODRxiI9PrLPJJp9m2a3MfbXdwtCj8PMfMOst6NpxUC9aywreJ5HIIhLqxuuFHwc8qcVCOeRNbaW&#10;ScGNHGw3jw9rTLS98jsNha9EgLBLUEHtfZdI6cqaDLq57YiDd7K9QR9kX0nd4zXATStfomgpDTYc&#10;FmrsKKupvBTfRkGVnWdfn8X5Z+GXbyubL/bH4ylVajoZ01cQnkb/H763d1pBHMPfl/AD5O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wliq8UAAADbAAAADwAAAAAAAAAA&#10;AAAAAAChAgAAZHJzL2Rvd25yZXYueG1sUEsFBgAAAAAEAAQA+QAAAJMDAAAAAA==&#10;" strokecolor="windowText"/>
                      <v:line id="直線接點 78" o:spid="_x0000_s1047" style="position:absolute;visibility:visible;mso-wrap-style:square" from="4648,11734" to="5556,11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b22cAAAADbAAAADwAAAGRycy9kb3ducmV2LnhtbERPTYvCMBC9C/6HMIKXRVNFVKpRRBQ8&#10;rlXE49CMbbWZ1CZq3V9vDgseH+97vmxMKZ5Uu8KygkE/AkGcWl1wpuB42PamIJxH1lhaJgVvcrBc&#10;tFtzjLV98Z6eic9ECGEXo4Lc+yqW0qU5GXR9WxEH7mJrgz7AOpO6xlcIN6UcRtFYGiw4NORY0Tqn&#10;9JY8jIJsff25n5Pr38iPN1O7Hf2eTpeVUt1Os5qB8NT4r/jfvdMKJmFs+BJ+gFx8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aW9tnAAAAA2wAAAA8AAAAAAAAAAAAAAAAA&#10;oQIAAGRycy9kb3ducmV2LnhtbFBLBQYAAAAABAAEAPkAAACOAwAAAAA=&#10;" strokecolor="windowText"/>
                      <v:line id="直線接點 79" o:spid="_x0000_s1048" style="position:absolute;visibility:visible;mso-wrap-style:square" from="4572,6629" to="5480,6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pTQsQAAADbAAAADwAAAGRycy9kb3ducmV2LnhtbESPT4vCMBTE7wt+h/AEL4umivinGkVE&#10;weNuFfH4aJ5ttXmpTdS6n36zIOxxmJnfMPNlY0rxoNoVlhX0exEI4tTqgjMFh/22OwHhPLLG0jIp&#10;eJGD5aL1McdY2yd/0yPxmQgQdjEqyL2vYildmpNB17MVcfDOtjbog6wzqWt8Brgp5SCKRtJgwWEh&#10;x4rWOaXX5G4UZOvL5+2UXH6GfrSZ2O3w63g8r5TqtJvVDISnxv+H3+2dVjCewt+X8APk4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2lNCxAAAANsAAAAPAAAAAAAAAAAA&#10;AAAAAKECAABkcnMvZG93bnJldi54bWxQSwUGAAAAAAQABAD5AAAAkgMAAAAA&#10;" strokecolor="windowText"/>
                      <v:line id="直線接點 80" o:spid="_x0000_s1049" style="position:absolute;visibility:visible;mso-wrap-style:square" from="4572,8610" to="5480,8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WK+MAAAADbAAAADwAAAGRycy9kb3ducmV2LnhtbERPTYvCMBC9C/6HMMJeRFMXkVKNIqLg&#10;UauIx6EZ22ozqU3U6q/fHBY8Pt73bNGaSjypcaVlBaNhBII4s7rkXMHxsBnEIJxH1lhZJgVvcrCY&#10;dzszTLR98Z6eqc9FCGGXoILC+zqR0mUFGXRDWxMH7mIbgz7AJpe6wVcIN5X8jaKJNFhyaCiwplVB&#10;2S19GAX56tq/n9PrZ+wn69huxrvT6bJU6qfXLqcgPLX+K/53b7WCOKwPX8IPkPM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01ivjAAAAA2wAAAA8AAAAAAAAAAAAAAAAA&#10;oQIAAGRycy9kb3ducmV2LnhtbFBLBQYAAAAABAAEAPkAAACOAwAAAAA=&#10;" strokecolor="windowText"/>
                    </v:group>
                  </v:group>
                  <v:line id="直線接點 81" o:spid="_x0000_s1050" style="position:absolute;visibility:visible;mso-wrap-style:square" from="2590,5638" to="6096,5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0kU8IAAADbAAAADwAAAGRycy9kb3ducmV2LnhtbESPT4vCMBTE7wt+h/AEb9vUPWipRlFX&#10;2T26/sPjo3m2xealNNHWb2+EBY/DzPyGmc47U4k7Na60rGAYxSCIM6tLzhUc9pvPBITzyBory6Tg&#10;QQ7ms97HFFNtW/6j+87nIkDYpaig8L5OpXRZQQZdZGvi4F1sY9AH2eRSN9gGuKnkVxyPpMGSw0KB&#10;Na0Kyq67m1Ggl+ejLNePn2Skj6ezGy+28rtVatDvFhMQnjr/Dv+3f7WCZAivL+EHyNk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P0kU8IAAADbAAAADwAAAAAAAAAAAAAA&#10;AAChAgAAZHJzL2Rvd25yZXYueG1sUEsFBgAAAAAEAAQA+QAAAJADAAAAAA==&#10;" strokecolor="windowText" strokeweight="2pt"/>
                  <v:oval id="橢圓 82" o:spid="_x0000_s1051" style="position:absolute;left:5867;top:5257;width:717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FzF8MA&#10;AADbAAAADwAAAGRycy9kb3ducmV2LnhtbESPQYvCMBSE78L+h/AW9qbpKohbjeKKZb14qKueH82z&#10;rTYvpYm1/nsjCB6HmfmGmS06U4mWGldaVvA9iEAQZ1aXnCvY/yf9CQjnkTVWlknBnRws5h+9Gcba&#10;3jildudzESDsYlRQeF/HUrqsIINuYGvi4J1sY9AH2eRSN3gLcFPJYRSNpcGSw0KBNa0Kyi67q1Fw&#10;TEaH5Of37s7Xc7pNl+vq77Q6KPX12S2nIDx1/h1+tTdawWQIzy/hB8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mFzF8MAAADbAAAADwAAAAAAAAAAAAAAAACYAgAAZHJzL2Rv&#10;d25yZXYueG1sUEsFBgAAAAAEAAQA9QAAAIgDAAAAAA==&#10;" fillcolor="window" strokecolor="windowText" strokeweight="2pt"/>
                  <v:oval id="橢圓 83" o:spid="_x0000_s1052" style="position:absolute;left:2362;top:5257;width:717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0W5MQA&#10;AADbAAAADwAAAGRycy9kb3ducmV2LnhtbESPQYvCMBSE74L/ITzBi2i6CqJdoyyiKHsRqxdvb5tn&#10;293mpTRRq79+Iwgeh5n5hpktGlOKK9WusKzgYxCBIE6tLjhTcDys+xMQziNrLC2Tgjs5WMzbrRnG&#10;2t54T9fEZyJA2MWoIPe+iqV0aU4G3cBWxME729qgD7LOpK7xFuCmlMMoGkuDBYeFHCta5pT+JRej&#10;YDk6YdLsqstj+mO/N7+9qDycV0p1O83XJwhPjX+HX+2tVjAZwfNL+AFy/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S9FuTEAAAA2wAAAA8AAAAAAAAAAAAAAAAAmAIAAGRycy9k&#10;b3ducmV2LnhtbFBLBQYAAAAABAAEAPUAAACJAwAAAAA=&#10;" fillcolor="windowText" strokecolor="windowText" strokeweight="2pt"/>
                  <v:oval id="橢圓 84" o:spid="_x0000_s1053" style="position:absolute;left:10668;top:18821;width:717;height:7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SOkMUA&#10;AADbAAAADwAAAGRycy9kb3ducmV2LnhtbESPQWvCQBSE70L/w/IKvYhurCIaXaWIpdKLGL14e2af&#10;SWz2bciuGv31XUHwOMzMN8x03phSXKh2hWUFvW4Egji1uuBMwW773RmBcB5ZY2mZFNzIwXz21ppi&#10;rO2VN3RJfCYChF2MCnLvq1hKl+Zk0HVtRRy8o60N+iDrTOoarwFuSvkZRUNpsOCwkGNFi5zSv+Rs&#10;FCz6e0yadXW+jw/29+fUjsrtcanUx3vzNQHhqfGv8LO90gpGA3h8CT9Azv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VI6QxQAAANsAAAAPAAAAAAAAAAAAAAAAAJgCAABkcnMv&#10;ZG93bnJldi54bWxQSwUGAAAAAAQABAD1AAAAigMAAAAA&#10;" fillcolor="windowText" strokecolor="windowText" strokeweight="2pt"/>
                  <v:oval id="橢圓 85" o:spid="_x0000_s1054" style="position:absolute;left:14020;top:15468;width:718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grC8UA&#10;AADbAAAADwAAAGRycy9kb3ducmV2LnhtbESPQWvCQBSE70L/w/IKvYhurCgaXaWIpdKLGL14e2af&#10;SWz2bciuGv31XUHwOMzMN8x03phSXKh2hWUFvW4Egji1uuBMwW773RmBcB5ZY2mZFNzIwXz21ppi&#10;rO2VN3RJfCYChF2MCnLvq1hKl+Zk0HVtRRy8o60N+iDrTOoarwFuSvkZRUNpsOCwkGNFi5zSv+Rs&#10;FCz6e0yadXW+jw/29+fUjsrtcanUx3vzNQHhqfGv8LO90gpGA3h8CT9Azv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GCsLxQAAANsAAAAPAAAAAAAAAAAAAAAAAJgCAABkcnMv&#10;ZG93bnJldi54bWxQSwUGAAAAAAQABAD1AAAAigMAAAAA&#10;" fillcolor="windowText" strokecolor="windowText" strokeweight="2pt"/>
                  <v:oval id="橢圓 86" o:spid="_x0000_s1055" style="position:absolute;left:5791;top:8686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q1fMYA&#10;AADbAAAADwAAAGRycy9kb3ducmV2LnhtbESPQWvCQBSE74L/YXlCL6KbVhBNXUMJLUovpdGLt9fs&#10;M0mbfRuymxj7612h0OMwM98wm2QwteipdZVlBY/zCARxbnXFhYLj4W22AuE8ssbaMim4koNkOx5t&#10;MNb2wp/UZ74QAcIuRgWl900spctLMujmtiEO3tm2Bn2QbSF1i5cAN7V8iqKlNFhxWCixobSk/Cfr&#10;jIJ0ccJs+Gi63/WXfd99T6P6cH5V6mEyvDyD8DT4//Bfe68VrJZw/xJ+gNz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Mq1fMYAAADbAAAADwAAAAAAAAAAAAAAAACYAgAAZHJz&#10;L2Rvd25yZXYueG1sUEsFBgAAAAAEAAQA9QAAAIsDAAAAAA==&#10;" fillcolor="windowText" strokecolor="windowText" strokeweight="2pt"/>
                  <v:shape id="手繪多邊形 87" o:spid="_x0000_s1056" style="position:absolute;left:6096;top:9144;width:8153;height:9921;visibility:visible;mso-wrap-style:square;v-text-anchor:middle" coordsize="708660,9921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zWbsQA&#10;AADbAAAADwAAAGRycy9kb3ducmV2LnhtbESPT4vCMBTE74LfITzBm6auuEo1iiuIHpYF69/jo3m2&#10;xealNFG7394IC3scZuY3zGzRmFI8qHaFZQWDfgSCOLW64EzBYb/uTUA4j6yxtEwKfsnBYt5uzTDW&#10;9sk7eiQ+EwHCLkYFufdVLKVLczLo+rYiDt7V1gZ9kHUmdY3PADel/IiiT2mw4LCQY0WrnNJbcjcK&#10;9GUU/TTn1fHLmtP3erRJhrtNolS30yynIDw1/j/8195qBZMxvL+EHyDn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81m7EAAAA2wAAAA8AAAAAAAAAAAAAAAAAmAIAAGRycy9k&#10;b3ducmV2LnhtbFBLBQYAAAAABAAEAPUAAACJAwAAAAA=&#10;" path="m,c127635,424180,255270,848360,373380,960120,491490,1071880,600075,871220,708660,670560e" filled="f" strokecolor="windowText" strokeweight="2pt">
                    <v:path arrowok="t" o:connecttype="custom" o:connectlocs="0,0;429588,960120;815340,670560" o:connectangles="0,0,0"/>
                  </v:shape>
                </v:group>
                <v:shape id="文字方塊 2" o:spid="_x0000_s1057" type="#_x0000_t202" style="position:absolute;left:11049;top:19050;width:6341;height:32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xjWsAA&#10;AADbAAAADwAAAGRycy9kb3ducmV2LnhtbERPS27CMBDdV+IO1iB1VxxQW0HAIERbqbuWzwFG8RCH&#10;xOModiFw+s4CieXT+y9WvW/UmbpYBTYwHmWgiItgKy4NHPZfL1NQMSFbbAKTgStFWC0HTwvMbbjw&#10;ls67VCoJ4ZijAZdSm2sdC0ce4yi0xMIdQ+cxCexKbTu8SLhv9CTL3rXHiqXBYUsbR0W9+/MGppn/&#10;qevZ5Df619v4zW0+wmd7MuZ52K/noBL16SG+u7+t+GSsfJEfoJ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zxjWsAAAADbAAAADwAAAAAAAAAAAAAAAACYAgAAZHJzL2Rvd25y&#10;ZXYueG1sUEsFBgAAAAAEAAQA9QAAAIUDAAAAAA==&#10;" filled="f" stroked="f">
                  <v:textbox style="mso-fit-shape-to-text:t">
                    <w:txbxContent>
                      <w:p w:rsidR="00A2537A" w:rsidRDefault="00A2537A" w:rsidP="00473D0E">
                        <w:r w:rsidRPr="00E86090">
                          <w:rPr>
                            <w:position w:val="-10"/>
                          </w:rPr>
                          <w:object w:dxaOrig="700" w:dyaOrig="320">
                            <v:shape id="_x0000_i1056" type="#_x0000_t75" style="width:34.8pt;height:16.2pt" o:ole="">
                              <v:imagedata r:id="rId65" o:title=""/>
                            </v:shape>
                            <o:OLEObject Type="Embed" ProgID="Equation.DSMT4" ShapeID="_x0000_i1056" DrawAspect="Content" ObjectID="_1555913476" r:id="rId6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文字方塊 2" o:spid="_x0000_s1058" type="#_x0000_t202" style="position:absolute;left:16916;top:13943;width:6342;height:32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DGwcIA&#10;AADbAAAADwAAAGRycy9kb3ducmV2LnhtbESP3YrCMBSE7wXfIRzBO00VV7QaRVyFvVv/HuDQHJva&#10;5qQ0We3u028Ewcth5pthluvWVuJOjS8cKxgNExDEmdMF5wou5/1gBsIHZI2VY1LwSx7Wq25nial2&#10;Dz7S/RRyEUvYp6jAhFCnUvrMkEU/dDVx9K6usRiibHKpG3zEclvJcZJMpcWC44LBmraGsvL0YxXM&#10;EvtdlvPxwdvJ3+jDbD/drr4p1e+1mwWIQG14h1/0l47cHJ5f4g+Qq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cMbBwgAAANsAAAAPAAAAAAAAAAAAAAAAAJgCAABkcnMvZG93&#10;bnJldi54bWxQSwUGAAAAAAQABAD1AAAAhwMAAAAA&#10;" filled="f" stroked="f">
                  <v:textbox style="mso-fit-shape-to-text:t">
                    <w:txbxContent>
                      <w:p w:rsidR="00A2537A" w:rsidRDefault="00A2537A" w:rsidP="00473D0E">
                        <w:r w:rsidRPr="00E86090">
                          <w:rPr>
                            <w:position w:val="-10"/>
                          </w:rPr>
                          <w:object w:dxaOrig="700" w:dyaOrig="320">
                            <v:shape id="_x0000_i1058" type="#_x0000_t75" style="width:34.8pt;height:16.2pt" o:ole="">
                              <v:imagedata r:id="rId67" o:title=""/>
                            </v:shape>
                            <o:OLEObject Type="Embed" ProgID="Equation.DSMT4" ShapeID="_x0000_i1058" DrawAspect="Content" ObjectID="_1555913477" r:id="rId6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文字方塊 2" o:spid="_x0000_s1059" type="#_x0000_t202" style="position:absolute;left:5715;top:2590;width:6096;height:32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P5gb8A&#10;AADbAAAADwAAAGRycy9kb3ducmV2LnhtbERPy4rCMBTdC/5DuII7TRVHajWK+IDZja8PuDTXpra5&#10;KU3Uznz9ZDEwy8N5rzadrcWLWl86VjAZJyCIc6dLLhTcrsdRCsIHZI21Y1LwTR42635vhZl2bz7T&#10;6xIKEUPYZ6jAhNBkUvrckEU/dg1x5O6utRgibAupW3zHcFvLaZLMpcWSY4PBhnaG8urytArSxH5V&#10;1WJ68nb2M/kwu707NA+lhoNuuwQRqAv/4j/3p1awiOvjl/gD5Po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sk/mBvwAAANsAAAAPAAAAAAAAAAAAAAAAAJgCAABkcnMvZG93bnJl&#10;di54bWxQSwUGAAAAAAQABAD1AAAAhAMAAAAA&#10;" filled="f" stroked="f">
                  <v:textbox style="mso-fit-shape-to-text:t">
                    <w:txbxContent>
                      <w:p w:rsidR="00A2537A" w:rsidRDefault="00A2537A" w:rsidP="00473D0E">
                        <w:r w:rsidRPr="00E86090">
                          <w:rPr>
                            <w:position w:val="-10"/>
                          </w:rPr>
                          <w:object w:dxaOrig="660" w:dyaOrig="320">
                            <v:shape id="_x0000_i1060" type="#_x0000_t75" style="width:33pt;height:16.2pt" o:ole="">
                              <v:imagedata r:id="rId69" o:title=""/>
                            </v:shape>
                            <o:OLEObject Type="Embed" ProgID="Equation.DSMT4" ShapeID="_x0000_i1060" DrawAspect="Content" ObjectID="_1555913478" r:id="rId7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文字方塊 2" o:spid="_x0000_s1060" type="#_x0000_t202" style="position:absolute;left:3352;top:7314;width:6005;height:329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9cGsMA&#10;AADbAAAADwAAAGRycy9kb3ducmV2LnhtbESP0WrCQBRE3wv+w3IF3+omokWjq4hV8M1W/YBL9pqN&#10;yd4N2a1Gv94tFPo4zMwZZrHqbC1u1PrSsYJ0mIAgzp0uuVBwPu3epyB8QNZYOyYFD/KwWvbeFphp&#10;d+dvuh1DISKEfYYKTAhNJqXPDVn0Q9cQR+/iWoshyraQusV7hNtajpLkQ1osOS4YbGhjKK+OP1bB&#10;NLGHqpqNvrwdP9OJ2Xy6bXNVatDv1nMQgbrwH/5r77WCWQq/X+IPkM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9cGsMAAADbAAAADwAAAAAAAAAAAAAAAACYAgAAZHJzL2Rv&#10;d25yZXYueG1sUEsFBgAAAAAEAAQA9QAAAIgDAAAAAA==&#10;" filled="f" stroked="f">
                  <v:textbox style="mso-fit-shape-to-text:t">
                    <w:txbxContent>
                      <w:p w:rsidR="00A2537A" w:rsidRDefault="00D82E7F" w:rsidP="00473D0E">
                        <w:r w:rsidRPr="00E86090">
                          <w:rPr>
                            <w:position w:val="-10"/>
                          </w:rPr>
                          <w:object w:dxaOrig="639" w:dyaOrig="320">
                            <v:shape id="_x0000_i1157" type="#_x0000_t75" style="width:32.4pt;height:16.2pt" o:ole="">
                              <v:imagedata r:id="rId71" o:title=""/>
                            </v:shape>
                            <o:OLEObject Type="Embed" ProgID="Equation.DSMT4" ShapeID="_x0000_i1157" DrawAspect="Content" ObjectID="_1555913479" r:id="rId72"/>
                          </w:object>
                        </w:r>
                      </w:p>
                    </w:txbxContent>
                  </v:textbox>
                </v:shape>
                <v:shape id="文字方塊 2" o:spid="_x0000_s1061" type="#_x0000_t202" style="position:absolute;top:3505;width:6248;height:32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3CbcMA&#10;AADbAAAADwAAAGRycy9kb3ducmV2LnhtbESP0WrCQBRE34X+w3ILvunGUItGVym2gm/WtB9wyV6z&#10;abJ3Q3ar0a93BcHHYWbOMMt1bxtxos5XjhVMxgkI4sLpiksFvz/b0QyED8gaG8ek4EIe1quXwRIz&#10;7c58oFMeShEh7DNUYEJoMyl9YciiH7uWOHpH11kMUXal1B2eI9w2Mk2Sd2mx4rhgsKWNoaLO/62C&#10;WWL3dT1Pv719u06mZvPpvto/pYav/ccCRKA+PMOP9k4rmKdw/xJ/gF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w3CbcMAAADbAAAADwAAAAAAAAAAAAAAAACYAgAAZHJzL2Rv&#10;d25yZXYueG1sUEsFBgAAAAAEAAQA9QAAAIgDAAAAAA==&#10;" filled="f" stroked="f">
                  <v:textbox style="mso-fit-shape-to-text:t">
                    <w:txbxContent>
                      <w:p w:rsidR="00A2537A" w:rsidRDefault="00A2537A" w:rsidP="00473D0E">
                        <w:r w:rsidRPr="00E86090">
                          <w:rPr>
                            <w:position w:val="-10"/>
                          </w:rPr>
                          <w:object w:dxaOrig="680" w:dyaOrig="320">
                            <v:shape id="_x0000_i1064" type="#_x0000_t75" style="width:34.2pt;height:16.2pt" o:ole="">
                              <v:imagedata r:id="rId73" o:title=""/>
                            </v:shape>
                            <o:OLEObject Type="Embed" ProgID="Equation.DSMT4" ShapeID="_x0000_i1064" DrawAspect="Content" ObjectID="_1555913480" r:id="rId7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C25C46" w:rsidRPr="00C25C46">
        <w:rPr>
          <w:rFonts w:ascii="Times New Roman" w:eastAsia="標楷體" w:hAnsi="Times New Roman"/>
          <w:color w:val="000000"/>
          <w:sz w:val="22"/>
          <w:szCs w:val="24"/>
        </w:rPr>
        <w:t>設函數</w:t>
      </w:r>
      <w:r w:rsidR="0015319F" w:rsidRPr="00996D90">
        <w:rPr>
          <w:rFonts w:ascii="Times New Roman" w:eastAsia="標楷體" w:hAnsi="Times New Roman"/>
          <w:color w:val="000000"/>
          <w:position w:val="-10"/>
          <w:sz w:val="22"/>
          <w:szCs w:val="24"/>
        </w:rPr>
        <w:object w:dxaOrig="540" w:dyaOrig="320">
          <v:shape id="_x0000_i1065" type="#_x0000_t75" style="width:27pt;height:16.2pt" o:ole="">
            <v:imagedata r:id="rId75" o:title=""/>
          </v:shape>
          <o:OLEObject Type="Embed" ProgID="Equation.DSMT4" ShapeID="_x0000_i1065" DrawAspect="Content" ObjectID="_1556445627" r:id="rId76"/>
        </w:object>
      </w:r>
      <w:r w:rsidR="00C25C46" w:rsidRPr="00C25C46">
        <w:rPr>
          <w:rFonts w:ascii="Times New Roman" w:eastAsia="標楷體" w:hAnsi="Times New Roman"/>
          <w:color w:val="000000"/>
          <w:sz w:val="22"/>
          <w:szCs w:val="24"/>
        </w:rPr>
        <w:t>的定義域為</w:t>
      </w:r>
      <w:r w:rsidR="00D82E7F" w:rsidRPr="00996D90">
        <w:rPr>
          <w:rFonts w:ascii="Times New Roman" w:eastAsia="標楷體" w:hAnsi="Times New Roman"/>
          <w:color w:val="000000"/>
          <w:position w:val="-16"/>
          <w:sz w:val="22"/>
          <w:szCs w:val="24"/>
        </w:rPr>
        <w:object w:dxaOrig="2040" w:dyaOrig="440">
          <v:shape id="_x0000_i1066" type="#_x0000_t75" style="width:102pt;height:22.2pt" o:ole="">
            <v:imagedata r:id="rId77" o:title=""/>
          </v:shape>
          <o:OLEObject Type="Embed" ProgID="Equation.DSMT4" ShapeID="_x0000_i1066" DrawAspect="Content" ObjectID="_1556445628" r:id="rId78"/>
        </w:object>
      </w:r>
      <w:r w:rsidR="00996D90">
        <w:rPr>
          <w:rFonts w:ascii="Times New Roman" w:eastAsia="標楷體" w:hAnsi="Times New Roman" w:hint="eastAsia"/>
          <w:color w:val="000000"/>
          <w:sz w:val="22"/>
          <w:szCs w:val="24"/>
        </w:rPr>
        <w:t>，</w:t>
      </w:r>
    </w:p>
    <w:p w:rsidR="00996D90" w:rsidRDefault="00C25C46" w:rsidP="000D6C75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/>
          <w:color w:val="000000"/>
          <w:sz w:val="22"/>
          <w:szCs w:val="24"/>
        </w:rPr>
        <w:t>且其圖形如</w:t>
      </w:r>
      <w:r w:rsidR="00316720">
        <w:rPr>
          <w:rFonts w:ascii="Times New Roman" w:eastAsia="標楷體" w:hAnsi="Times New Roman" w:hint="eastAsia"/>
          <w:color w:val="000000"/>
          <w:sz w:val="22"/>
          <w:szCs w:val="24"/>
        </w:rPr>
        <w:t>右</w:t>
      </w:r>
      <w:r w:rsidR="000D6C75">
        <w:rPr>
          <w:rFonts w:ascii="Times New Roman" w:eastAsia="標楷體" w:hAnsi="Times New Roman" w:hint="eastAsia"/>
          <w:color w:val="000000"/>
          <w:sz w:val="22"/>
          <w:szCs w:val="24"/>
        </w:rPr>
        <w:t>圖</w:t>
      </w:r>
      <w:r w:rsidR="00996D90">
        <w:rPr>
          <w:rFonts w:ascii="Times New Roman" w:eastAsia="標楷體" w:hAnsi="Times New Roman" w:hint="eastAsia"/>
          <w:color w:val="000000"/>
          <w:sz w:val="22"/>
          <w:szCs w:val="24"/>
        </w:rPr>
        <w:t>，下列敘述何者正確？</w:t>
      </w:r>
    </w:p>
    <w:p w:rsidR="00A117F2" w:rsidRDefault="00A117F2" w:rsidP="00A117F2">
      <w:pPr>
        <w:rPr>
          <w:rFonts w:ascii="Times New Roman" w:eastAsia="標楷體" w:hAnsi="Times New Roman"/>
          <w:color w:val="000000"/>
          <w:sz w:val="22"/>
          <w:szCs w:val="24"/>
        </w:rPr>
      </w:pPr>
    </w:p>
    <w:p w:rsidR="00A117F2" w:rsidRDefault="00A117F2" w:rsidP="00A117F2">
      <w:pPr>
        <w:rPr>
          <w:rFonts w:ascii="Times New Roman" w:eastAsia="標楷體" w:hAnsi="Times New Roman"/>
          <w:color w:val="000000"/>
          <w:sz w:val="22"/>
          <w:szCs w:val="24"/>
        </w:rPr>
      </w:pPr>
    </w:p>
    <w:p w:rsidR="00A117F2" w:rsidRPr="000D6C75" w:rsidRDefault="00A117F2" w:rsidP="00A117F2">
      <w:pPr>
        <w:rPr>
          <w:rFonts w:ascii="Times New Roman" w:eastAsia="標楷體" w:hAnsi="Times New Roman"/>
          <w:color w:val="000000"/>
          <w:sz w:val="22"/>
          <w:szCs w:val="24"/>
        </w:rPr>
      </w:pPr>
    </w:p>
    <w:p w:rsidR="00A117F2" w:rsidRDefault="00C90CE0" w:rsidP="00A117F2">
      <w:pPr>
        <w:rPr>
          <w:rFonts w:ascii="Times New Roman" w:eastAsia="標楷體" w:hAnsi="Times New Roman"/>
          <w:color w:val="000000"/>
          <w:sz w:val="22"/>
          <w:szCs w:val="24"/>
        </w:rPr>
      </w:pPr>
      <w:r>
        <w:rPr>
          <w:rFonts w:ascii="Times New Roman" w:eastAsia="標楷體" w:hAnsi="Times New Roman" w:hint="eastAsia"/>
          <w:noProof/>
          <w:sz w:val="22"/>
          <w:szCs w:val="24"/>
        </w:rPr>
        <mc:AlternateContent>
          <mc:Choice Requires="wps">
            <w:drawing>
              <wp:anchor distT="0" distB="0" distL="114300" distR="114300" simplePos="0" relativeHeight="251685376" behindDoc="0" locked="0" layoutInCell="1" allowOverlap="1" wp14:anchorId="0D11EB93" wp14:editId="03871F94">
                <wp:simplePos x="0" y="0"/>
                <wp:positionH relativeFrom="column">
                  <wp:posOffset>1673225</wp:posOffset>
                </wp:positionH>
                <wp:positionV relativeFrom="paragraph">
                  <wp:posOffset>50165</wp:posOffset>
                </wp:positionV>
                <wp:extent cx="0" cy="167640"/>
                <wp:effectExtent l="0" t="3810" r="1905" b="0"/>
                <wp:wrapNone/>
                <wp:docPr id="422" name="AutoShape 3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67640"/>
                        </a:xfrm>
                        <a:prstGeom prst="straightConnector1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03" o:spid="_x0000_s1026" type="#_x0000_t32" style="position:absolute;margin-left:131.75pt;margin-top:3.95pt;width:0;height:13.2pt;z-index:25168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" stroked="f"/>
            </w:pict>
          </mc:Fallback>
        </mc:AlternateContent>
      </w:r>
    </w:p>
    <w:p w:rsidR="00A117F2" w:rsidRDefault="00A117F2" w:rsidP="00A117F2">
      <w:pPr>
        <w:rPr>
          <w:rFonts w:ascii="Times New Roman" w:eastAsia="標楷體" w:hAnsi="Times New Roman"/>
          <w:color w:val="000000"/>
          <w:sz w:val="22"/>
          <w:szCs w:val="24"/>
        </w:rPr>
      </w:pPr>
    </w:p>
    <w:p w:rsidR="00A117F2" w:rsidRDefault="00A117F2" w:rsidP="00A117F2">
      <w:pPr>
        <w:rPr>
          <w:rFonts w:ascii="Times New Roman" w:eastAsia="標楷體" w:hAnsi="Times New Roman"/>
          <w:color w:val="000000"/>
          <w:sz w:val="22"/>
          <w:szCs w:val="24"/>
        </w:rPr>
      </w:pPr>
    </w:p>
    <w:p w:rsidR="00473D0E" w:rsidRDefault="00473D0E" w:rsidP="00A117F2">
      <w:pPr>
        <w:rPr>
          <w:rFonts w:ascii="Times New Roman" w:eastAsia="標楷體" w:hAnsi="Times New Roman"/>
          <w:color w:val="000000"/>
          <w:sz w:val="22"/>
          <w:szCs w:val="24"/>
        </w:rPr>
      </w:pPr>
    </w:p>
    <w:p w:rsidR="00473D0E" w:rsidRDefault="00473D0E" w:rsidP="00A117F2">
      <w:pPr>
        <w:rPr>
          <w:rFonts w:ascii="Times New Roman" w:eastAsia="標楷體" w:hAnsi="Times New Roman"/>
          <w:color w:val="000000"/>
          <w:sz w:val="22"/>
          <w:szCs w:val="24"/>
        </w:rPr>
      </w:pPr>
    </w:p>
    <w:p w:rsidR="00BE22C2" w:rsidRDefault="00C25C46" w:rsidP="00996D90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/>
          <w:color w:val="000000"/>
          <w:sz w:val="22"/>
          <w:szCs w:val="24"/>
        </w:rPr>
        <w:t>(1)</w:t>
      </w:r>
      <w:r w:rsidR="00996D90" w:rsidRPr="00996D90">
        <w:rPr>
          <w:rFonts w:ascii="Times New Roman" w:eastAsia="標楷體" w:hAnsi="Times New Roman"/>
          <w:color w:val="000000"/>
          <w:position w:val="-10"/>
          <w:sz w:val="22"/>
          <w:szCs w:val="24"/>
        </w:rPr>
        <w:object w:dxaOrig="999" w:dyaOrig="320">
          <v:shape id="_x0000_i1067" type="#_x0000_t75" style="width:49.8pt;height:16.2pt" o:ole="">
            <v:imagedata r:id="rId79" o:title=""/>
          </v:shape>
          <o:OLEObject Type="Embed" ProgID="Equation.DSMT4" ShapeID="_x0000_i1067" DrawAspect="Content" ObjectID="_1556445629" r:id="rId80"/>
        </w:objec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  <w:r w:rsidR="00BE22C2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  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2)</w:t>
      </w:r>
      <w:r w:rsidR="00996D90" w:rsidRPr="00996D90">
        <w:rPr>
          <w:rFonts w:ascii="Times New Roman" w:eastAsia="標楷體" w:hAnsi="Times New Roman" w:hint="eastAsia"/>
          <w:color w:val="000000"/>
          <w:sz w:val="22"/>
          <w:szCs w:val="24"/>
        </w:rPr>
        <w:t>函數</w:t>
      </w:r>
      <w:r w:rsidR="0015319F" w:rsidRPr="00996D90">
        <w:rPr>
          <w:rFonts w:ascii="Times New Roman" w:eastAsia="標楷體" w:hAnsi="Times New Roman"/>
          <w:color w:val="000000"/>
          <w:position w:val="-10"/>
          <w:sz w:val="22"/>
          <w:szCs w:val="24"/>
        </w:rPr>
        <w:object w:dxaOrig="540" w:dyaOrig="320">
          <v:shape id="_x0000_i1068" type="#_x0000_t75" style="width:27pt;height:16.2pt" o:ole="">
            <v:imagedata r:id="rId81" o:title=""/>
          </v:shape>
          <o:OLEObject Type="Embed" ProgID="Equation.DSMT4" ShapeID="_x0000_i1068" DrawAspect="Content" ObjectID="_1556445630" r:id="rId82"/>
        </w:object>
      </w:r>
      <w:r w:rsidR="00996D90" w:rsidRPr="00C25C46">
        <w:rPr>
          <w:rFonts w:ascii="Times New Roman" w:eastAsia="標楷體" w:hAnsi="Times New Roman"/>
          <w:color w:val="000000"/>
          <w:sz w:val="22"/>
          <w:szCs w:val="24"/>
        </w:rPr>
        <w:t>的值域為</w:t>
      </w:r>
      <w:r w:rsidR="00996D90" w:rsidRPr="00996D90">
        <w:rPr>
          <w:rFonts w:ascii="Times New Roman" w:eastAsia="標楷體" w:hAnsi="Times New Roman"/>
          <w:color w:val="000000"/>
          <w:position w:val="-16"/>
          <w:sz w:val="22"/>
          <w:szCs w:val="24"/>
        </w:rPr>
        <w:object w:dxaOrig="2079" w:dyaOrig="440">
          <v:shape id="_x0000_i1069" type="#_x0000_t75" style="width:103.8pt;height:22.2pt" o:ole="">
            <v:imagedata r:id="rId83" o:title=""/>
          </v:shape>
          <o:OLEObject Type="Embed" ProgID="Equation.DSMT4" ShapeID="_x0000_i1069" DrawAspect="Content" ObjectID="_1556445631" r:id="rId84"/>
        </w:objec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  <w:r w:rsidR="00BE22C2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3)</w:t>
      </w:r>
      <w:r w:rsidR="00996D90" w:rsidRPr="00C25C46">
        <w:rPr>
          <w:rFonts w:ascii="Times New Roman" w:eastAsia="標楷體" w:hAnsi="Times New Roman"/>
          <w:color w:val="000000"/>
          <w:sz w:val="22"/>
          <w:szCs w:val="24"/>
        </w:rPr>
        <w:t>方程式</w:t>
      </w:r>
      <w:r w:rsidR="00996D90" w:rsidRPr="00996D90">
        <w:rPr>
          <w:rFonts w:ascii="Times New Roman" w:eastAsia="標楷體" w:hAnsi="Times New Roman"/>
          <w:color w:val="000000"/>
          <w:position w:val="-10"/>
          <w:sz w:val="22"/>
          <w:szCs w:val="24"/>
        </w:rPr>
        <w:object w:dxaOrig="900" w:dyaOrig="320">
          <v:shape id="_x0000_i1070" type="#_x0000_t75" style="width:45pt;height:16.2pt" o:ole="">
            <v:imagedata r:id="rId85" o:title=""/>
          </v:shape>
          <o:OLEObject Type="Embed" ProgID="Equation.DSMT4" ShapeID="_x0000_i1070" DrawAspect="Content" ObjectID="_1556445632" r:id="rId86"/>
        </w:object>
      </w:r>
      <w:r w:rsidR="00996D90">
        <w:rPr>
          <w:rFonts w:ascii="Times New Roman" w:eastAsia="標楷體" w:hAnsi="Times New Roman" w:hint="eastAsia"/>
          <w:color w:val="000000"/>
          <w:sz w:val="22"/>
          <w:szCs w:val="24"/>
        </w:rPr>
        <w:t>有</w:t>
      </w:r>
      <w:r w:rsidR="00996D90" w:rsidRPr="00C25C46">
        <w:rPr>
          <w:rFonts w:ascii="Times New Roman" w:eastAsia="標楷體" w:hAnsi="Times New Roman"/>
          <w:color w:val="000000"/>
          <w:sz w:val="22"/>
          <w:szCs w:val="24"/>
        </w:rPr>
        <w:t>實根</w:t>
      </w:r>
    </w:p>
    <w:p w:rsidR="000D6C75" w:rsidRDefault="000D6C75" w:rsidP="00996D90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C25C46" w:rsidRDefault="00C25C46" w:rsidP="00996D90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/>
          <w:color w:val="000000"/>
          <w:sz w:val="22"/>
          <w:szCs w:val="24"/>
        </w:rPr>
        <w:t>(4)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方程式</w:t>
      </w:r>
      <w:r w:rsidR="00996D90" w:rsidRPr="00996D90">
        <w:rPr>
          <w:rFonts w:ascii="Times New Roman" w:eastAsia="標楷體" w:hAnsi="Times New Roman"/>
          <w:color w:val="000000"/>
          <w:position w:val="-10"/>
          <w:sz w:val="22"/>
          <w:szCs w:val="24"/>
        </w:rPr>
        <w:object w:dxaOrig="920" w:dyaOrig="320">
          <v:shape id="_x0000_i1071" type="#_x0000_t75" style="width:46.2pt;height:16.2pt" o:ole="">
            <v:imagedata r:id="rId87" o:title=""/>
          </v:shape>
          <o:OLEObject Type="Embed" ProgID="Equation.DSMT4" ShapeID="_x0000_i1071" DrawAspect="Content" ObjectID="_1556445633" r:id="rId88"/>
        </w:object>
      </w:r>
      <w:r w:rsidR="00996D90">
        <w:rPr>
          <w:rFonts w:ascii="Times New Roman" w:eastAsia="標楷體" w:hAnsi="Times New Roman" w:hint="eastAsia"/>
          <w:color w:val="000000"/>
          <w:sz w:val="22"/>
          <w:szCs w:val="24"/>
        </w:rPr>
        <w:t>無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實根　</w:t>
      </w:r>
      <w:r w:rsidR="00BE22C2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5)</w:t>
      </w:r>
      <w:r w:rsidR="00996D90" w:rsidRPr="00C25C46">
        <w:rPr>
          <w:rFonts w:ascii="Times New Roman" w:eastAsia="標楷體" w:hAnsi="Times New Roman"/>
          <w:color w:val="000000"/>
          <w:sz w:val="22"/>
          <w:szCs w:val="24"/>
        </w:rPr>
        <w:t>方程式</w:t>
      </w:r>
      <w:r w:rsidR="00996D90" w:rsidRPr="00996D90">
        <w:rPr>
          <w:rFonts w:ascii="Times New Roman" w:eastAsia="標楷體" w:hAnsi="Times New Roman"/>
          <w:color w:val="000000"/>
          <w:position w:val="-10"/>
          <w:sz w:val="22"/>
          <w:szCs w:val="24"/>
        </w:rPr>
        <w:object w:dxaOrig="1040" w:dyaOrig="320">
          <v:shape id="_x0000_i1072" type="#_x0000_t75" style="width:52.2pt;height:16.2pt" o:ole="">
            <v:imagedata r:id="rId89" o:title=""/>
          </v:shape>
          <o:OLEObject Type="Embed" ProgID="Equation.DSMT4" ShapeID="_x0000_i1072" DrawAspect="Content" ObjectID="_1556445634" r:id="rId90"/>
        </w:object>
      </w:r>
      <w:r w:rsidR="00996D90">
        <w:rPr>
          <w:rFonts w:ascii="Times New Roman" w:eastAsia="標楷體" w:hAnsi="Times New Roman" w:hint="eastAsia"/>
          <w:color w:val="000000"/>
          <w:sz w:val="22"/>
          <w:szCs w:val="24"/>
        </w:rPr>
        <w:t>有兩相異</w:t>
      </w:r>
      <w:r w:rsidR="00996D90" w:rsidRPr="00C25C46">
        <w:rPr>
          <w:rFonts w:ascii="Times New Roman" w:eastAsia="標楷體" w:hAnsi="Times New Roman"/>
          <w:color w:val="000000"/>
          <w:sz w:val="22"/>
          <w:szCs w:val="24"/>
        </w:rPr>
        <w:t>實根</w:t>
      </w:r>
    </w:p>
    <w:p w:rsidR="001D6E06" w:rsidRDefault="001D6E06" w:rsidP="001D6E06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0D6C75" w:rsidRPr="000D6C75" w:rsidRDefault="000D6C75" w:rsidP="001D6E06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C25C46" w:rsidRDefault="00C25C46" w:rsidP="001D6E06">
      <w:pPr>
        <w:numPr>
          <w:ilvl w:val="0"/>
          <w:numId w:val="32"/>
        </w:numPr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判斷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下列</w:t>
      </w:r>
      <w:r w:rsidR="007A0C19">
        <w:rPr>
          <w:rFonts w:ascii="Times New Roman" w:eastAsia="標楷體" w:hAnsi="Times New Roman" w:hint="eastAsia"/>
          <w:color w:val="000000"/>
          <w:sz w:val="22"/>
          <w:szCs w:val="24"/>
        </w:rPr>
        <w:t>各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圖形</w: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，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何者是</w:t>
      </w:r>
      <w:r w:rsidR="007A0C19">
        <w:rPr>
          <w:rFonts w:ascii="Times New Roman" w:eastAsia="標楷體" w:hAnsi="Times New Roman" w:hint="eastAsia"/>
          <w:color w:val="000000"/>
          <w:sz w:val="22"/>
          <w:szCs w:val="24"/>
        </w:rPr>
        <w:t>以</w:t>
      </w:r>
      <w:r w:rsidRPr="00C25C46">
        <w:rPr>
          <w:rFonts w:ascii="Times New Roman" w:eastAsia="標楷體" w:hAnsi="Times New Roman" w:hint="eastAsia"/>
          <w:i/>
          <w:color w:val="000000"/>
          <w:sz w:val="22"/>
          <w:szCs w:val="24"/>
        </w:rPr>
        <w:t>x</w:t>
      </w:r>
      <w:r w:rsidR="007A0C19">
        <w:rPr>
          <w:rFonts w:ascii="Times New Roman" w:eastAsia="標楷體" w:hAnsi="Times New Roman" w:hint="eastAsia"/>
          <w:color w:val="000000"/>
          <w:sz w:val="22"/>
          <w:szCs w:val="24"/>
        </w:rPr>
        <w:t>為自變數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的函數</w:t>
      </w:r>
      <w:r w:rsidR="007A0C19">
        <w:rPr>
          <w:rFonts w:ascii="Times New Roman" w:eastAsia="標楷體" w:hAnsi="Times New Roman" w:hint="eastAsia"/>
          <w:color w:val="000000"/>
          <w:sz w:val="22"/>
          <w:szCs w:val="24"/>
        </w:rPr>
        <w:t>圖形</w: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？</w:t>
      </w:r>
    </w:p>
    <w:p w:rsidR="001D6E06" w:rsidRDefault="00A23F20" w:rsidP="004368E3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0016" behindDoc="0" locked="0" layoutInCell="1" allowOverlap="1" wp14:anchorId="3A33D1FD" wp14:editId="710BAD4D">
                <wp:simplePos x="0" y="0"/>
                <wp:positionH relativeFrom="column">
                  <wp:posOffset>509905</wp:posOffset>
                </wp:positionH>
                <wp:positionV relativeFrom="paragraph">
                  <wp:posOffset>87630</wp:posOffset>
                </wp:positionV>
                <wp:extent cx="1623695" cy="1677670"/>
                <wp:effectExtent l="0" t="0" r="0" b="17780"/>
                <wp:wrapSquare wrapText="bothSides"/>
                <wp:docPr id="401" name="群組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23695" cy="1677670"/>
                          <a:chOff x="0" y="0"/>
                          <a:chExt cx="1623060" cy="1676400"/>
                        </a:xfrm>
                      </wpg:grpSpPr>
                      <wpg:grpSp>
                        <wpg:cNvPr id="402" name="群組 6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623060" cy="1676400"/>
                            <a:chOff x="0" y="0"/>
                            <a:chExt cx="1623060" cy="1676400"/>
                          </a:xfrm>
                        </wpg:grpSpPr>
                        <wps:wsp>
                          <wps:cNvPr id="403" name="直線單箭頭接點 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982980"/>
                              <a:ext cx="142494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4" name="直線單箭頭接點 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85800" y="281940"/>
                              <a:ext cx="0" cy="139446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71698" y="807743"/>
                              <a:ext cx="251362" cy="31979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2537A" w:rsidRPr="006C53C6" w:rsidRDefault="00A2537A" w:rsidP="000B32EA">
                                <w:pPr>
                                  <w:rPr>
                                    <w:rFonts w:ascii="Times New Roman" w:hAnsi="Times New Roman"/>
                                    <w:i/>
                                  </w:rPr>
                                </w:pPr>
                                <w:r w:rsidRPr="006C53C6">
                                  <w:rPr>
                                    <w:rFonts w:ascii="Times New Roman" w:hAnsi="Times New Roman"/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40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6511" y="0"/>
                              <a:ext cx="251996" cy="31979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2537A" w:rsidRPr="006C53C6" w:rsidRDefault="00A2537A" w:rsidP="000B32EA">
                                <w:pPr>
                                  <w:rPr>
                                    <w:rFonts w:ascii="Times New Roman" w:hAnsi="Times New Roman"/>
                                    <w:i/>
                                  </w:rPr>
                                </w:pPr>
                                <w:r>
                                  <w:rPr>
                                    <w:rFonts w:ascii="Times New Roman" w:hAnsi="Times New Roman" w:hint="eastAsia"/>
                                    <w:i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  <wps:wsp>
                        <wps:cNvPr id="407" name="直線接點 27"/>
                        <wps:cNvCnPr>
                          <a:cxnSpLocks noChangeShapeType="1"/>
                        </wps:cNvCnPr>
                        <wps:spPr bwMode="auto">
                          <a:xfrm>
                            <a:off x="1082040" y="396240"/>
                            <a:ext cx="0" cy="1234440"/>
                          </a:xfrm>
                          <a:prstGeom prst="line">
                            <a:avLst/>
                          </a:prstGeom>
                          <a:noFill/>
                          <a:ln w="25400" cap="flat" cmpd="sng" algn="ctr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41" o:spid="_x0000_s1062" style="position:absolute;left:0;text-align:left;margin-left:40.15pt;margin-top:6.9pt;width:127.85pt;height:132.1pt;z-index:251670016;mso-width-relative:margin;mso-height-relative:margin" coordsize="16230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">
                <v:group id="群組 6" o:spid="_x0000_s1063" style="position:absolute;width:16230;height:16764" coordsize="16230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TQCNMYAAADcAAAADwAAAGRycy9kb3ducmV2LnhtbESPT2vCQBTE7wW/w/KE&#10;3uomsZWSuoqIlh6kYCKU3h7ZZxLMvg3ZNX++fbdQ6HGYmd8w6+1oGtFT52rLCuJFBIK4sLrmUsEl&#10;Pz69gnAeWWNjmRRM5GC7mT2sMdV24DP1mS9FgLBLUUHlfZtK6YqKDLqFbYmDd7WdQR9kV0rd4RDg&#10;ppFJFK2kwZrDQoUt7SsqbtndKHgfcNgt40N/ul3303f+8vl1ikmpx/m4ewPhafT/4b/2h1bwHCX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5NAI0xgAAANwA&#10;AAAPAAAAAAAAAAAAAAAAAKoCAABkcnMvZG93bnJldi54bWxQSwUGAAAAAAQABAD6AAAAnQMAAAAA&#10;">
                  <v:shape id="直線單箭頭接點 2" o:spid="_x0000_s1064" type="#_x0000_t32" style="position:absolute;top:9829;width:1424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RusMQAAADcAAAADwAAAGRycy9kb3ducmV2LnhtbESPQWvCQBSE74L/YXmFXqRujNqW1FVE&#10;sAqe1EKvj+xLNph9G7LbGP99VxA8DjPzDbNY9bYWHbW+cqxgMk5AEOdOV1wq+Dlv3z5B+ICssXZM&#10;Cm7kYbUcDhaYaXflI3WnUIoIYZ+hAhNCk0npc0MW/dg1xNErXGsxRNmWUrd4jXBbyzRJ3qXFiuOC&#10;wYY2hvLL6c8qKFJNk9Hl1+w+5lhsDtO06+pvpV5f+vUXiEB9eIYf7b1WMEumcD8Tj4B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1G6wxAAAANwAAAAPAAAAAAAAAAAA&#10;AAAAAKECAABkcnMvZG93bnJldi54bWxQSwUGAAAAAAQABAD5AAAAkgMAAAAA&#10;">
                    <v:stroke endarrow="open"/>
                  </v:shape>
                  <v:shape id="直線單箭頭接點 3" o:spid="_x0000_s1065" type="#_x0000_t32" style="position:absolute;left:6858;top:2819;width:0;height:1394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NFMMYAAADcAAAADwAAAGRycy9kb3ducmV2LnhtbESPQWsCMRSE74L/IbyCF6lJq5RlaxQR&#10;CkUKou2lt8fm7Wbp5mXdxHXtrzeFgsdhZr5hluvBNaKnLtSeNTzNFAjiwpuaKw1fn2+PGYgQkQ02&#10;nknDlQKsV+PREnPjL3yg/hgrkSAcctRgY2xzKUNhyWGY+ZY4eaXvHMYku0qaDi8J7hr5rNSLdFhz&#10;WrDY0tZS8XM8Ow3Tw3ddleX54xrmv/tM7fYnW/RaTx6GzSuISEO8h//b70bDQi3g70w6AnJ1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3TRTDGAAAA3AAAAA8AAAAAAAAA&#10;AAAAAAAAoQIAAGRycy9kb3ducmV2LnhtbFBLBQYAAAAABAAEAPkAAACUAwAAAAA=&#10;">
                    <v:stroke endarrow="open"/>
                  </v:shape>
                  <v:shape id="文字方塊 2" o:spid="_x0000_s1066" type="#_x0000_t202" style="position:absolute;left:13716;top:8077;width:2514;height:31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82y5cMA&#10;AADcAAAADwAAAGRycy9kb3ducmV2LnhtbESPT2sCMRTE70K/Q3hCb5pYaimrUaR/wEMv1e39sXlu&#10;Fjcvy+bVXb99UxA8DjPzG2a9HUOrLtSnJrKFxdyAIq6ia7i2UB4/Z6+gkiA7bCOThSsl2G4eJmss&#10;XBz4my4HqVWGcCrQghfpCq1T5SlgmseOOHun2AeULPtaux6HDA+tfjLmRQdsOC947OjNU3U+/AYL&#10;Im63uJYfIe1/xq/3wZtqiaW1j9NxtwIlNMo9fGvvnYVns4T/M/kI6M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82y5cMAAADcAAAADwAAAAAAAAAAAAAAAACYAgAAZHJzL2Rv&#10;d25yZXYueG1sUEsFBgAAAAAEAAQA9QAAAIgDAAAAAA==&#10;" filled="f" stroked="f">
                    <v:textbox style="mso-fit-shape-to-text:t">
                      <w:txbxContent>
                        <w:p w:rsidR="00A2537A" w:rsidRPr="006C53C6" w:rsidRDefault="00A2537A" w:rsidP="000B32EA">
                          <w:pPr>
                            <w:rPr>
                              <w:rFonts w:ascii="Times New Roman" w:hAnsi="Times New Roman"/>
                              <w:i/>
                            </w:rPr>
                          </w:pPr>
                          <w:r w:rsidRPr="006C53C6">
                            <w:rPr>
                              <w:rFonts w:ascii="Times New Roman" w:hAnsi="Times New Roman"/>
                              <w:i/>
                            </w:rPr>
                            <w:t>x</w:t>
                          </w:r>
                        </w:p>
                      </w:txbxContent>
                    </v:textbox>
                  </v:shape>
                  <v:shape id="文字方塊 2" o:spid="_x0000_s1067" type="#_x0000_t202" style="position:absolute;left:5865;width:2520;height:3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8sksIA&#10;AADcAAAADwAAAGRycy9kb3ducmV2LnhtbESPQWsCMRSE7wX/Q3gFbzWxWJGtUcRW8NBLdb0/Nq+b&#10;pZuXZfPqrv/eFAo9DjPzDbPejqFVV+pTE9nCfGZAEVfRNVxbKM+HpxWoJMgO28hk4UYJtpvJwxoL&#10;Fwf+pOtJapUhnAq04EW6QutUeQqYZrEjzt5X7ANKln2tXY9DhodWPxuz1AEbzgseO9p7qr5PP8GC&#10;iNvNb+V7SMfL+PE2eFO9YGnt9HHcvYISGuU//Nc+OgsLs4TfM/kI6M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HyySwgAAANwAAAAPAAAAAAAAAAAAAAAAAJgCAABkcnMvZG93&#10;bnJldi54bWxQSwUGAAAAAAQABAD1AAAAhwMAAAAA&#10;" filled="f" stroked="f">
                    <v:textbox style="mso-fit-shape-to-text:t">
                      <w:txbxContent>
                        <w:p w:rsidR="00A2537A" w:rsidRPr="006C53C6" w:rsidRDefault="00A2537A" w:rsidP="000B32EA">
                          <w:pPr>
                            <w:rPr>
                              <w:rFonts w:ascii="Times New Roman" w:hAnsi="Times New Roman"/>
                              <w:i/>
                            </w:rPr>
                          </w:pPr>
                          <w:r>
                            <w:rPr>
                              <w:rFonts w:ascii="Times New Roman" w:hAnsi="Times New Roman" w:hint="eastAsia"/>
                              <w:i/>
                            </w:rPr>
                            <w:t>y</w:t>
                          </w:r>
                        </w:p>
                      </w:txbxContent>
                    </v:textbox>
                  </v:shape>
                </v:group>
                <v:line id="直線接點 27" o:spid="_x0000_s1068" style="position:absolute;visibility:visible;mso-wrap-style:square" from="10820,3962" to="10820,163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QfJMMAAADcAAAADwAAAGRycy9kb3ducmV2LnhtbESPT4vCMBTE7wt+h/AEb2uq6Cq1UUSo&#10;eFusXrw9m9c/2LyUJmr99htB2OMwM79hkk1vGvGgztWWFUzGEQji3OqaSwXnU/q9BOE8ssbGMil4&#10;kYPNevCVYKztk4/0yHwpAoRdjAoq79tYSpdXZNCNbUscvMJ2Bn2QXSl1h88AN42cRtGPNFhzWKiw&#10;pV1F+S27GwW3y3me7n93+tRkW30tU3+5Flqp0bDfrkB46v1/+NM+aAWzaAHvM+EIyP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b0HyTDAAAA3AAAAA8AAAAAAAAAAAAA&#10;AAAAoQIAAGRycy9kb3ducmV2LnhtbFBLBQYAAAAABAAEAPkAAACRAwAAAAA=&#10;" strokeweight="2pt"/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2064" behindDoc="0" locked="0" layoutInCell="1" allowOverlap="1" wp14:anchorId="7FA0C980" wp14:editId="565F1FD8">
                <wp:simplePos x="0" y="0"/>
                <wp:positionH relativeFrom="column">
                  <wp:posOffset>2651760</wp:posOffset>
                </wp:positionH>
                <wp:positionV relativeFrom="paragraph">
                  <wp:posOffset>87630</wp:posOffset>
                </wp:positionV>
                <wp:extent cx="1630680" cy="1677670"/>
                <wp:effectExtent l="0" t="0" r="0" b="17780"/>
                <wp:wrapSquare wrapText="bothSides"/>
                <wp:docPr id="408" name="群組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630680" cy="1677670"/>
                          <a:chOff x="0" y="0"/>
                          <a:chExt cx="1630680" cy="1676400"/>
                        </a:xfrm>
                      </wpg:grpSpPr>
                      <wpg:grpSp>
                        <wpg:cNvPr id="409" name="群組 7"/>
                        <wpg:cNvGrpSpPr/>
                        <wpg:grpSpPr>
                          <a:xfrm>
                            <a:off x="7620" y="0"/>
                            <a:ext cx="1623060" cy="1676400"/>
                            <a:chOff x="0" y="0"/>
                            <a:chExt cx="1623060" cy="1676400"/>
                          </a:xfrm>
                        </wpg:grpSpPr>
                        <wps:wsp>
                          <wps:cNvPr id="410" name="直線單箭頭接點 8"/>
                          <wps:cNvCnPr/>
                          <wps:spPr>
                            <a:xfrm>
                              <a:off x="0" y="982980"/>
                              <a:ext cx="142494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arrow"/>
                            </a:ln>
                            <a:effectLst/>
                          </wps:spPr>
                          <wps:bodyPr/>
                        </wps:wsp>
                        <wps:wsp>
                          <wps:cNvPr id="411" name="直線單箭頭接點 9"/>
                          <wps:cNvCnPr/>
                          <wps:spPr>
                            <a:xfrm flipV="1">
                              <a:off x="685800" y="281940"/>
                              <a:ext cx="0" cy="139446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arrow"/>
                            </a:ln>
                            <a:effectLst/>
                          </wps:spPr>
                          <wps:bodyPr/>
                        </wps:wsp>
                        <wps:wsp>
                          <wps:cNvPr id="41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71600" y="807720"/>
                              <a:ext cx="251460" cy="3276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2537A" w:rsidRPr="006C53C6" w:rsidRDefault="00A2537A" w:rsidP="000B32EA">
                                <w:pPr>
                                  <w:rPr>
                                    <w:rFonts w:ascii="Times New Roman" w:hAnsi="Times New Roman"/>
                                    <w:i/>
                                  </w:rPr>
                                </w:pPr>
                                <w:r w:rsidRPr="006C53C6">
                                  <w:rPr>
                                    <w:rFonts w:ascii="Times New Roman" w:hAnsi="Times New Roman"/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1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6740" y="0"/>
                              <a:ext cx="251460" cy="3276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2537A" w:rsidRPr="006C53C6" w:rsidRDefault="00A2537A" w:rsidP="000B32EA">
                                <w:pPr>
                                  <w:rPr>
                                    <w:rFonts w:ascii="Times New Roman" w:hAnsi="Times New Roman"/>
                                    <w:i/>
                                  </w:rPr>
                                </w:pPr>
                                <w:r>
                                  <w:rPr>
                                    <w:rFonts w:ascii="Times New Roman" w:hAnsi="Times New Roman" w:hint="eastAsia"/>
                                    <w:i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s:wsp>
                        <wps:cNvPr id="414" name="手繪多邊形 40"/>
                        <wps:cNvSpPr/>
                        <wps:spPr>
                          <a:xfrm>
                            <a:off x="0" y="731520"/>
                            <a:ext cx="1356360" cy="525789"/>
                          </a:xfrm>
                          <a:custGeom>
                            <a:avLst/>
                            <a:gdLst>
                              <a:gd name="connsiteX0" fmla="*/ 0 w 1356360"/>
                              <a:gd name="connsiteY0" fmla="*/ 0 h 525789"/>
                              <a:gd name="connsiteX1" fmla="*/ 251460 w 1356360"/>
                              <a:gd name="connsiteY1" fmla="*/ 525780 h 525789"/>
                              <a:gd name="connsiteX2" fmla="*/ 472440 w 1356360"/>
                              <a:gd name="connsiteY2" fmla="*/ 15240 h 525789"/>
                              <a:gd name="connsiteX3" fmla="*/ 693420 w 1356360"/>
                              <a:gd name="connsiteY3" fmla="*/ 518160 h 525789"/>
                              <a:gd name="connsiteX4" fmla="*/ 952500 w 1356360"/>
                              <a:gd name="connsiteY4" fmla="*/ 15240 h 525789"/>
                              <a:gd name="connsiteX5" fmla="*/ 1158240 w 1356360"/>
                              <a:gd name="connsiteY5" fmla="*/ 518160 h 525789"/>
                              <a:gd name="connsiteX6" fmla="*/ 1356360 w 1356360"/>
                              <a:gd name="connsiteY6" fmla="*/ 15240 h 52578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</a:cxnLst>
                            <a:rect l="l" t="t" r="r" b="b"/>
                            <a:pathLst>
                              <a:path w="1356360" h="525789">
                                <a:moveTo>
                                  <a:pt x="0" y="0"/>
                                </a:moveTo>
                                <a:cubicBezTo>
                                  <a:pt x="86360" y="261620"/>
                                  <a:pt x="172720" y="523240"/>
                                  <a:pt x="251460" y="525780"/>
                                </a:cubicBezTo>
                                <a:cubicBezTo>
                                  <a:pt x="330200" y="528320"/>
                                  <a:pt x="398780" y="16510"/>
                                  <a:pt x="472440" y="15240"/>
                                </a:cubicBezTo>
                                <a:cubicBezTo>
                                  <a:pt x="546100" y="13970"/>
                                  <a:pt x="613410" y="518160"/>
                                  <a:pt x="693420" y="518160"/>
                                </a:cubicBezTo>
                                <a:cubicBezTo>
                                  <a:pt x="773430" y="518160"/>
                                  <a:pt x="875030" y="15240"/>
                                  <a:pt x="952500" y="15240"/>
                                </a:cubicBezTo>
                                <a:cubicBezTo>
                                  <a:pt x="1029970" y="15240"/>
                                  <a:pt x="1090930" y="518160"/>
                                  <a:pt x="1158240" y="518160"/>
                                </a:cubicBezTo>
                                <a:cubicBezTo>
                                  <a:pt x="1225550" y="518160"/>
                                  <a:pt x="1290955" y="266700"/>
                                  <a:pt x="1356360" y="15240"/>
                                </a:cubicBezTo>
                              </a:path>
                            </a:pathLst>
                          </a:cu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42" o:spid="_x0000_s1069" style="position:absolute;left:0;text-align:left;margin-left:208.8pt;margin-top:6.9pt;width:128.4pt;height:132.1pt;z-index:251672064;mso-width-relative:margin;mso-height-relative:margin" coordsize="16306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">
                <v:group id="群組 7" o:spid="_x0000_s1070" style="position:absolute;left:76;width:16230;height:16764" coordsize="16230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5CQRcYAAADc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Fi3g&#10;90w4AnL1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3kJBFxgAAANwA&#10;AAAPAAAAAAAAAAAAAAAAAKoCAABkcnMvZG93bnJldi54bWxQSwUGAAAAAAQABAD6AAAAnQMAAAAA&#10;">
                  <v:shape id="直線單箭頭接點 8" o:spid="_x0000_s1071" type="#_x0000_t32" style="position:absolute;top:9829;width:1424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yeHMIAAADcAAAADwAAAGRycy9kb3ducmV2LnhtbERPXWvCMBR9H/gfwhX2NtPKHKUay5Rt&#10;DGSgdXu/NNe2rrkpSdTqrzcPgz0ezveiGEwnzuR8a1lBOklAEFdWt1wr+N6/P2UgfEDW2FkmBVfy&#10;UCxHDwvMtb3wjs5lqEUMYZ+jgiaEPpfSVw0Z9BPbE0fuYJ3BEKGrpXZ4ieGmk9MkeZEGW44NDfa0&#10;bqj6LU9GgV0dTvpnZleZ+6rKt608XjcfN6Uex8PrHESgIfyL/9yfWsFzGufHM/EI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eyeHMIAAADcAAAADwAAAAAAAAAAAAAA&#10;AAChAgAAZHJzL2Rvd25yZXYueG1sUEsFBgAAAAAEAAQA+QAAAJADAAAAAA==&#10;" strokecolor="windowText">
                    <v:stroke endarrow="open"/>
                  </v:shape>
                  <v:shape id="直線單箭頭接點 9" o:spid="_x0000_s1072" type="#_x0000_t32" style="position:absolute;left:6858;top:2819;width:0;height:1394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VccMYAAADcAAAADwAAAGRycy9kb3ducmV2LnhtbESPQWsCMRSE70L/Q3iF3mp2bbG6GkUL&#10;hR560Yp6fGxed5duXtYkxm1/fVMQPA4z8w0zX/amFZGcbywryIcZCOLS6oYrBbvPt8cJCB+QNbaW&#10;ScEPeVgu7gZzLLS98IbiNlQiQdgXqKAOoSuk9GVNBv3QdsTJ+7LOYEjSVVI7vCS4aeUoy8bSYMNp&#10;ocaOXmsqv7dno2D/+xSnL6Ubx8PpvDmNjvFjso5KPdz3qxmIQH24ha/td63gOc/h/0w6AnLx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1XHDGAAAA3AAAAA8AAAAAAAAA&#10;AAAAAAAAoQIAAGRycy9kb3ducmV2LnhtbFBLBQYAAAAABAAEAPkAAACUAwAAAAA=&#10;" strokecolor="windowText">
                    <v:stroke endarrow="open"/>
                  </v:shape>
                  <v:shape id="文字方塊 2" o:spid="_x0000_s1073" type="#_x0000_t202" style="position:absolute;left:13716;top:8077;width:2514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f28TMIA&#10;AADcAAAADwAAAGRycy9kb3ducmV2LnhtbESPQWvCQBSE74X+h+UJvdVNpC0luorUFjz0Uk3vj+wz&#10;G8y+Ddmnif/eFQSPw8x8wyxWo2/VmfrYBDaQTzNQxFWwDdcGyv3P6yeoKMgW28Bk4EIRVsvnpwUW&#10;Ngz8R+ed1CpBOBZowIl0hdaxcuQxTkNHnLxD6D1Kkn2tbY9DgvtWz7LsQ3tsOC047OjLUXXcnbwB&#10;EbvOL+W3j9v/8XczuKx6x9KYl8m4noMSGuURvre31sBbPoPbmXQE9PI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/bxMwgAAANwAAAAPAAAAAAAAAAAAAAAAAJgCAABkcnMvZG93&#10;bnJldi54bWxQSwUGAAAAAAQABAD1AAAAhwMAAAAA&#10;" filled="f" stroked="f">
                    <v:textbox style="mso-fit-shape-to-text:t">
                      <w:txbxContent>
                        <w:p w:rsidR="00A2537A" w:rsidRPr="006C53C6" w:rsidRDefault="00A2537A" w:rsidP="000B32EA">
                          <w:pPr>
                            <w:rPr>
                              <w:rFonts w:ascii="Times New Roman" w:hAnsi="Times New Roman"/>
                              <w:i/>
                            </w:rPr>
                          </w:pPr>
                          <w:r w:rsidRPr="006C53C6">
                            <w:rPr>
                              <w:rFonts w:ascii="Times New Roman" w:hAnsi="Times New Roman"/>
                              <w:i/>
                            </w:rPr>
                            <w:t>x</w:t>
                          </w:r>
                        </w:p>
                      </w:txbxContent>
                    </v:textbox>
                  </v:shape>
                  <v:shape id="文字方塊 2" o:spid="_x0000_s1074" type="#_x0000_t202" style="position:absolute;left:5867;width:2515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EZ18MA&#10;AADcAAAADwAAAGRycy9kb3ducmV2LnhtbESPQWvCQBSE7wX/w/KE3uomthWJriK2BQ+9VOP9kX1m&#10;g9m3Iftq4r/vFgo9DjPzDbPejr5VN+pjE9hAPstAEVfBNlwbKE8fT0tQUZAttoHJwJ0ibDeThzUW&#10;Ngz8Rbej1CpBOBZowIl0hdaxcuQxzkJHnLxL6D1Kkn2tbY9DgvtWz7NsoT02nBYcdrR3VF2P396A&#10;iN3l9/Ldx8N5/HwbXFa9YmnM43TcrUAJjfIf/msfrIGX/Bl+z6QjoD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rEZ18MAAADcAAAADwAAAAAAAAAAAAAAAACYAgAAZHJzL2Rv&#10;d25yZXYueG1sUEsFBgAAAAAEAAQA9QAAAIgDAAAAAA==&#10;" filled="f" stroked="f">
                    <v:textbox style="mso-fit-shape-to-text:t">
                      <w:txbxContent>
                        <w:p w:rsidR="00A2537A" w:rsidRPr="006C53C6" w:rsidRDefault="00A2537A" w:rsidP="000B32EA">
                          <w:pPr>
                            <w:rPr>
                              <w:rFonts w:ascii="Times New Roman" w:hAnsi="Times New Roman"/>
                              <w:i/>
                            </w:rPr>
                          </w:pPr>
                          <w:r>
                            <w:rPr>
                              <w:rFonts w:ascii="Times New Roman" w:hAnsi="Times New Roman" w:hint="eastAsia"/>
                              <w:i/>
                            </w:rPr>
                            <w:t>y</w:t>
                          </w:r>
                        </w:p>
                      </w:txbxContent>
                    </v:textbox>
                  </v:shape>
                </v:group>
                <v:shape id="手繪多邊形 40" o:spid="_x0000_s1075" style="position:absolute;top:7315;width:13563;height:5258;visibility:visible;mso-wrap-style:square;v-text-anchor:middle" coordsize="1356360,5257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fN4sMA&#10;AADcAAAADwAAAGRycy9kb3ducmV2LnhtbESPQUsDMRSE70L/Q3iCN5utbqVsm5ZWECqeXD14fGxe&#10;k8XNy5Kk3fjvG0HwOMzMN8xml90gLhRi71nBYl6BIO687tko+Px4uV+BiAlZ4+CZFPxQhN12drPB&#10;RvuJ3+nSJiMKhGODCmxKYyNl7Cw5jHM/Ehfv5IPDVGQwUgecCtwN8qGqnqTDnsuCxZGeLXXf7dkp&#10;mExIr+Ht62QOj1jvl8ucz61V6u4279cgEuX0H/5rH7WCelHD75lyBOT2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HfN4sMAAADcAAAADwAAAAAAAAAAAAAAAACYAgAAZHJzL2Rv&#10;d25yZXYueG1sUEsFBgAAAAAEAAQA9QAAAIgDAAAAAA==&#10;" path="m,c86360,261620,172720,523240,251460,525780,330200,528320,398780,16510,472440,15240v73660,-1270,140970,502920,220980,502920c773430,518160,875030,15240,952500,15240v77470,,138430,502920,205740,502920c1225550,518160,1290955,266700,1356360,15240e" filled="f" strokecolor="windowText" strokeweight="2pt">
                  <v:path arrowok="t" o:connecttype="custom" o:connectlocs="0,0;251460,525780;472440,15240;693420,518160;952500,15240;1158240,518160;1356360,15240" o:connectangles="0,0,0,0,0,0,0"/>
                </v:shape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4112" behindDoc="0" locked="0" layoutInCell="1" allowOverlap="1" wp14:anchorId="5E004B4A" wp14:editId="4C554E11">
                <wp:simplePos x="0" y="0"/>
                <wp:positionH relativeFrom="column">
                  <wp:posOffset>4770120</wp:posOffset>
                </wp:positionH>
                <wp:positionV relativeFrom="paragraph">
                  <wp:posOffset>87630</wp:posOffset>
                </wp:positionV>
                <wp:extent cx="1623695" cy="1677670"/>
                <wp:effectExtent l="0" t="0" r="0" b="17780"/>
                <wp:wrapSquare wrapText="bothSides"/>
                <wp:docPr id="415" name="群組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623695" cy="1677670"/>
                          <a:chOff x="0" y="0"/>
                          <a:chExt cx="1623060" cy="1676400"/>
                        </a:xfrm>
                      </wpg:grpSpPr>
                      <wpg:grpSp>
                        <wpg:cNvPr id="416" name="群組 12"/>
                        <wpg:cNvGrpSpPr/>
                        <wpg:grpSpPr>
                          <a:xfrm>
                            <a:off x="0" y="0"/>
                            <a:ext cx="1623060" cy="1676400"/>
                            <a:chOff x="0" y="0"/>
                            <a:chExt cx="1623060" cy="1676400"/>
                          </a:xfrm>
                        </wpg:grpSpPr>
                        <wps:wsp>
                          <wps:cNvPr id="417" name="直線單箭頭接點 13"/>
                          <wps:cNvCnPr/>
                          <wps:spPr>
                            <a:xfrm>
                              <a:off x="0" y="982980"/>
                              <a:ext cx="142494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arrow"/>
                            </a:ln>
                            <a:effectLst/>
                          </wps:spPr>
                          <wps:bodyPr/>
                        </wps:wsp>
                        <wps:wsp>
                          <wps:cNvPr id="418" name="直線單箭頭接點 14"/>
                          <wps:cNvCnPr/>
                          <wps:spPr>
                            <a:xfrm flipV="1">
                              <a:off x="685800" y="281940"/>
                              <a:ext cx="0" cy="139446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arrow"/>
                            </a:ln>
                            <a:effectLst/>
                          </wps:spPr>
                          <wps:bodyPr/>
                        </wps:wsp>
                        <wps:wsp>
                          <wps:cNvPr id="41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71600" y="807720"/>
                              <a:ext cx="251460" cy="3276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2537A" w:rsidRPr="006C53C6" w:rsidRDefault="00A2537A" w:rsidP="000B32EA">
                                <w:pPr>
                                  <w:rPr>
                                    <w:rFonts w:ascii="Times New Roman" w:hAnsi="Times New Roman"/>
                                    <w:i/>
                                  </w:rPr>
                                </w:pPr>
                                <w:r w:rsidRPr="006C53C6">
                                  <w:rPr>
                                    <w:rFonts w:ascii="Times New Roman" w:hAnsi="Times New Roman"/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2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6740" y="0"/>
                              <a:ext cx="251460" cy="3276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2537A" w:rsidRPr="006C53C6" w:rsidRDefault="00A2537A" w:rsidP="000B32EA">
                                <w:pPr>
                                  <w:rPr>
                                    <w:rFonts w:ascii="Times New Roman" w:hAnsi="Times New Roman"/>
                                    <w:i/>
                                  </w:rPr>
                                </w:pPr>
                                <w:r>
                                  <w:rPr>
                                    <w:rFonts w:ascii="Times New Roman" w:hAnsi="Times New Roman" w:hint="eastAsia"/>
                                    <w:i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s:wsp>
                        <wps:cNvPr id="421" name="橢圓 31"/>
                        <wps:cNvSpPr/>
                        <wps:spPr>
                          <a:xfrm>
                            <a:off x="320040" y="617220"/>
                            <a:ext cx="746760" cy="746760"/>
                          </a:xfrm>
                          <a:prstGeom prst="ellipse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43" o:spid="_x0000_s1076" style="position:absolute;left:0;text-align:left;margin-left:375.6pt;margin-top:6.9pt;width:127.85pt;height:132.1pt;z-index:251674112;mso-width-relative:margin;mso-height-relative:margin" coordsize="16230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">
                <v:group id="群組 12" o:spid="_x0000_s1077" style="position:absolute;width:16230;height:16764" coordsize="16230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1pLqxgAAANwA&#10;AAAPAAAAAAAAAAAAAAAAAKoCAABkcnMvZG93bnJldi54bWxQSwUGAAAAAAQABAD6AAAAnQMAAAAA&#10;">
                  <v:shape id="直線單箭頭接點 13" o:spid="_x0000_s1078" type="#_x0000_t32" style="position:absolute;top:9829;width:1424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UGaMUAAADcAAAADwAAAGRycy9kb3ducmV2LnhtbESPQWsCMRSE7wX/Q3iCt5q12CqrUbRo&#10;EUSw2/b+2Dx3VzcvSxJ19debQqHHYWa+Yabz1tTiQs5XlhUM+gkI4tzqigsF31/r5zEIH5A11pZJ&#10;wY08zGedpymm2l75ky5ZKESEsE9RQRlCk0rp85IM+r5tiKN3sM5giNIVUju8Rrip5UuSvEmDFceF&#10;Eht6Lyk/ZWejwC4PZ/3zapdjt8uz1V4eb9uPu1K9bruYgAjUhv/wX3ujFQwHI/g9E4+AnD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gUGaMUAAADcAAAADwAAAAAAAAAA&#10;AAAAAAChAgAAZHJzL2Rvd25yZXYueG1sUEsFBgAAAAAEAAQA+QAAAJMDAAAAAA==&#10;" strokecolor="windowText">
                    <v:stroke endarrow="open"/>
                  </v:shape>
                  <v:shape id="直線單箭頭接點 14" o:spid="_x0000_s1079" type="#_x0000_t32" style="position:absolute;left:6858;top:2819;width:0;height:1394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0/17cMAAADcAAAADwAAAGRycy9kb3ducmV2LnhtbERPy2oCMRTdF/yHcAV3NeMDq1OjqCC4&#10;6EZbWpeXye3M4ORmTGIc+/XNotDl4byX6840IpLztWUFo2EGgriwuuZSwcf7/nkOwgdkjY1lUvAg&#10;D+tV72mJubZ3PlI8hVKkEPY5KqhCaHMpfVGRQT+0LXHivq0zGBJ0pdQO7yncNHKcZTNpsObUUGFL&#10;u4qKy+lmFHz+TOLipXCz+HW9Ha/jc3ybb6NSg363eQURqAv/4j/3QSuYjtLadCYdAbn6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dP9e3DAAAA3AAAAA8AAAAAAAAAAAAA&#10;AAAAoQIAAGRycy9kb3ducmV2LnhtbFBLBQYAAAAABAAEAPkAAACRAwAAAAA=&#10;" strokecolor="windowText">
                    <v:stroke endarrow="open"/>
                  </v:shape>
                  <v:shape id="文字方塊 2" o:spid="_x0000_s1080" type="#_x0000_t202" style="position:absolute;left:13716;top:8077;width:2514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1kuPcMA&#10;AADcAAAADwAAAGRycy9kb3ducmV2LnhtbESPQWvCQBSE7wX/w/KE3uom0haNriK2BQ+9VOP9kX1m&#10;g9m3Iftq4r/vFgo9DjPzDbPejr5VN+pjE9hAPstAEVfBNlwbKE8fTwtQUZAttoHJwJ0ibDeThzUW&#10;Ngz8Rbej1CpBOBZowIl0hdaxcuQxzkJHnLxL6D1Kkn2tbY9DgvtWz7PsVXtsOC047GjvqLoev70B&#10;EbvL7+W7j4fz+Pk2uKx6wdKYx+m4W4ESGuU//Nc+WAPP+RJ+z6QjoD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1kuPcMAAADcAAAADwAAAAAAAAAAAAAAAACYAgAAZHJzL2Rv&#10;d25yZXYueG1sUEsFBgAAAAAEAAQA9QAAAIgDAAAAAA==&#10;" filled="f" stroked="f">
                    <v:textbox style="mso-fit-shape-to-text:t">
                      <w:txbxContent>
                        <w:p w:rsidR="00A2537A" w:rsidRPr="006C53C6" w:rsidRDefault="00A2537A" w:rsidP="000B32EA">
                          <w:pPr>
                            <w:rPr>
                              <w:rFonts w:ascii="Times New Roman" w:hAnsi="Times New Roman"/>
                              <w:i/>
                            </w:rPr>
                          </w:pPr>
                          <w:r w:rsidRPr="006C53C6">
                            <w:rPr>
                              <w:rFonts w:ascii="Times New Roman" w:hAnsi="Times New Roman"/>
                              <w:i/>
                            </w:rPr>
                            <w:t>x</w:t>
                          </w:r>
                        </w:p>
                      </w:txbxContent>
                    </v:textbox>
                  </v:shape>
                  <v:shape id="文字方塊 2" o:spid="_x0000_s1081" type="#_x0000_t202" style="position:absolute;left:5867;width:2515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9NHb8A&#10;AADcAAAADwAAAGRycy9kb3ducmV2LnhtbERPTWvCQBC9F/wPywje6kaxpURXEa3goRdtvA/ZMRvM&#10;zobs1MR/7x4KHh/ve7UZfKPu1MU6sIHZNANFXAZbc2Wg+D28f4GKgmyxCUwGHhRhsx69rTC3oecT&#10;3c9SqRTCMUcDTqTNtY6lI49xGlrixF1D51ES7CptO+xTuG/0PMs+tceaU4PDlnaOytv5zxsQsdvZ&#10;o/j28XgZfva9y8oPLIyZjIftEpTQIC/xv/toDSzmaX46k46AXj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4D00dvwAAANwAAAAPAAAAAAAAAAAAAAAAAJgCAABkcnMvZG93bnJl&#10;di54bWxQSwUGAAAAAAQABAD1AAAAhAMAAAAA&#10;" filled="f" stroked="f">
                    <v:textbox style="mso-fit-shape-to-text:t">
                      <w:txbxContent>
                        <w:p w:rsidR="00A2537A" w:rsidRPr="006C53C6" w:rsidRDefault="00A2537A" w:rsidP="000B32EA">
                          <w:pPr>
                            <w:rPr>
                              <w:rFonts w:ascii="Times New Roman" w:hAnsi="Times New Roman"/>
                              <w:i/>
                            </w:rPr>
                          </w:pPr>
                          <w:r>
                            <w:rPr>
                              <w:rFonts w:ascii="Times New Roman" w:hAnsi="Times New Roman" w:hint="eastAsia"/>
                              <w:i/>
                            </w:rPr>
                            <w:t>y</w:t>
                          </w:r>
                        </w:p>
                      </w:txbxContent>
                    </v:textbox>
                  </v:shape>
                </v:group>
                <v:oval id="橢圓 31" o:spid="_x0000_s1082" style="position:absolute;left:3200;top:6172;width:7468;height:746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m9qsUA&#10;AADcAAAADwAAAGRycy9kb3ducmV2LnhtbESPQWvCQBSE74X+h+UJvRTdGK1I6iq1IObiIamCx2f2&#10;NQlm34bsqum/7wqCx2FmvmEWq9404kqdqy0rGI8iEMSF1TWXCvY/m+EchPPIGhvLpOCPHKyWry8L&#10;TLS9cUbX3JciQNglqKDyvk2kdEVFBt3ItsTB+7WdQR9kV0rd4S3ATSPjKJpJgzWHhQpb+q6oOOcX&#10;o+AUu3TyfnQfh9gfmmy7W6f1OlPqbdB/fYLw1Ptn+NFOtYJpPIb7mXAE5PI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Wb2qxQAAANwAAAAPAAAAAAAAAAAAAAAAAJgCAABkcnMv&#10;ZG93bnJldi54bWxQSwUGAAAAAAQABAD1AAAAigMAAAAA&#10;" filled="f" strokecolor="windowText" strokeweight="2pt"/>
                <w10:wrap type="square"/>
              </v:group>
            </w:pict>
          </mc:Fallback>
        </mc:AlternateContent>
      </w:r>
      <w:r w:rsidR="001D6E06" w:rsidRPr="004368E3">
        <w:rPr>
          <w:rFonts w:ascii="Times New Roman" w:eastAsia="標楷體" w:hAnsi="Times New Roman"/>
          <w:color w:val="000000"/>
          <w:sz w:val="22"/>
          <w:szCs w:val="24"/>
        </w:rPr>
        <w:t>(1)</w:t>
      </w:r>
      <w:r w:rsidR="004368E3" w:rsidRPr="004368E3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               </w:t>
      </w:r>
      <w:r w:rsidR="000B32EA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</w:t>
      </w:r>
      <w:r w:rsidR="004368E3" w:rsidRPr="004368E3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</w:t>
      </w:r>
      <w:r w:rsidR="004368E3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</w:t>
      </w:r>
      <w:r w:rsidR="004368E3" w:rsidRPr="004368E3">
        <w:rPr>
          <w:rFonts w:ascii="Times New Roman" w:eastAsia="標楷體" w:hAnsi="Times New Roman"/>
          <w:color w:val="000000"/>
          <w:sz w:val="22"/>
          <w:szCs w:val="24"/>
        </w:rPr>
        <w:t>(2)</w:t>
      </w:r>
      <w:r w:rsidR="004368E3" w:rsidRPr="004368E3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  </w:t>
      </w:r>
      <w:r w:rsidR="000B32EA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</w:t>
      </w:r>
      <w:r w:rsidR="004368E3" w:rsidRPr="004368E3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         </w:t>
      </w:r>
      <w:r w:rsidR="000B32EA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</w:t>
      </w:r>
      <w:r w:rsidR="004368E3" w:rsidRPr="004368E3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</w:t>
      </w:r>
      <w:r w:rsidR="001D6E06" w:rsidRPr="004368E3">
        <w:rPr>
          <w:rFonts w:ascii="Times New Roman" w:eastAsia="標楷體" w:hAnsi="Times New Roman"/>
          <w:color w:val="000000"/>
          <w:sz w:val="22"/>
          <w:szCs w:val="24"/>
        </w:rPr>
        <w:t xml:space="preserve">(3) </w:t>
      </w:r>
    </w:p>
    <w:p w:rsidR="004368E3" w:rsidRDefault="004368E3" w:rsidP="004368E3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4368E3" w:rsidRDefault="004368E3" w:rsidP="004368E3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4368E3" w:rsidRDefault="004368E3" w:rsidP="004368E3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4368E3" w:rsidRDefault="00C90CE0" w:rsidP="004368E3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  <w:r>
        <w:rPr>
          <w:rFonts w:ascii="Times New Roman" w:eastAsia="標楷體" w:hAnsi="Times New Roman" w:hint="eastAsia"/>
          <w:noProof/>
          <w:color w:val="000000"/>
          <w:sz w:val="22"/>
          <w:szCs w:val="24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1DC9E98A" wp14:editId="66111E35">
                <wp:simplePos x="0" y="0"/>
                <wp:positionH relativeFrom="column">
                  <wp:posOffset>537845</wp:posOffset>
                </wp:positionH>
                <wp:positionV relativeFrom="paragraph">
                  <wp:posOffset>27305</wp:posOffset>
                </wp:positionV>
                <wp:extent cx="1203960" cy="0"/>
                <wp:effectExtent l="0" t="0" r="0" b="0"/>
                <wp:wrapNone/>
                <wp:docPr id="400" name="AutoShape 2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03960" cy="0"/>
                        </a:xfrm>
                        <a:prstGeom prst="straightConnector1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triangle" w="med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58" o:spid="_x0000_s1026" type="#_x0000_t32" style="position:absolute;margin-left:42.35pt;margin-top:2.15pt;width:94.8pt;height:0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" stroked="f">
                <v:stroke endarrow="block"/>
              </v:shape>
            </w:pict>
          </mc:Fallback>
        </mc:AlternateContent>
      </w:r>
    </w:p>
    <w:p w:rsidR="004368E3" w:rsidRDefault="004368E3" w:rsidP="004368E3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0B32EA" w:rsidRDefault="000B32EA" w:rsidP="004368E3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0B32EA" w:rsidRDefault="000B32EA" w:rsidP="004368E3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0B32EA" w:rsidRDefault="00A23F20" w:rsidP="004368E3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6160" behindDoc="0" locked="0" layoutInCell="1" allowOverlap="1" wp14:anchorId="6752CD2E" wp14:editId="6E965A64">
                <wp:simplePos x="0" y="0"/>
                <wp:positionH relativeFrom="column">
                  <wp:posOffset>509905</wp:posOffset>
                </wp:positionH>
                <wp:positionV relativeFrom="paragraph">
                  <wp:posOffset>30480</wp:posOffset>
                </wp:positionV>
                <wp:extent cx="1623695" cy="1677670"/>
                <wp:effectExtent l="0" t="0" r="0" b="17780"/>
                <wp:wrapSquare wrapText="bothSides"/>
                <wp:docPr id="384" name="群組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623695" cy="1677670"/>
                          <a:chOff x="0" y="0"/>
                          <a:chExt cx="1623060" cy="1676400"/>
                        </a:xfrm>
                      </wpg:grpSpPr>
                      <wpg:grpSp>
                        <wpg:cNvPr id="385" name="群組 17"/>
                        <wpg:cNvGrpSpPr/>
                        <wpg:grpSpPr>
                          <a:xfrm>
                            <a:off x="0" y="0"/>
                            <a:ext cx="1623060" cy="1676400"/>
                            <a:chOff x="0" y="0"/>
                            <a:chExt cx="1623060" cy="1676400"/>
                          </a:xfrm>
                        </wpg:grpSpPr>
                        <wps:wsp>
                          <wps:cNvPr id="386" name="直線單箭頭接點 18"/>
                          <wps:cNvCnPr/>
                          <wps:spPr>
                            <a:xfrm>
                              <a:off x="0" y="982980"/>
                              <a:ext cx="142494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arrow"/>
                            </a:ln>
                            <a:effectLst/>
                          </wps:spPr>
                          <wps:bodyPr/>
                        </wps:wsp>
                        <wps:wsp>
                          <wps:cNvPr id="387" name="直線單箭頭接點 19"/>
                          <wps:cNvCnPr/>
                          <wps:spPr>
                            <a:xfrm flipV="1">
                              <a:off x="685800" y="281940"/>
                              <a:ext cx="0" cy="139446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arrow"/>
                            </a:ln>
                            <a:effectLst/>
                          </wps:spPr>
                          <wps:bodyPr/>
                        </wps:wsp>
                        <wps:wsp>
                          <wps:cNvPr id="38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71600" y="807720"/>
                              <a:ext cx="251460" cy="3276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2537A" w:rsidRPr="006C53C6" w:rsidRDefault="00A2537A" w:rsidP="000B32EA">
                                <w:pPr>
                                  <w:rPr>
                                    <w:rFonts w:ascii="Times New Roman" w:hAnsi="Times New Roman"/>
                                    <w:i/>
                                  </w:rPr>
                                </w:pPr>
                                <w:r w:rsidRPr="006C53C6">
                                  <w:rPr>
                                    <w:rFonts w:ascii="Times New Roman" w:hAnsi="Times New Roman"/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38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6740" y="0"/>
                              <a:ext cx="251460" cy="3276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2537A" w:rsidRPr="006C53C6" w:rsidRDefault="00A2537A" w:rsidP="000B32EA">
                                <w:pPr>
                                  <w:rPr>
                                    <w:rFonts w:ascii="Times New Roman" w:hAnsi="Times New Roman"/>
                                    <w:i/>
                                  </w:rPr>
                                </w:pPr>
                                <w:r>
                                  <w:rPr>
                                    <w:rFonts w:ascii="Times New Roman" w:hAnsi="Times New Roman" w:hint="eastAsia"/>
                                    <w:i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s:wsp>
                        <wps:cNvPr id="390" name="直線接點 33"/>
                        <wps:cNvCnPr/>
                        <wps:spPr>
                          <a:xfrm flipH="1" flipV="1">
                            <a:off x="243840" y="472440"/>
                            <a:ext cx="441960" cy="510540"/>
                          </a:xfrm>
                          <a:prstGeom prst="line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391" name="直線接點 34"/>
                        <wps:cNvCnPr/>
                        <wps:spPr>
                          <a:xfrm flipV="1">
                            <a:off x="685800" y="472440"/>
                            <a:ext cx="434340" cy="510540"/>
                          </a:xfrm>
                          <a:prstGeom prst="line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44" o:spid="_x0000_s1083" style="position:absolute;left:0;text-align:left;margin-left:40.15pt;margin-top:2.4pt;width:127.85pt;height:132.1pt;z-index:251676160;mso-width-relative:margin;mso-height-relative:margin" coordsize="16230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">
                <v:group id="群組 17" o:spid="_x0000_s1084" style="position:absolute;width:16230;height:16764" coordsize="16230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6RUf8QAAADcAAAADwAAAGRycy9kb3ducmV2LnhtbESPQYvCMBSE74L/ITzB&#10;m6ZVXKQaRURlD7KwdWHx9miebbF5KU1s67/fLAgeh5n5hllve1OJlhpXWlYQTyMQxJnVJecKfi7H&#10;yRKE88gaK8uk4EkOtpvhYI2Jth1/U5v6XAQIuwQVFN7XiZQuK8igm9qaOHg32xj0QTa51A12AW4q&#10;OYuiD2mw5LBQYE37grJ7+jAKTh12u3l8aM/32/55vSy+fs8xKTUe9bsVCE+9f4df7U+tYL5cwP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6RUf8QAAADcAAAA&#10;DwAAAAAAAAAAAAAAAACqAgAAZHJzL2Rvd25yZXYueG1sUEsFBgAAAAAEAAQA+gAAAJsDAAAAAA==&#10;">
                  <v:shape id="直線單箭頭接點 18" o:spid="_x0000_s1085" type="#_x0000_t32" style="position:absolute;top:9829;width:1424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n7EcUAAADcAAAADwAAAGRycy9kb3ducmV2LnhtbESPQWvCQBSE74X+h+UVems2VSohukot&#10;WgpSsKneH9lnEpt9G3ZXjf56Vyh4HGbmG2Yy600rjuR8Y1nBa5KCIC6tbrhSsPldvmQgfEDW2Fom&#10;BWfyMJs+Pkww1/bEP3QsQiUihH2OCuoQulxKX9Zk0Ce2I47ezjqDIUpXSe3wFOGmlYM0HUmDDceF&#10;Gjv6qKn8Kw5GgZ3vDnr7ZueZ+y6LxVruz6vPi1LPT/37GESgPtzD/+0vrWCYjeB2Jh4BOb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en7EcUAAADcAAAADwAAAAAAAAAA&#10;AAAAAAChAgAAZHJzL2Rvd25yZXYueG1sUEsFBgAAAAAEAAQA+QAAAJMDAAAAAA==&#10;" strokecolor="windowText">
                    <v:stroke endarrow="open"/>
                  </v:shape>
                  <v:shape id="直線單箭頭接點 19" o:spid="_x0000_s1086" type="#_x0000_t32" style="position:absolute;left:6858;top:2819;width:0;height:1394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nA5fcYAAADcAAAADwAAAGRycy9kb3ducmV2LnhtbESPT2sCMRTE7wW/Q3hCbzWrgm5Xo9hC&#10;oYde/IP1+Ni87i7dvKxJjNt+eiMUehxm5jfMct2bVkRyvrGsYDzKQBCXVjdcKTjs355yED4ga2wt&#10;k4If8rBeDR6WWGh75S3FXahEgrAvUEEdQldI6cuaDPqR7YiT92WdwZCkq6R2eE1w08pJls2kwYbT&#10;Qo0dvdZUfu8uRsHxdxqf56Wbxc/zZXuenOJH/hKVehz2mwWIQH34D/+137WCaT6H+5l0BOTq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5wOX3GAAAA3AAAAA8AAAAAAAAA&#10;AAAAAAAAoQIAAGRycy9kb3ducmV2LnhtbFBLBQYAAAAABAAEAPkAAACUAwAAAAA=&#10;" strokecolor="windowText">
                    <v:stroke endarrow="open"/>
                  </v:shape>
                  <v:shape id="文字方塊 2" o:spid="_x0000_s1087" type="#_x0000_t202" style="position:absolute;left:13716;top:8077;width:2514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XTRL8A&#10;AADcAAAADwAAAGRycy9kb3ducmV2LnhtbERPTWvCQBC9F/wPywi91Y2KRaKriFbw4EWb3ofsmA1m&#10;Z0N2auK/7x4KHh/ve70dfKMe1MU6sIHpJANFXAZbc2Wg+D5+LEFFQbbYBCYDT4qw3Yze1pjb0POF&#10;HlepVArhmKMBJ9LmWsfSkcc4CS1x4m6h8ygJdpW2HfYp3Dd6lmWf2mPNqcFhS3tH5f366w2I2N30&#10;WXz5ePoZzofeZeUCC2Pex8NuBUpokJf4332yBubLtDadSUdAb/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gtdNEvwAAANwAAAAPAAAAAAAAAAAAAAAAAJgCAABkcnMvZG93bnJl&#10;di54bWxQSwUGAAAAAAQABAD1AAAAhAMAAAAA&#10;" filled="f" stroked="f">
                    <v:textbox style="mso-fit-shape-to-text:t">
                      <w:txbxContent>
                        <w:p w:rsidR="00A2537A" w:rsidRPr="006C53C6" w:rsidRDefault="00A2537A" w:rsidP="000B32EA">
                          <w:pPr>
                            <w:rPr>
                              <w:rFonts w:ascii="Times New Roman" w:hAnsi="Times New Roman"/>
                              <w:i/>
                            </w:rPr>
                          </w:pPr>
                          <w:r w:rsidRPr="006C53C6">
                            <w:rPr>
                              <w:rFonts w:ascii="Times New Roman" w:hAnsi="Times New Roman"/>
                              <w:i/>
                            </w:rPr>
                            <w:t>x</w:t>
                          </w:r>
                        </w:p>
                      </w:txbxContent>
                    </v:textbox>
                  </v:shape>
                  <v:shape id="文字方塊 2" o:spid="_x0000_s1088" type="#_x0000_t202" style="position:absolute;left:5867;width:2515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l238MA&#10;AADcAAAADwAAAGRycy9kb3ducmV2LnhtbESPQWvCQBSE74L/YXlCb7rRUrGpq4htwUMvxnh/ZF+z&#10;odm3Iftq4r/vFgo9DjPzDbPdj75VN+pjE9jAcpGBIq6Cbbg2UF7e5xtQUZAttoHJwJ0i7HfTyRZz&#10;GwY+062QWiUIxxwNOJEu1zpWjjzGReiIk/cZeo+SZF9r2+OQ4L7Vqyxba48NpwWHHR0dVV/Ftzcg&#10;Yg/Le/nm4+k6frwOLquesDTmYTYeXkAJjfIf/mufrIHHzTP8nklHQO9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/l238MAAADcAAAADwAAAAAAAAAAAAAAAACYAgAAZHJzL2Rv&#10;d25yZXYueG1sUEsFBgAAAAAEAAQA9QAAAIgDAAAAAA==&#10;" filled="f" stroked="f">
                    <v:textbox style="mso-fit-shape-to-text:t">
                      <w:txbxContent>
                        <w:p w:rsidR="00A2537A" w:rsidRPr="006C53C6" w:rsidRDefault="00A2537A" w:rsidP="000B32EA">
                          <w:pPr>
                            <w:rPr>
                              <w:rFonts w:ascii="Times New Roman" w:hAnsi="Times New Roman"/>
                              <w:i/>
                            </w:rPr>
                          </w:pPr>
                          <w:r>
                            <w:rPr>
                              <w:rFonts w:ascii="Times New Roman" w:hAnsi="Times New Roman" w:hint="eastAsia"/>
                              <w:i/>
                            </w:rPr>
                            <w:t>y</w:t>
                          </w:r>
                        </w:p>
                      </w:txbxContent>
                    </v:textbox>
                  </v:shape>
                </v:group>
                <v:line id="直線接點 33" o:spid="_x0000_s1089" style="position:absolute;flip:x y;visibility:visible;mso-wrap-style:square" from="2438,4724" to="6858,98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2/Gc8IAAADcAAAADwAAAGRycy9kb3ducmV2LnhtbERPy2rCQBTdF/oPwy24q5NWkBodxYYK&#10;2djiA9xeMtdMMHMnZCYP/frOotDl4bxXm9HWoqfWV44VvE0TEMSF0xWXCs6n3esHCB+QNdaOScGd&#10;PGzWz08rTLUb+ED9MZQihrBPUYEJoUml9IUhi37qGuLIXV1rMUTYllK3OMRwW8v3JJlLixXHBoMN&#10;ZYaK27GzCrL51j/u+0u+1+ar+x7o+vNZS6UmL+N2CSLQGP7Ff+5cK5gt4vx4Jh4Buf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2/Gc8IAAADcAAAADwAAAAAAAAAAAAAA&#10;AAChAgAAZHJzL2Rvd25yZXYueG1sUEsFBgAAAAAEAAQA+QAAAJADAAAAAA==&#10;" strokecolor="windowText" strokeweight="2pt"/>
                <v:line id="直線接點 34" o:spid="_x0000_s1090" style="position:absolute;flip:y;visibility:visible;mso-wrap-style:square" from="6858,4724" to="11201,98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u9WZMcAAADcAAAADwAAAGRycy9kb3ducmV2LnhtbESPT0vDQBTE74LfYXmCN7tJK7aN3Za2&#10;olTw0H+g3h7Z12xo9m3IbpP027uC4HGYmd8ws0VvK9FS40vHCtJBAoI4d7rkQsHx8PowAeEDssbK&#10;MSm4kofF/PZmhpl2He+o3YdCRAj7DBWYEOpMSp8bsugHriaO3sk1FkOUTSF1g12E20oOk+RJWiw5&#10;LhisaW0oP+8vVsGHDMv2Mz2tvt/Ny+htfNkeH786pe7v+uUziEB9+A//tTdawWiawu+ZeATk/A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i71ZkxwAAANwAAAAPAAAAAAAA&#10;AAAAAAAAAKECAABkcnMvZG93bnJldi54bWxQSwUGAAAAAAQABAD5AAAAlQMAAAAA&#10;" strokecolor="windowText" strokeweight="2pt"/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8208" behindDoc="0" locked="0" layoutInCell="1" allowOverlap="1" wp14:anchorId="62FAE738" wp14:editId="4E853519">
                <wp:simplePos x="0" y="0"/>
                <wp:positionH relativeFrom="column">
                  <wp:posOffset>2651760</wp:posOffset>
                </wp:positionH>
                <wp:positionV relativeFrom="paragraph">
                  <wp:posOffset>30480</wp:posOffset>
                </wp:positionV>
                <wp:extent cx="1623695" cy="1677670"/>
                <wp:effectExtent l="0" t="0" r="0" b="17780"/>
                <wp:wrapSquare wrapText="bothSides"/>
                <wp:docPr id="392" name="群組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623695" cy="1677670"/>
                          <a:chOff x="0" y="0"/>
                          <a:chExt cx="1623060" cy="1676400"/>
                        </a:xfrm>
                      </wpg:grpSpPr>
                      <wpg:grpSp>
                        <wpg:cNvPr id="393" name="群組 22"/>
                        <wpg:cNvGrpSpPr/>
                        <wpg:grpSpPr>
                          <a:xfrm>
                            <a:off x="0" y="0"/>
                            <a:ext cx="1623060" cy="1676400"/>
                            <a:chOff x="0" y="0"/>
                            <a:chExt cx="1623060" cy="1676400"/>
                          </a:xfrm>
                        </wpg:grpSpPr>
                        <wps:wsp>
                          <wps:cNvPr id="394" name="直線單箭頭接點 23"/>
                          <wps:cNvCnPr/>
                          <wps:spPr>
                            <a:xfrm>
                              <a:off x="0" y="982980"/>
                              <a:ext cx="142494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arrow"/>
                            </a:ln>
                            <a:effectLst/>
                          </wps:spPr>
                          <wps:bodyPr/>
                        </wps:wsp>
                        <wps:wsp>
                          <wps:cNvPr id="395" name="直線單箭頭接點 24"/>
                          <wps:cNvCnPr/>
                          <wps:spPr>
                            <a:xfrm flipV="1">
                              <a:off x="685800" y="281940"/>
                              <a:ext cx="0" cy="139446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arrow"/>
                            </a:ln>
                            <a:effectLst/>
                          </wps:spPr>
                          <wps:bodyPr/>
                        </wps:wsp>
                        <wps:wsp>
                          <wps:cNvPr id="39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71600" y="807720"/>
                              <a:ext cx="251460" cy="3276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2537A" w:rsidRPr="006C53C6" w:rsidRDefault="00A2537A" w:rsidP="000B32EA">
                                <w:pPr>
                                  <w:rPr>
                                    <w:rFonts w:ascii="Times New Roman" w:hAnsi="Times New Roman"/>
                                    <w:i/>
                                  </w:rPr>
                                </w:pPr>
                                <w:r w:rsidRPr="006C53C6">
                                  <w:rPr>
                                    <w:rFonts w:ascii="Times New Roman" w:hAnsi="Times New Roman"/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39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6740" y="0"/>
                              <a:ext cx="251460" cy="3276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2537A" w:rsidRPr="006C53C6" w:rsidRDefault="00A2537A" w:rsidP="000B32EA">
                                <w:pPr>
                                  <w:rPr>
                                    <w:rFonts w:ascii="Times New Roman" w:hAnsi="Times New Roman"/>
                                    <w:i/>
                                  </w:rPr>
                                </w:pPr>
                                <w:r>
                                  <w:rPr>
                                    <w:rFonts w:ascii="Times New Roman" w:hAnsi="Times New Roman" w:hint="eastAsia"/>
                                    <w:i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s:wsp>
                        <wps:cNvPr id="398" name="手繪多邊形 37"/>
                        <wps:cNvSpPr/>
                        <wps:spPr>
                          <a:xfrm>
                            <a:off x="144780" y="510540"/>
                            <a:ext cx="335280" cy="937260"/>
                          </a:xfrm>
                          <a:custGeom>
                            <a:avLst/>
                            <a:gdLst>
                              <a:gd name="connsiteX0" fmla="*/ 0 w 335561"/>
                              <a:gd name="connsiteY0" fmla="*/ 0 h 937260"/>
                              <a:gd name="connsiteX1" fmla="*/ 335280 w 335561"/>
                              <a:gd name="connsiteY1" fmla="*/ 487680 h 937260"/>
                              <a:gd name="connsiteX2" fmla="*/ 45720 w 335561"/>
                              <a:gd name="connsiteY2" fmla="*/ 937260 h 93726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335561" h="937260">
                                <a:moveTo>
                                  <a:pt x="0" y="0"/>
                                </a:moveTo>
                                <a:cubicBezTo>
                                  <a:pt x="163830" y="165735"/>
                                  <a:pt x="327660" y="331470"/>
                                  <a:pt x="335280" y="487680"/>
                                </a:cubicBezTo>
                                <a:cubicBezTo>
                                  <a:pt x="342900" y="643890"/>
                                  <a:pt x="194310" y="790575"/>
                                  <a:pt x="45720" y="937260"/>
                                </a:cubicBezTo>
                              </a:path>
                            </a:pathLst>
                          </a:cu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9" name="手繪多邊形 38"/>
                        <wps:cNvSpPr/>
                        <wps:spPr>
                          <a:xfrm rot="10800000">
                            <a:off x="922020" y="533400"/>
                            <a:ext cx="335280" cy="937260"/>
                          </a:xfrm>
                          <a:custGeom>
                            <a:avLst/>
                            <a:gdLst>
                              <a:gd name="connsiteX0" fmla="*/ 0 w 335561"/>
                              <a:gd name="connsiteY0" fmla="*/ 0 h 937260"/>
                              <a:gd name="connsiteX1" fmla="*/ 335280 w 335561"/>
                              <a:gd name="connsiteY1" fmla="*/ 487680 h 937260"/>
                              <a:gd name="connsiteX2" fmla="*/ 45720 w 335561"/>
                              <a:gd name="connsiteY2" fmla="*/ 937260 h 93726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335561" h="937260">
                                <a:moveTo>
                                  <a:pt x="0" y="0"/>
                                </a:moveTo>
                                <a:cubicBezTo>
                                  <a:pt x="163830" y="165735"/>
                                  <a:pt x="327660" y="331470"/>
                                  <a:pt x="335280" y="487680"/>
                                </a:cubicBezTo>
                                <a:cubicBezTo>
                                  <a:pt x="342900" y="643890"/>
                                  <a:pt x="194310" y="790575"/>
                                  <a:pt x="45720" y="937260"/>
                                </a:cubicBezTo>
                              </a:path>
                            </a:pathLst>
                          </a:cu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45" o:spid="_x0000_s1091" style="position:absolute;left:0;text-align:left;margin-left:208.8pt;margin-top:2.4pt;width:127.85pt;height:132.1pt;z-index:251678208;mso-width-relative:margin;mso-height-relative:margin" coordsize="16230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">
                <v:group id="群組 22" o:spid="_x0000_s1092" style="position:absolute;width:16230;height:16764" coordsize="16230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tj/TcUAAADcAAAADwAAAGRycy9kb3ducmV2LnhtbESPT2vCQBTE7wW/w/KE&#10;3uomhhaNriKipQcR/APi7ZF9JsHs25Bdk/jtuwWhx2FmfsPMl72pREuNKy0riEcRCOLM6pJzBefT&#10;9mMCwnlkjZVlUvAkB8vF4G2OqbYdH6g9+lwECLsUFRTe16mULivIoBvZmjh4N9sY9EE2udQNdgFu&#10;KjmOoi9psOSwUGBN64Ky+/FhFHx32K2SeNPu7rf183r63F92MSn1PuxXMxCeev8ffrV/tIJkms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7Y/03FAAAA3AAA&#10;AA8AAAAAAAAAAAAAAAAAqgIAAGRycy9kb3ducmV2LnhtbFBLBQYAAAAABAAEAPoAAACcAwAAAAA=&#10;">
                  <v:shape id="直線單箭頭接點 23" o:spid="_x0000_s1093" type="#_x0000_t32" style="position:absolute;top:9829;width:1424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65WIMUAAADcAAAADwAAAGRycy9kb3ducmV2LnhtbESPQWsCMRSE7wX/Q3iCt5q1tmJXo9TS&#10;iiCC3db7Y/PcXbt5WZKoq7++EQoeh5n5hpnOW1OLEzlfWVYw6CcgiHOrKy4U/Hx/Po5B+ICssbZM&#10;Ci7kYT7rPEwx1fbMX3TKQiEihH2KCsoQmlRKn5dk0PdtQxy9vXUGQ5SukNrhOcJNLZ+SZCQNVhwX&#10;SmzovaT8NzsaBXaxP+rdi12M3SbPPrbycFkvr0r1uu3bBESgNtzD/+2VVjB8fYbbmXgE5O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65WIMUAAADcAAAADwAAAAAAAAAA&#10;AAAAAAChAgAAZHJzL2Rvd25yZXYueG1sUEsFBgAAAAAEAAQA+QAAAJMDAAAAAA==&#10;" strokecolor="windowText">
                    <v:stroke endarrow="open"/>
                  </v:shape>
                  <v:shape id="直線單箭頭接點 24" o:spid="_x0000_s1094" type="#_x0000_t32" style="position:absolute;left:6858;top:2819;width:0;height:1394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DeUTMYAAADcAAAADwAAAGRycy9kb3ducmV2LnhtbESPQWsCMRSE74X+h/CE3jSrUqtbo1Sh&#10;0IMXtbQ9Pjavu0s3L2sS4+qvN4LQ4zAz3zDzZWcaEcn52rKC4SADQVxYXXOp4HP/3p+C8AFZY2OZ&#10;FJzJw3Lx+DDHXNsTbynuQikShH2OCqoQ2lxKX1Rk0A9sS5y8X+sMhiRdKbXDU4KbRo6ybCIN1pwW&#10;KmxpXVHxtzsaBV+XcZy9FG4Svw/H7WH0EzfTVVTqqde9vYII1IX/8L39oRWMZ89wO5OOgFx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Q3lEzGAAAA3AAAAA8AAAAAAAAA&#10;AAAAAAAAoQIAAGRycy9kb3ducmV2LnhtbFBLBQYAAAAABAAEAPkAAACUAwAAAAA=&#10;" strokecolor="windowText">
                    <v:stroke endarrow="open"/>
                  </v:shape>
                  <v:shape id="文字方塊 2" o:spid="_x0000_s1095" type="#_x0000_t202" style="position:absolute;left:13716;top:8077;width:2514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90cMMA&#10;AADcAAAADwAAAGRycy9kb3ducmV2LnhtbESPQWvCQBSE70L/w/IK3nRjpdKmriJVwYMXbXp/ZF+z&#10;odm3Iftq4r93C4LHYWa+YZbrwTfqQl2sAxuYTTNQxGWwNVcGiq/95A1UFGSLTWAycKUI69XTaIm5&#10;DT2f6HKWSiUIxxwNOJE21zqWjjzGaWiJk/cTOo+SZFdp22Gf4L7RL1m20B5rTgsOW/p0VP6e/7wB&#10;EbuZXYudj4fv4bjtXVa+YmHM+HnYfIASGuQRvrcP1sD8fQH/Z9IR0K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790cMMAAADcAAAADwAAAAAAAAAAAAAAAACYAgAAZHJzL2Rv&#10;d25yZXYueG1sUEsFBgAAAAAEAAQA9QAAAIgDAAAAAA==&#10;" filled="f" stroked="f">
                    <v:textbox style="mso-fit-shape-to-text:t">
                      <w:txbxContent>
                        <w:p w:rsidR="00A2537A" w:rsidRPr="006C53C6" w:rsidRDefault="00A2537A" w:rsidP="000B32EA">
                          <w:pPr>
                            <w:rPr>
                              <w:rFonts w:ascii="Times New Roman" w:hAnsi="Times New Roman"/>
                              <w:i/>
                            </w:rPr>
                          </w:pPr>
                          <w:r w:rsidRPr="006C53C6">
                            <w:rPr>
                              <w:rFonts w:ascii="Times New Roman" w:hAnsi="Times New Roman"/>
                              <w:i/>
                            </w:rPr>
                            <w:t>x</w:t>
                          </w:r>
                        </w:p>
                      </w:txbxContent>
                    </v:textbox>
                  </v:shape>
                  <v:shape id="文字方塊 2" o:spid="_x0000_s1096" type="#_x0000_t202" style="position:absolute;left:5867;width:2515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PR68MA&#10;AADcAAAADwAAAGRycy9kb3ducmV2LnhtbESPQWvCQBSE74X+h+UJ3urGSltNXUWqgodeqvH+yL5m&#10;g9m3Iftq4r93C4Ueh5n5hlmuB9+oK3WxDmxgOslAEZfB1lwZKE77pzmoKMgWm8Bk4EYR1qvHhyXm&#10;NvT8RdejVCpBOOZowIm0udaxdOQxTkJLnLzv0HmUJLtK2w77BPeNfs6yV+2x5rTgsKUPR+Xl+OMN&#10;iNjN9FbsfDych89t77LyBQtjxqNh8w5KaJD/8F/7YA3MFm/weyYdAb2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PPR68MAAADcAAAADwAAAAAAAAAAAAAAAACYAgAAZHJzL2Rv&#10;d25yZXYueG1sUEsFBgAAAAAEAAQA9QAAAIgDAAAAAA==&#10;" filled="f" stroked="f">
                    <v:textbox style="mso-fit-shape-to-text:t">
                      <w:txbxContent>
                        <w:p w:rsidR="00A2537A" w:rsidRPr="006C53C6" w:rsidRDefault="00A2537A" w:rsidP="000B32EA">
                          <w:pPr>
                            <w:rPr>
                              <w:rFonts w:ascii="Times New Roman" w:hAnsi="Times New Roman"/>
                              <w:i/>
                            </w:rPr>
                          </w:pPr>
                          <w:r>
                            <w:rPr>
                              <w:rFonts w:ascii="Times New Roman" w:hAnsi="Times New Roman" w:hint="eastAsia"/>
                              <w:i/>
                            </w:rPr>
                            <w:t>y</w:t>
                          </w:r>
                        </w:p>
                      </w:txbxContent>
                    </v:textbox>
                  </v:shape>
                </v:group>
                <v:shape id="手繪多邊形 37" o:spid="_x0000_s1097" style="position:absolute;left:1447;top:5105;width:3353;height:9373;visibility:visible;mso-wrap-style:square;v-text-anchor:middle" coordsize="335561,9372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7U+sIA&#10;AADcAAAADwAAAGRycy9kb3ducmV2LnhtbERPz2vCMBS+D/wfwhN209QNhlbTomVjoiedsOuzeWs6&#10;m5fSZG333y8HYceP7/cmH20jeup87VjBYp6AIC6drrlScPl4my1B+ICssXFMCn7JQ55NHjaYajfw&#10;ifpzqEQMYZ+iAhNCm0rpS0MW/dy1xJH7cp3FEGFXSd3hEMNtI5+S5EVarDk2GGypMFTezj9WQXFd&#10;vrdl0Q8X/2m/7fFghv3rTqnH6bhdgwg0hn/x3b3XCp5XcW08E4+Az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HtT6wgAAANwAAAAPAAAAAAAAAAAAAAAAAJgCAABkcnMvZG93&#10;bnJldi54bWxQSwUGAAAAAAQABAD1AAAAhwMAAAAA&#10;" path="m,c163830,165735,327660,331470,335280,487680,342900,643890,194310,790575,45720,937260e" filled="f" strokecolor="windowText" strokeweight="2pt">
                  <v:path arrowok="t" o:connecttype="custom" o:connectlocs="0,0;334999,487680;45682,937260" o:connectangles="0,0,0"/>
                </v:shape>
                <v:shape id="手繪多邊形 38" o:spid="_x0000_s1098" style="position:absolute;left:9220;top:5334;width:3353;height:9372;rotation:180;visibility:visible;mso-wrap-style:square;v-text-anchor:middle" coordsize="335561,9372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Nqk8MA&#10;AADcAAAADwAAAGRycy9kb3ducmV2LnhtbESPS4vCQBCE74L/YWhhbzrZCGKioywugrAXn+CxyXQe&#10;munJZkaN/95ZWPBYVNVX1HzZmVrcqXWVZQWfowgEcWZ1xYWC42E9nIJwHlljbZkUPMnBctHvzTHV&#10;9sE7uu99IQKEXYoKSu+bVEqXlWTQjWxDHLzctgZ9kG0hdYuPADe1jKNoIg1WHBZKbGhVUnbd34yC&#10;TWxPv+fL2Fff5ieOJzpfbTFX6mPQfc1AeOr8O/zf3mgF4ySBvzPhCMjF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mNqk8MAAADcAAAADwAAAAAAAAAAAAAAAACYAgAAZHJzL2Rv&#10;d25yZXYueG1sUEsFBgAAAAAEAAQA9QAAAIgDAAAAAA==&#10;" path="m,c163830,165735,327660,331470,335280,487680,342900,643890,194310,790575,45720,937260e" filled="f" strokecolor="windowText" strokeweight="2pt">
                  <v:path arrowok="t" o:connecttype="custom" o:connectlocs="0,0;334999,487680;45682,937260" o:connectangles="0,0,0"/>
                </v:shape>
                <w10:wrap type="square"/>
              </v:group>
            </w:pict>
          </mc:Fallback>
        </mc:AlternateContent>
      </w:r>
    </w:p>
    <w:p w:rsidR="004368E3" w:rsidRDefault="004368E3" w:rsidP="004368E3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(4)                       </w:t>
      </w:r>
      <w:r w:rsidR="000B32EA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(5)</w:t>
      </w:r>
    </w:p>
    <w:p w:rsidR="004368E3" w:rsidRDefault="004368E3" w:rsidP="004368E3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4368E3" w:rsidRDefault="004368E3" w:rsidP="004368E3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4368E3" w:rsidRDefault="004368E3" w:rsidP="004368E3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4368E3" w:rsidRDefault="004368E3" w:rsidP="004368E3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4368E3" w:rsidRDefault="004368E3" w:rsidP="004368E3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0B32EA" w:rsidRDefault="000B32EA" w:rsidP="004368E3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0B32EA" w:rsidRDefault="000B32EA" w:rsidP="004368E3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0B32EA" w:rsidRDefault="000B32EA" w:rsidP="001D6E06">
      <w:pPr>
        <w:numPr>
          <w:ilvl w:val="0"/>
          <w:numId w:val="32"/>
        </w:numPr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試問下列各極限值何者正確？</w:t>
      </w:r>
    </w:p>
    <w:p w:rsidR="000B32EA" w:rsidRDefault="000B32EA" w:rsidP="000B32EA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/>
          <w:color w:val="000000"/>
          <w:sz w:val="22"/>
          <w:szCs w:val="24"/>
        </w:rPr>
        <w:t>(1)</w:t>
      </w:r>
      <w:r w:rsidR="003D7137">
        <w:rPr>
          <w:rFonts w:ascii="Times New Roman" w:eastAsia="標楷體" w:hAnsi="Times New Roman"/>
          <w:color w:val="000000"/>
          <w:position w:val="-18"/>
          <w:sz w:val="22"/>
          <w:szCs w:val="24"/>
        </w:rPr>
        <w:pict>
          <v:shape id="_x0000_i1073" type="#_x0000_t75" style="width:63pt;height:20.4pt">
            <v:imagedata r:id="rId91" o:title=""/>
          </v:shape>
        </w:pic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        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 (2)</w:t>
      </w:r>
      <w:r w:rsidR="003D7137">
        <w:rPr>
          <w:rFonts w:ascii="Times New Roman" w:eastAsia="標楷體" w:hAnsi="Times New Roman"/>
          <w:color w:val="000000"/>
          <w:position w:val="-18"/>
          <w:sz w:val="22"/>
          <w:szCs w:val="24"/>
        </w:rPr>
        <w:pict>
          <v:shape id="_x0000_i1074" type="#_x0000_t75" style="width:42pt;height:20.4pt">
            <v:imagedata r:id="rId92" o:title=""/>
          </v:shape>
        </w:pic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 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        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3)</w:t>
      </w:r>
      <w:r w:rsidR="003D7137">
        <w:rPr>
          <w:rFonts w:ascii="Times New Roman" w:eastAsia="標楷體" w:hAnsi="Times New Roman"/>
          <w:color w:val="000000"/>
          <w:position w:val="-22"/>
          <w:sz w:val="22"/>
          <w:szCs w:val="24"/>
        </w:rPr>
        <w:pict>
          <v:shape id="_x0000_i1075" type="#_x0000_t75" style="width:57pt;height:29.4pt">
            <v:imagedata r:id="rId93" o:title=""/>
          </v:shape>
        </w:pic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 </w:t>
      </w:r>
    </w:p>
    <w:p w:rsidR="000B32EA" w:rsidRDefault="000B32EA" w:rsidP="000B32EA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/>
          <w:color w:val="000000"/>
          <w:sz w:val="22"/>
          <w:szCs w:val="24"/>
        </w:rPr>
        <w:t>(4)</w:t>
      </w:r>
      <w:r w:rsidR="003D7137">
        <w:rPr>
          <w:rFonts w:ascii="Times New Roman" w:eastAsia="標楷體" w:hAnsi="Times New Roman"/>
          <w:color w:val="000000"/>
          <w:position w:val="-22"/>
          <w:sz w:val="22"/>
          <w:szCs w:val="24"/>
        </w:rPr>
        <w:pict>
          <v:shape id="_x0000_i1076" type="#_x0000_t75" style="width:42pt;height:28.8pt">
            <v:imagedata r:id="rId94" o:title=""/>
          </v:shape>
        </w:pic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 </w:t>
      </w: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            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5)</w:t>
      </w:r>
      <w:r w:rsidR="003D7137">
        <w:rPr>
          <w:rFonts w:ascii="Times New Roman" w:eastAsia="標楷體" w:hAnsi="Times New Roman"/>
          <w:color w:val="000000"/>
          <w:position w:val="-22"/>
          <w:sz w:val="22"/>
          <w:szCs w:val="24"/>
        </w:rPr>
        <w:pict>
          <v:shape id="_x0000_i1077" type="#_x0000_t75" style="width:45.6pt;height:30pt">
            <v:imagedata r:id="rId95" o:title=""/>
          </v:shape>
        </w:pict>
      </w:r>
    </w:p>
    <w:p w:rsidR="00A23F20" w:rsidRDefault="00A23F20" w:rsidP="000B32EA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A23F20" w:rsidRPr="000B32EA" w:rsidRDefault="00A23F20" w:rsidP="000B32EA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C25C46" w:rsidRDefault="00C25C46" w:rsidP="001D6E06">
      <w:pPr>
        <w:numPr>
          <w:ilvl w:val="0"/>
          <w:numId w:val="32"/>
        </w:numPr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設</w:t>
      </w:r>
      <w:r w:rsidRPr="00C25C46">
        <w:rPr>
          <w:rFonts w:ascii="Times New Roman" w:eastAsia="標楷體" w:hAnsi="Times New Roman" w:hint="eastAsia"/>
          <w:i/>
          <w:color w:val="000000"/>
          <w:sz w:val="22"/>
          <w:szCs w:val="24"/>
        </w:rPr>
        <w:t>a</w: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為實數，試問下列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關於函數極限</w: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的敘述何者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正確﹖　</w:t>
      </w:r>
    </w:p>
    <w:p w:rsidR="00BE22C2" w:rsidRDefault="001D6E06" w:rsidP="001D6E06">
      <w:pPr>
        <w:ind w:leftChars="50" w:left="120"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/>
          <w:color w:val="000000"/>
          <w:sz w:val="22"/>
          <w:szCs w:val="24"/>
        </w:rPr>
        <w:t>(1)</w:t>
      </w:r>
      <w:r w:rsidR="00BE22C2" w:rsidRPr="00BE22C2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</w:t>
      </w:r>
      <w:r w:rsidR="00BE22C2">
        <w:rPr>
          <w:rFonts w:ascii="Times New Roman" w:eastAsia="標楷體" w:hAnsi="Times New Roman" w:hint="eastAsia"/>
          <w:color w:val="000000"/>
          <w:sz w:val="22"/>
          <w:szCs w:val="24"/>
        </w:rPr>
        <w:t>若</w:t>
      </w:r>
      <w:r w:rsidR="00BE22C2" w:rsidRPr="00E10531">
        <w:rPr>
          <w:rFonts w:ascii="Times New Roman" w:eastAsia="標楷體" w:hAnsi="Times New Roman"/>
          <w:color w:val="000000"/>
          <w:position w:val="-20"/>
          <w:sz w:val="22"/>
          <w:szCs w:val="24"/>
        </w:rPr>
        <w:object w:dxaOrig="2460" w:dyaOrig="440">
          <v:shape id="_x0000_i1078" type="#_x0000_t75" style="width:123pt;height:22.2pt" o:ole="">
            <v:imagedata r:id="rId96" o:title=""/>
          </v:shape>
          <o:OLEObject Type="Embed" ProgID="Equation.DSMT4" ShapeID="_x0000_i1078" DrawAspect="Content" ObjectID="_1556445635" r:id="rId97"/>
        </w:object>
      </w:r>
      <w:r w:rsidR="00BE22C2">
        <w:rPr>
          <w:rFonts w:ascii="Times New Roman" w:eastAsia="標楷體" w:hAnsi="Times New Roman" w:hint="eastAsia"/>
          <w:color w:val="000000"/>
          <w:sz w:val="22"/>
          <w:szCs w:val="24"/>
        </w:rPr>
        <w:t>，則</w:t>
      </w:r>
      <w:r w:rsidR="003D7137">
        <w:rPr>
          <w:rFonts w:ascii="Times New Roman" w:eastAsia="標楷體" w:hAnsi="Times New Roman"/>
          <w:color w:val="000000"/>
          <w:position w:val="-18"/>
          <w:sz w:val="22"/>
          <w:szCs w:val="24"/>
        </w:rPr>
        <w:pict>
          <v:shape id="_x0000_i1079" type="#_x0000_t75" style="width:58.8pt;height:20.4pt">
            <v:imagedata r:id="rId98" o:title=""/>
          </v:shape>
        </w:pic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  <w:r w:rsidR="00BE22C2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2)</w:t>
      </w:r>
      <w:r w:rsidR="00BE22C2" w:rsidRPr="00BE22C2">
        <w:rPr>
          <w:rFonts w:ascii="Times New Roman" w:eastAsia="標楷體" w:hAnsi="Times New Roman"/>
          <w:color w:val="000000"/>
          <w:sz w:val="22"/>
          <w:szCs w:val="24"/>
        </w:rPr>
        <w:t xml:space="preserve"> </w:t>
      </w:r>
      <w:r w:rsidR="00BE22C2" w:rsidRPr="00C25C46">
        <w:rPr>
          <w:rFonts w:ascii="Times New Roman" w:eastAsia="標楷體" w:hAnsi="Times New Roman"/>
          <w:color w:val="000000"/>
          <w:sz w:val="22"/>
          <w:szCs w:val="24"/>
        </w:rPr>
        <w:t>若</w:t>
      </w:r>
      <w:r w:rsidR="003D7137">
        <w:rPr>
          <w:rFonts w:ascii="Times New Roman" w:eastAsia="標楷體" w:hAnsi="Times New Roman"/>
          <w:color w:val="000000"/>
          <w:position w:val="-18"/>
          <w:sz w:val="22"/>
          <w:szCs w:val="24"/>
        </w:rPr>
        <w:pict>
          <v:shape id="_x0000_i1080" type="#_x0000_t75" style="width:57.6pt;height:20.4pt">
            <v:imagedata r:id="rId99" o:title=""/>
          </v:shape>
        </w:pict>
      </w:r>
      <w:r w:rsidR="00BE22C2"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，</w:t>
      </w:r>
      <w:r w:rsidR="00BE22C2" w:rsidRPr="00C25C46">
        <w:rPr>
          <w:rFonts w:ascii="Times New Roman" w:eastAsia="標楷體" w:hAnsi="Times New Roman"/>
          <w:color w:val="000000"/>
          <w:sz w:val="22"/>
          <w:szCs w:val="24"/>
        </w:rPr>
        <w:t>則</w:t>
      </w:r>
      <w:r w:rsidR="00BE22C2" w:rsidRPr="00C25C46">
        <w:rPr>
          <w:rFonts w:ascii="Times New Roman" w:eastAsia="標楷體" w:hAnsi="Times New Roman"/>
          <w:i/>
          <w:color w:val="000000"/>
          <w:sz w:val="22"/>
          <w:szCs w:val="24"/>
        </w:rPr>
        <w:t>f</w:t>
      </w:r>
      <w:r w:rsidR="00BE22C2"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 (</w:t>
      </w:r>
      <w:r w:rsidR="00BE22C2" w:rsidRPr="00C25C46">
        <w:rPr>
          <w:rFonts w:ascii="Times New Roman" w:eastAsia="標楷體" w:hAnsi="Times New Roman" w:hint="eastAsia"/>
          <w:i/>
          <w:color w:val="000000"/>
          <w:sz w:val="22"/>
          <w:szCs w:val="24"/>
        </w:rPr>
        <w:t>a</w:t>
      </w:r>
      <w:r w:rsidR="00BE22C2" w:rsidRPr="00C25C46">
        <w:rPr>
          <w:rFonts w:ascii="Times New Roman" w:eastAsia="標楷體" w:hAnsi="Times New Roman"/>
          <w:color w:val="000000"/>
          <w:sz w:val="22"/>
          <w:szCs w:val="24"/>
        </w:rPr>
        <w:t>)</w:t>
      </w:r>
      <w:r w:rsidR="00BE22C2"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存在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</w:p>
    <w:p w:rsidR="00BE22C2" w:rsidRDefault="001D6E06" w:rsidP="00BE22C2">
      <w:pPr>
        <w:ind w:leftChars="50" w:left="120"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/>
          <w:color w:val="000000"/>
          <w:sz w:val="22"/>
          <w:szCs w:val="24"/>
        </w:rPr>
        <w:t>(3)</w:t>
      </w:r>
      <w:r w:rsidR="00BE22C2" w:rsidRPr="00BE22C2">
        <w:rPr>
          <w:rFonts w:ascii="Times New Roman" w:eastAsia="標楷體" w:hAnsi="Times New Roman"/>
          <w:color w:val="000000"/>
          <w:sz w:val="22"/>
          <w:szCs w:val="24"/>
        </w:rPr>
        <w:t xml:space="preserve"> </w:t>
      </w:r>
      <w:r w:rsidR="00BE22C2" w:rsidRPr="00C25C46">
        <w:rPr>
          <w:rFonts w:ascii="Times New Roman" w:eastAsia="標楷體" w:hAnsi="Times New Roman"/>
          <w:color w:val="000000"/>
          <w:sz w:val="22"/>
          <w:szCs w:val="24"/>
        </w:rPr>
        <w:t>若</w:t>
      </w:r>
      <w:r w:rsidR="003D7137">
        <w:rPr>
          <w:rFonts w:ascii="Times New Roman" w:eastAsia="標楷體" w:hAnsi="Times New Roman"/>
          <w:color w:val="000000"/>
          <w:position w:val="-18"/>
          <w:sz w:val="22"/>
          <w:szCs w:val="24"/>
        </w:rPr>
        <w:pict>
          <v:shape id="_x0000_i1081" type="#_x0000_t75" style="width:57.6pt;height:20.4pt">
            <v:imagedata r:id="rId100" o:title=""/>
          </v:shape>
        </w:pict>
      </w:r>
      <w:r w:rsidR="00BE22C2">
        <w:rPr>
          <w:rFonts w:ascii="Times New Roman" w:eastAsia="標楷體" w:hAnsi="Times New Roman" w:hint="eastAsia"/>
          <w:color w:val="000000"/>
          <w:sz w:val="22"/>
          <w:szCs w:val="24"/>
        </w:rPr>
        <w:t>，</w:t>
      </w:r>
      <w:r w:rsidR="00BE22C2" w:rsidRPr="00C25C46">
        <w:rPr>
          <w:rFonts w:ascii="Times New Roman" w:eastAsia="標楷體" w:hAnsi="Times New Roman"/>
          <w:color w:val="000000"/>
          <w:sz w:val="22"/>
          <w:szCs w:val="24"/>
        </w:rPr>
        <w:t>則</w:t>
      </w:r>
      <w:r w:rsidR="00BE22C2" w:rsidRPr="00C25C46">
        <w:rPr>
          <w:rFonts w:ascii="Times New Roman" w:eastAsia="標楷體" w:hAnsi="Times New Roman"/>
          <w:i/>
          <w:color w:val="000000"/>
          <w:sz w:val="22"/>
          <w:szCs w:val="24"/>
        </w:rPr>
        <w:t>f</w:t>
      </w:r>
      <w:r w:rsidR="00BE22C2"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 (</w:t>
      </w:r>
      <w:r w:rsidR="00BE22C2" w:rsidRPr="00C25C46">
        <w:rPr>
          <w:rFonts w:ascii="Times New Roman" w:eastAsia="標楷體" w:hAnsi="Times New Roman"/>
          <w:i/>
          <w:color w:val="000000"/>
          <w:sz w:val="22"/>
          <w:szCs w:val="24"/>
        </w:rPr>
        <w:t>a</w:t>
      </w:r>
      <w:r w:rsidR="00BE22C2" w:rsidRPr="00C25C46">
        <w:rPr>
          <w:rFonts w:ascii="Times New Roman" w:eastAsia="標楷體" w:hAnsi="Times New Roman"/>
          <w:color w:val="000000"/>
          <w:sz w:val="22"/>
          <w:szCs w:val="24"/>
        </w:rPr>
        <w:t>)</w:t>
      </w:r>
      <w:r w:rsidR="00BE22C2" w:rsidRPr="00E10531">
        <w:rPr>
          <w:rFonts w:ascii="Times New Roman" w:eastAsia="標楷體" w:hAnsi="Times New Roman"/>
          <w:color w:val="000000"/>
          <w:sz w:val="22"/>
          <w:szCs w:val="24"/>
        </w:rPr>
        <w:t xml:space="preserve"> </w:t>
      </w:r>
      <w:r w:rsidR="00BE22C2" w:rsidRPr="00C25C46">
        <w:rPr>
          <w:rFonts w:ascii="Times New Roman" w:eastAsia="標楷體" w:hAnsi="Times New Roman"/>
          <w:color w:val="000000"/>
          <w:sz w:val="22"/>
          <w:szCs w:val="24"/>
        </w:rPr>
        <w:sym w:font="Symbol" w:char="003D"/>
      </w:r>
      <w:r w:rsidR="00BE22C2" w:rsidRPr="00C25C46">
        <w:rPr>
          <w:rFonts w:ascii="Times New Roman" w:eastAsia="標楷體" w:hAnsi="Times New Roman"/>
          <w:i/>
          <w:color w:val="000000"/>
          <w:sz w:val="22"/>
          <w:szCs w:val="24"/>
        </w:rPr>
        <w:t>L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  <w:r w:rsidR="00BE22C2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          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4)</w:t>
      </w:r>
      <w:r w:rsidR="00BE22C2" w:rsidRPr="00BE22C2">
        <w:rPr>
          <w:rFonts w:ascii="Times New Roman" w:eastAsia="標楷體" w:hAnsi="Times New Roman"/>
          <w:color w:val="000000"/>
          <w:sz w:val="22"/>
          <w:szCs w:val="24"/>
        </w:rPr>
        <w:t xml:space="preserve"> </w:t>
      </w:r>
      <w:r w:rsidR="00BE22C2" w:rsidRPr="00C25C46">
        <w:rPr>
          <w:rFonts w:ascii="Times New Roman" w:eastAsia="標楷體" w:hAnsi="Times New Roman"/>
          <w:color w:val="000000"/>
          <w:sz w:val="22"/>
          <w:szCs w:val="24"/>
        </w:rPr>
        <w:t>若</w:t>
      </w:r>
      <w:r w:rsidR="00BE22C2" w:rsidRPr="00C25C46">
        <w:rPr>
          <w:rFonts w:ascii="Times New Roman" w:eastAsia="標楷體" w:hAnsi="Times New Roman"/>
          <w:i/>
          <w:color w:val="000000"/>
          <w:sz w:val="22"/>
          <w:szCs w:val="24"/>
        </w:rPr>
        <w:t>f</w:t>
      </w:r>
      <w:r w:rsidR="00BE22C2"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 (</w:t>
      </w:r>
      <w:r w:rsidR="00BE22C2" w:rsidRPr="00C25C46">
        <w:rPr>
          <w:rFonts w:ascii="Times New Roman" w:eastAsia="標楷體" w:hAnsi="Times New Roman"/>
          <w:i/>
          <w:color w:val="000000"/>
          <w:sz w:val="22"/>
          <w:szCs w:val="24"/>
        </w:rPr>
        <w:t>a</w:t>
      </w:r>
      <w:r w:rsidR="00BE22C2" w:rsidRPr="00C25C46">
        <w:rPr>
          <w:rFonts w:ascii="Times New Roman" w:eastAsia="標楷體" w:hAnsi="Times New Roman"/>
          <w:color w:val="000000"/>
          <w:sz w:val="22"/>
          <w:szCs w:val="24"/>
        </w:rPr>
        <w:t>)</w:t>
      </w:r>
      <w:r w:rsidR="00BE22C2">
        <w:rPr>
          <w:rFonts w:ascii="Times New Roman" w:eastAsia="標楷體" w:hAnsi="Times New Roman" w:hint="eastAsia"/>
          <w:color w:val="000000"/>
          <w:sz w:val="22"/>
          <w:szCs w:val="24"/>
        </w:rPr>
        <w:t>存在，</w:t>
      </w:r>
      <w:r w:rsidR="00BE22C2" w:rsidRPr="00C25C46">
        <w:rPr>
          <w:rFonts w:ascii="Times New Roman" w:eastAsia="標楷體" w:hAnsi="Times New Roman"/>
          <w:color w:val="000000"/>
          <w:sz w:val="22"/>
          <w:szCs w:val="24"/>
        </w:rPr>
        <w:t>則</w:t>
      </w:r>
      <w:r w:rsidR="003D7137">
        <w:rPr>
          <w:rFonts w:ascii="Times New Roman" w:eastAsia="標楷體" w:hAnsi="Times New Roman"/>
          <w:color w:val="000000"/>
          <w:position w:val="-18"/>
          <w:sz w:val="22"/>
          <w:szCs w:val="24"/>
        </w:rPr>
        <w:pict>
          <v:shape id="_x0000_i1082" type="#_x0000_t75" style="width:72.6pt;height:20.4pt">
            <v:imagedata r:id="rId101" o:title=""/>
          </v:shape>
        </w:pict>
      </w:r>
      <w:r w:rsidR="00BE22C2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</w:t>
      </w:r>
      <w:r w:rsidR="00E10531">
        <w:rPr>
          <w:rFonts w:ascii="Times New Roman" w:eastAsia="標楷體" w:hAnsi="Times New Roman"/>
          <w:color w:val="000000"/>
          <w:sz w:val="22"/>
          <w:szCs w:val="24"/>
        </w:rPr>
        <w:t xml:space="preserve"> </w:t>
      </w:r>
    </w:p>
    <w:p w:rsidR="001D6E06" w:rsidRPr="00C25C46" w:rsidRDefault="001D6E06" w:rsidP="00BE22C2">
      <w:pPr>
        <w:ind w:leftChars="50" w:left="120"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/>
          <w:color w:val="000000"/>
          <w:sz w:val="22"/>
          <w:szCs w:val="24"/>
        </w:rPr>
        <w:t>(5)</w:t>
      </w:r>
      <w:r w:rsidR="001B6CD4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</w:t>
      </w:r>
      <w:r w:rsidR="00E10531" w:rsidRPr="00C25C46">
        <w:rPr>
          <w:rFonts w:ascii="Times New Roman" w:eastAsia="標楷體" w:hAnsi="Times New Roman"/>
          <w:color w:val="000000"/>
          <w:sz w:val="22"/>
          <w:szCs w:val="24"/>
        </w:rPr>
        <w:t>若</w:t>
      </w:r>
      <w:r w:rsidR="00E10531" w:rsidRPr="00C25C46">
        <w:rPr>
          <w:rFonts w:ascii="Times New Roman" w:eastAsia="標楷體" w:hAnsi="Times New Roman"/>
          <w:i/>
          <w:color w:val="000000"/>
          <w:sz w:val="22"/>
          <w:szCs w:val="24"/>
        </w:rPr>
        <w:t>f</w:t>
      </w:r>
      <w:r w:rsidR="00E10531"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 (</w:t>
      </w:r>
      <w:r w:rsidR="00E10531" w:rsidRPr="00C25C46">
        <w:rPr>
          <w:rFonts w:ascii="Times New Roman" w:eastAsia="標楷體" w:hAnsi="Times New Roman"/>
          <w:i/>
          <w:color w:val="000000"/>
          <w:sz w:val="22"/>
          <w:szCs w:val="24"/>
        </w:rPr>
        <w:t>x</w:t>
      </w:r>
      <w:r w:rsidR="00E10531" w:rsidRPr="00C25C46">
        <w:rPr>
          <w:rFonts w:ascii="Times New Roman" w:eastAsia="標楷體" w:hAnsi="Times New Roman"/>
          <w:color w:val="000000"/>
          <w:sz w:val="22"/>
          <w:szCs w:val="24"/>
        </w:rPr>
        <w:t>)</w:t>
      </w:r>
      <w:r w:rsidR="00E10531" w:rsidRPr="00C25C46">
        <w:rPr>
          <w:rFonts w:ascii="Times New Roman" w:eastAsia="標楷體" w:hAnsi="Times New Roman"/>
          <w:color w:val="000000"/>
          <w:sz w:val="22"/>
          <w:szCs w:val="24"/>
        </w:rPr>
        <w:t>為</w:t>
      </w:r>
      <w:r w:rsidR="00E10531"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連續函數，</w:t>
      </w:r>
      <w:r w:rsidR="00E10531" w:rsidRPr="00C25C46">
        <w:rPr>
          <w:rFonts w:ascii="Times New Roman" w:eastAsia="標楷體" w:hAnsi="Times New Roman"/>
          <w:color w:val="000000"/>
          <w:sz w:val="22"/>
          <w:szCs w:val="24"/>
        </w:rPr>
        <w:t>則</w:t>
      </w:r>
      <w:r w:rsidR="003D7137">
        <w:rPr>
          <w:rFonts w:ascii="Times New Roman" w:eastAsia="標楷體" w:hAnsi="Times New Roman"/>
          <w:color w:val="000000"/>
          <w:position w:val="-18"/>
          <w:sz w:val="22"/>
          <w:szCs w:val="24"/>
        </w:rPr>
        <w:pict>
          <v:shape id="_x0000_i1083" type="#_x0000_t75" style="width:72.6pt;height:20.4pt">
            <v:imagedata r:id="rId102" o:title=""/>
          </v:shape>
        </w:pict>
      </w:r>
      <w:r w:rsidR="00E10531"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</w:p>
    <w:p w:rsidR="001D6E06" w:rsidRDefault="001D6E06" w:rsidP="001D6E06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A23F20" w:rsidRPr="001D6E06" w:rsidRDefault="00A23F20" w:rsidP="001D6E06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1D6E06" w:rsidRDefault="001D6E06" w:rsidP="001D6E06">
      <w:pPr>
        <w:numPr>
          <w:ilvl w:val="0"/>
          <w:numId w:val="32"/>
        </w:numPr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試問下列哪些選項的極限存在？</w:t>
      </w:r>
    </w:p>
    <w:p w:rsidR="00BE22C2" w:rsidRDefault="001D6E06" w:rsidP="001D6E06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/>
          <w:color w:val="000000"/>
          <w:sz w:val="22"/>
          <w:szCs w:val="24"/>
        </w:rPr>
        <w:t>(1)</w:t>
      </w:r>
      <w:r w:rsidR="003D7137">
        <w:rPr>
          <w:rFonts w:ascii="Times New Roman" w:eastAsia="標楷體" w:hAnsi="Times New Roman"/>
          <w:color w:val="000000"/>
          <w:position w:val="-22"/>
          <w:sz w:val="22"/>
          <w:szCs w:val="24"/>
        </w:rPr>
        <w:pict>
          <v:shape id="_x0000_i1084" type="#_x0000_t75" style="width:63pt;height:30pt">
            <v:imagedata r:id="rId103" o:title=""/>
          </v:shape>
        </w:pic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  <w:r w:rsidR="00BE22C2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        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2)</w:t>
      </w:r>
      <w:r w:rsidR="003D7137">
        <w:rPr>
          <w:rFonts w:ascii="Times New Roman" w:eastAsia="標楷體" w:hAnsi="Times New Roman"/>
          <w:color w:val="000000"/>
          <w:position w:val="-22"/>
          <w:sz w:val="22"/>
          <w:szCs w:val="24"/>
        </w:rPr>
        <w:pict>
          <v:shape id="_x0000_i1085" type="#_x0000_t75" style="width:63pt;height:30pt">
            <v:imagedata r:id="rId104" o:title=""/>
          </v:shape>
        </w:pic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  <w:r w:rsidR="00BE22C2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        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3)</w:t>
      </w:r>
      <w:r w:rsidR="00E10531" w:rsidRPr="00E10531">
        <w:rPr>
          <w:rFonts w:ascii="Times New Roman" w:eastAsia="標楷體" w:hAnsi="Times New Roman"/>
          <w:color w:val="000000"/>
          <w:position w:val="-24"/>
          <w:sz w:val="22"/>
          <w:szCs w:val="24"/>
        </w:rPr>
        <w:object w:dxaOrig="1500" w:dyaOrig="660">
          <v:shape id="_x0000_i1086" type="#_x0000_t75" style="width:75pt;height:33pt" o:ole="">
            <v:imagedata r:id="rId105" o:title=""/>
          </v:shape>
          <o:OLEObject Type="Embed" ProgID="Equation.DSMT4" ShapeID="_x0000_i1086" DrawAspect="Content" ObjectID="_1556445636" r:id="rId106"/>
        </w:object>
      </w:r>
      <w:r w:rsidR="00E10531">
        <w:rPr>
          <w:rFonts w:ascii="Times New Roman" w:eastAsia="標楷體" w:hAnsi="Times New Roman"/>
          <w:color w:val="000000"/>
          <w:sz w:val="22"/>
          <w:szCs w:val="24"/>
        </w:rPr>
        <w:t xml:space="preserve">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</w:p>
    <w:p w:rsidR="001D6E06" w:rsidRDefault="001D6E06" w:rsidP="001D6E06">
      <w:pPr>
        <w:ind w:left="360"/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/>
          <w:color w:val="000000"/>
          <w:sz w:val="22"/>
          <w:szCs w:val="24"/>
        </w:rPr>
        <w:t>(4)</w:t>
      </w:r>
      <w:r w:rsidR="00E10531" w:rsidRPr="00E10531">
        <w:rPr>
          <w:rFonts w:ascii="Times New Roman" w:eastAsia="標楷體" w:hAnsi="Times New Roman"/>
          <w:color w:val="000000"/>
          <w:position w:val="-24"/>
          <w:sz w:val="22"/>
          <w:szCs w:val="24"/>
        </w:rPr>
        <w:object w:dxaOrig="1500" w:dyaOrig="620">
          <v:shape id="_x0000_i1087" type="#_x0000_t75" style="width:75pt;height:31.2pt" o:ole="">
            <v:imagedata r:id="rId107" o:title=""/>
          </v:shape>
          <o:OLEObject Type="Embed" ProgID="Equation.DSMT4" ShapeID="_x0000_i1087" DrawAspect="Content" ObjectID="_1556445637" r:id="rId108"/>
        </w:objec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　</w:t>
      </w:r>
      <w:r w:rsidR="00BE22C2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       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(5)</w:t>
      </w:r>
      <w:r w:rsidR="003D7137">
        <w:rPr>
          <w:rFonts w:ascii="Times New Roman" w:eastAsia="標楷體" w:hAnsi="Times New Roman"/>
          <w:color w:val="000000"/>
          <w:position w:val="-30"/>
          <w:sz w:val="22"/>
          <w:szCs w:val="24"/>
        </w:rPr>
        <w:pict>
          <v:shape id="_x0000_i1088" type="#_x0000_t75" style="width:63pt;height:34.2pt">
            <v:imagedata r:id="rId109" o:title=""/>
          </v:shape>
        </w:pict>
      </w:r>
    </w:p>
    <w:p w:rsidR="00C25C46" w:rsidRPr="00C25C46" w:rsidRDefault="00C25C46" w:rsidP="00C25C46">
      <w:pPr>
        <w:rPr>
          <w:rFonts w:ascii="Times New Roman" w:eastAsia="標楷體" w:hAnsi="Times New Roman"/>
          <w:color w:val="000000"/>
          <w:sz w:val="22"/>
          <w:szCs w:val="24"/>
        </w:rPr>
      </w:pPr>
    </w:p>
    <w:p w:rsidR="00C25C46" w:rsidRPr="00C25C46" w:rsidRDefault="00C25C46" w:rsidP="00C25C46">
      <w:pPr>
        <w:rPr>
          <w:rFonts w:ascii="Times New Roman" w:eastAsia="標楷體" w:hAnsi="Times New Roman"/>
          <w:color w:val="000000"/>
          <w:sz w:val="22"/>
          <w:szCs w:val="24"/>
        </w:rPr>
      </w:pPr>
    </w:p>
    <w:p w:rsidR="009751B5" w:rsidRDefault="009751B5" w:rsidP="00567FCE">
      <w:pPr>
        <w:rPr>
          <w:rFonts w:ascii="Times New Roman" w:eastAsia="標楷體" w:hAnsi="Times New Roman"/>
          <w:szCs w:val="24"/>
        </w:rPr>
      </w:pPr>
    </w:p>
    <w:p w:rsidR="00870797" w:rsidRPr="00B602DB" w:rsidRDefault="00C40C20" w:rsidP="00EE4276">
      <w:pPr>
        <w:rPr>
          <w:rFonts w:ascii="Times New Roman" w:eastAsia="標楷體" w:hAnsi="Times New Roman"/>
          <w:szCs w:val="24"/>
        </w:rPr>
      </w:pPr>
      <w:r>
        <w:rPr>
          <w:rFonts w:ascii="Times New Roman" w:eastAsia="標楷體" w:hAnsi="Times New Roman" w:hint="eastAsia"/>
          <w:szCs w:val="24"/>
        </w:rPr>
        <w:t>三</w:t>
      </w:r>
      <w:r w:rsidR="00870797" w:rsidRPr="00B602DB">
        <w:rPr>
          <w:rFonts w:ascii="Times New Roman" w:eastAsia="標楷體" w:hAnsi="Times New Roman"/>
          <w:szCs w:val="24"/>
        </w:rPr>
        <w:t>、填充</w:t>
      </w:r>
      <w:r w:rsidR="00EE4276" w:rsidRPr="00B602DB">
        <w:rPr>
          <w:rFonts w:ascii="Times New Roman" w:eastAsia="標楷體" w:hAnsi="Times New Roman"/>
          <w:szCs w:val="24"/>
        </w:rPr>
        <w:t>題：（每</w:t>
      </w:r>
      <w:r w:rsidR="00265C95" w:rsidRPr="00B602DB">
        <w:rPr>
          <w:rFonts w:ascii="Times New Roman" w:eastAsia="標楷體" w:hAnsi="Times New Roman"/>
          <w:szCs w:val="24"/>
        </w:rPr>
        <w:t>格</w:t>
      </w:r>
      <w:r w:rsidR="00552FA3">
        <w:rPr>
          <w:rFonts w:ascii="Times New Roman" w:eastAsia="標楷體" w:hAnsi="Times New Roman" w:hint="eastAsia"/>
          <w:szCs w:val="24"/>
        </w:rPr>
        <w:t>5</w:t>
      </w:r>
      <w:r w:rsidR="00EE4276" w:rsidRPr="00B602DB">
        <w:rPr>
          <w:rFonts w:ascii="Times New Roman" w:eastAsia="標楷體" w:hAnsi="Times New Roman"/>
          <w:szCs w:val="24"/>
        </w:rPr>
        <w:t>分，佔</w:t>
      </w:r>
      <w:r w:rsidR="00552FA3">
        <w:rPr>
          <w:rFonts w:ascii="Times New Roman" w:eastAsia="標楷體" w:hAnsi="Times New Roman" w:hint="eastAsia"/>
          <w:szCs w:val="24"/>
        </w:rPr>
        <w:t>25</w:t>
      </w:r>
      <w:r w:rsidR="00EE4276" w:rsidRPr="00B602DB">
        <w:rPr>
          <w:rFonts w:ascii="Times New Roman" w:eastAsia="標楷體" w:hAnsi="Times New Roman"/>
          <w:szCs w:val="24"/>
        </w:rPr>
        <w:t>分）</w:t>
      </w:r>
    </w:p>
    <w:p w:rsidR="00EE4276" w:rsidRPr="00B602DB" w:rsidRDefault="00EE4276" w:rsidP="003D7137">
      <w:pPr>
        <w:ind w:left="360" w:right="120"/>
        <w:jc w:val="right"/>
        <w:rPr>
          <w:rFonts w:ascii="Times New Roman" w:eastAsia="標楷體" w:hAnsi="Times New Roman"/>
          <w:vanish/>
          <w:color w:val="008000"/>
          <w:szCs w:val="24"/>
        </w:rPr>
      </w:pPr>
      <w:bookmarkStart w:id="0" w:name="_GoBack"/>
      <w:bookmarkEnd w:id="0"/>
    </w:p>
    <w:p w:rsidR="00C25C46" w:rsidRDefault="00C25C46" w:rsidP="00834066">
      <w:pPr>
        <w:numPr>
          <w:ilvl w:val="0"/>
          <w:numId w:val="27"/>
        </w:numPr>
        <w:tabs>
          <w:tab w:val="left" w:pos="119"/>
        </w:tabs>
        <w:rPr>
          <w:rFonts w:ascii="標楷體" w:eastAsia="標楷體" w:hAnsi="標楷體"/>
          <w:color w:val="000000"/>
          <w:sz w:val="22"/>
          <w:szCs w:val="24"/>
        </w:rPr>
      </w:pPr>
      <w:r w:rsidRPr="00C25C46">
        <w:rPr>
          <w:rFonts w:ascii="Times New Roman" w:eastAsia="標楷體" w:hAnsi="Times New Roman"/>
          <w:color w:val="000000"/>
          <w:sz w:val="22"/>
          <w:szCs w:val="24"/>
        </w:rPr>
        <w:t>求下列各式的極限值</w: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：</w:t>
      </w:r>
      <w:r w:rsidRPr="00C25C46">
        <w:rPr>
          <w:rFonts w:ascii="標楷體" w:eastAsia="標楷體" w:hAnsi="標楷體" w:hint="eastAsia"/>
          <w:color w:val="000000"/>
          <w:sz w:val="22"/>
          <w:szCs w:val="24"/>
        </w:rPr>
        <w:t>（若極限存在，請求出；若極限不存在，請寫不存在）</w:t>
      </w:r>
    </w:p>
    <w:p w:rsidR="00834066" w:rsidRPr="00C25C46" w:rsidRDefault="00834066" w:rsidP="00834066">
      <w:pPr>
        <w:tabs>
          <w:tab w:val="left" w:pos="119"/>
        </w:tabs>
        <w:ind w:leftChars="100" w:left="240"/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(1)</w:t>
      </w:r>
      <w:r w:rsidR="003D7137">
        <w:rPr>
          <w:rFonts w:ascii="Times New Roman" w:eastAsia="標楷體" w:hAnsi="Times New Roman"/>
          <w:color w:val="000000"/>
          <w:position w:val="-22"/>
          <w:sz w:val="22"/>
          <w:szCs w:val="24"/>
        </w:rPr>
        <w:pict>
          <v:shape id="_x0000_i1089" type="#_x0000_t75" style="width:1in;height:30.6pt">
            <v:imagedata r:id="rId110" o:title=""/>
          </v:shape>
        </w:pic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____________</w:t>
      </w:r>
    </w:p>
    <w:p w:rsidR="00A23F20" w:rsidRDefault="00A23F20" w:rsidP="00834066">
      <w:pPr>
        <w:tabs>
          <w:tab w:val="left" w:pos="119"/>
        </w:tabs>
        <w:ind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</w:p>
    <w:p w:rsidR="00A23F20" w:rsidRDefault="00A23F20" w:rsidP="00834066">
      <w:pPr>
        <w:tabs>
          <w:tab w:val="left" w:pos="119"/>
        </w:tabs>
        <w:ind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</w:p>
    <w:p w:rsidR="007D4B59" w:rsidRDefault="007D4B59" w:rsidP="00834066">
      <w:pPr>
        <w:tabs>
          <w:tab w:val="left" w:pos="119"/>
        </w:tabs>
        <w:ind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</w:p>
    <w:p w:rsidR="007D4B59" w:rsidRDefault="007D4B59" w:rsidP="00834066">
      <w:pPr>
        <w:tabs>
          <w:tab w:val="left" w:pos="119"/>
        </w:tabs>
        <w:ind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</w:p>
    <w:p w:rsidR="00A23F20" w:rsidRDefault="00A23F20" w:rsidP="00834066">
      <w:pPr>
        <w:tabs>
          <w:tab w:val="left" w:pos="119"/>
        </w:tabs>
        <w:ind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</w:p>
    <w:p w:rsidR="00834066" w:rsidRPr="00C25C46" w:rsidRDefault="00834066" w:rsidP="00834066">
      <w:pPr>
        <w:tabs>
          <w:tab w:val="left" w:pos="119"/>
        </w:tabs>
        <w:ind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/>
          <w:color w:val="000000"/>
          <w:sz w:val="22"/>
          <w:szCs w:val="24"/>
        </w:rPr>
        <w:t>(2)</w:t>
      </w:r>
      <w:r w:rsidR="003D7137">
        <w:rPr>
          <w:rFonts w:ascii="Times New Roman" w:eastAsia="標楷體" w:hAnsi="Times New Roman"/>
          <w:color w:val="000000"/>
          <w:position w:val="-22"/>
          <w:sz w:val="22"/>
          <w:szCs w:val="24"/>
        </w:rPr>
        <w:pict>
          <v:shape id="_x0000_i1090" type="#_x0000_t75" style="width:117pt;height:30pt">
            <v:imagedata r:id="rId111" o:title=""/>
          </v:shape>
        </w:pic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____________</w:t>
      </w:r>
    </w:p>
    <w:p w:rsidR="00A23F20" w:rsidRDefault="00A23F20" w:rsidP="00834066">
      <w:pPr>
        <w:tabs>
          <w:tab w:val="left" w:pos="119"/>
        </w:tabs>
        <w:ind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</w:p>
    <w:p w:rsidR="00A23F20" w:rsidRDefault="00A23F20" w:rsidP="00834066">
      <w:pPr>
        <w:tabs>
          <w:tab w:val="left" w:pos="119"/>
        </w:tabs>
        <w:ind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</w:p>
    <w:p w:rsidR="007D4B59" w:rsidRDefault="007D4B59" w:rsidP="00834066">
      <w:pPr>
        <w:tabs>
          <w:tab w:val="left" w:pos="119"/>
        </w:tabs>
        <w:ind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</w:p>
    <w:p w:rsidR="00A23F20" w:rsidRDefault="00A23F20" w:rsidP="00834066">
      <w:pPr>
        <w:tabs>
          <w:tab w:val="left" w:pos="119"/>
        </w:tabs>
        <w:ind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</w:p>
    <w:p w:rsidR="007D4B59" w:rsidRDefault="007D4B59" w:rsidP="00834066">
      <w:pPr>
        <w:tabs>
          <w:tab w:val="left" w:pos="119"/>
        </w:tabs>
        <w:ind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</w:p>
    <w:p w:rsidR="007D4B59" w:rsidRDefault="007D4B59" w:rsidP="00834066">
      <w:pPr>
        <w:tabs>
          <w:tab w:val="left" w:pos="119"/>
        </w:tabs>
        <w:ind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</w:p>
    <w:p w:rsidR="007D4B59" w:rsidRDefault="007D4B59" w:rsidP="00834066">
      <w:pPr>
        <w:tabs>
          <w:tab w:val="left" w:pos="119"/>
        </w:tabs>
        <w:ind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</w:p>
    <w:p w:rsidR="00834066" w:rsidRPr="00C25C46" w:rsidRDefault="00834066" w:rsidP="00834066">
      <w:pPr>
        <w:tabs>
          <w:tab w:val="left" w:pos="119"/>
        </w:tabs>
        <w:ind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/>
          <w:color w:val="000000"/>
          <w:sz w:val="22"/>
          <w:szCs w:val="24"/>
        </w:rPr>
        <w:t>(3)</w:t>
      </w:r>
      <w:r w:rsidR="003D7137">
        <w:rPr>
          <w:rFonts w:ascii="Times New Roman" w:eastAsia="標楷體" w:hAnsi="Times New Roman"/>
          <w:color w:val="000000"/>
          <w:position w:val="-22"/>
          <w:sz w:val="22"/>
          <w:szCs w:val="24"/>
        </w:rPr>
        <w:pict>
          <v:shape id="_x0000_i1091" type="#_x0000_t75" style="width:96pt;height:30pt">
            <v:imagedata r:id="rId112" o:title=""/>
          </v:shape>
        </w:pic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____________</w:t>
      </w:r>
    </w:p>
    <w:p w:rsidR="00A23F20" w:rsidRDefault="00A23F20" w:rsidP="00834066">
      <w:pPr>
        <w:tabs>
          <w:tab w:val="left" w:pos="119"/>
        </w:tabs>
        <w:ind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</w:p>
    <w:p w:rsidR="00A23F20" w:rsidRDefault="00A23F20" w:rsidP="00834066">
      <w:pPr>
        <w:tabs>
          <w:tab w:val="left" w:pos="119"/>
        </w:tabs>
        <w:ind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</w:p>
    <w:p w:rsidR="007D4B59" w:rsidRDefault="007D4B59" w:rsidP="00834066">
      <w:pPr>
        <w:tabs>
          <w:tab w:val="left" w:pos="119"/>
        </w:tabs>
        <w:ind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</w:p>
    <w:p w:rsidR="00A23F20" w:rsidRDefault="00A23F20" w:rsidP="00834066">
      <w:pPr>
        <w:tabs>
          <w:tab w:val="left" w:pos="119"/>
        </w:tabs>
        <w:ind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</w:p>
    <w:p w:rsidR="00A23F20" w:rsidRDefault="00A23F20" w:rsidP="00834066">
      <w:pPr>
        <w:tabs>
          <w:tab w:val="left" w:pos="119"/>
        </w:tabs>
        <w:ind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</w:p>
    <w:p w:rsidR="00834066" w:rsidRPr="00C25C46" w:rsidRDefault="00834066" w:rsidP="00834066">
      <w:pPr>
        <w:tabs>
          <w:tab w:val="left" w:pos="119"/>
        </w:tabs>
        <w:ind w:firstLineChars="100" w:firstLine="220"/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(4)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設</w:t>
      </w:r>
      <w:r w:rsidR="003D7137">
        <w:rPr>
          <w:rFonts w:ascii="Times New Roman" w:eastAsia="標楷體" w:hAnsi="Times New Roman"/>
          <w:color w:val="000000"/>
          <w:position w:val="-10"/>
          <w:sz w:val="22"/>
          <w:szCs w:val="24"/>
        </w:rPr>
        <w:pict>
          <v:shape id="_x0000_i1092" type="#_x0000_t75" style="width:85.8pt;height:15pt">
            <v:imagedata r:id="rId113" o:title=""/>
          </v:shape>
        </w:pic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，</w:t>
      </w:r>
      <w:r w:rsidR="003D7137">
        <w:rPr>
          <w:rFonts w:ascii="Times New Roman" w:eastAsia="標楷體" w:hAnsi="Times New Roman"/>
          <w:color w:val="000000"/>
          <w:position w:val="-6"/>
          <w:sz w:val="22"/>
          <w:szCs w:val="24"/>
        </w:rPr>
        <w:pict>
          <v:shape id="_x0000_i1093" type="#_x0000_t75" style="width:27.6pt;height:12.6pt">
            <v:imagedata r:id="rId114" o:title=""/>
          </v:shape>
        </w:pict>
      </w:r>
      <w:r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，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試求</w:t>
      </w:r>
      <w:r w:rsidR="003D7137">
        <w:rPr>
          <w:rFonts w:ascii="Times New Roman" w:eastAsia="標楷體" w:hAnsi="Times New Roman"/>
          <w:color w:val="000000"/>
          <w:position w:val="-18"/>
          <w:sz w:val="22"/>
          <w:szCs w:val="24"/>
        </w:rPr>
        <w:pict>
          <v:shape id="_x0000_i1094" type="#_x0000_t75" style="width:49.8pt;height:20.4pt">
            <v:imagedata r:id="rId115" o:title=""/>
          </v:shape>
        </w:pic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____________</w:t>
      </w:r>
    </w:p>
    <w:p w:rsidR="00A23F20" w:rsidRDefault="00A23F20" w:rsidP="00834066">
      <w:pPr>
        <w:tabs>
          <w:tab w:val="left" w:pos="119"/>
        </w:tabs>
        <w:ind w:left="360"/>
        <w:rPr>
          <w:rFonts w:ascii="標楷體" w:eastAsia="標楷體" w:hAnsi="標楷體"/>
          <w:color w:val="000000"/>
          <w:sz w:val="22"/>
          <w:szCs w:val="24"/>
        </w:rPr>
      </w:pPr>
    </w:p>
    <w:p w:rsidR="00A23F20" w:rsidRDefault="00A23F20" w:rsidP="00834066">
      <w:pPr>
        <w:tabs>
          <w:tab w:val="left" w:pos="119"/>
        </w:tabs>
        <w:ind w:left="360"/>
        <w:rPr>
          <w:rFonts w:ascii="標楷體" w:eastAsia="標楷體" w:hAnsi="標楷體"/>
          <w:color w:val="000000"/>
          <w:sz w:val="22"/>
          <w:szCs w:val="24"/>
        </w:rPr>
      </w:pPr>
    </w:p>
    <w:p w:rsidR="007D4B59" w:rsidRDefault="007D4B59" w:rsidP="00834066">
      <w:pPr>
        <w:tabs>
          <w:tab w:val="left" w:pos="119"/>
        </w:tabs>
        <w:ind w:left="360"/>
        <w:rPr>
          <w:rFonts w:ascii="標楷體" w:eastAsia="標楷體" w:hAnsi="標楷體"/>
          <w:color w:val="000000"/>
          <w:sz w:val="22"/>
          <w:szCs w:val="24"/>
        </w:rPr>
      </w:pPr>
    </w:p>
    <w:p w:rsidR="007D4B59" w:rsidRDefault="007D4B59" w:rsidP="00834066">
      <w:pPr>
        <w:tabs>
          <w:tab w:val="left" w:pos="119"/>
        </w:tabs>
        <w:ind w:left="360"/>
        <w:rPr>
          <w:rFonts w:ascii="標楷體" w:eastAsia="標楷體" w:hAnsi="標楷體"/>
          <w:color w:val="000000"/>
          <w:sz w:val="22"/>
          <w:szCs w:val="24"/>
        </w:rPr>
      </w:pPr>
    </w:p>
    <w:p w:rsidR="00A23F20" w:rsidRDefault="00A23F20" w:rsidP="00834066">
      <w:pPr>
        <w:tabs>
          <w:tab w:val="left" w:pos="119"/>
        </w:tabs>
        <w:ind w:left="360"/>
        <w:rPr>
          <w:rFonts w:ascii="標楷體" w:eastAsia="標楷體" w:hAnsi="標楷體"/>
          <w:color w:val="000000"/>
          <w:sz w:val="22"/>
          <w:szCs w:val="24"/>
        </w:rPr>
      </w:pPr>
    </w:p>
    <w:p w:rsidR="00834066" w:rsidRDefault="00C6375F" w:rsidP="00834066">
      <w:pPr>
        <w:tabs>
          <w:tab w:val="left" w:pos="119"/>
        </w:tabs>
        <w:ind w:left="360"/>
        <w:rPr>
          <w:rFonts w:ascii="標楷體" w:eastAsia="標楷體" w:hAnsi="標楷體"/>
          <w:color w:val="000000"/>
          <w:sz w:val="22"/>
          <w:szCs w:val="24"/>
        </w:rPr>
      </w:pPr>
      <w:r>
        <w:rPr>
          <w:rFonts w:ascii="標楷體" w:eastAsia="標楷體" w:hAnsi="標楷體" w:hint="eastAsia"/>
          <w:noProof/>
          <w:color w:val="000000"/>
          <w:sz w:val="22"/>
          <w:szCs w:val="24"/>
        </w:rPr>
        <mc:AlternateContent>
          <mc:Choice Requires="wpg">
            <w:drawing>
              <wp:anchor distT="0" distB="0" distL="114300" distR="114300" simplePos="0" relativeHeight="251710976" behindDoc="0" locked="0" layoutInCell="1" allowOverlap="1">
                <wp:simplePos x="0" y="0"/>
                <wp:positionH relativeFrom="column">
                  <wp:posOffset>2724785</wp:posOffset>
                </wp:positionH>
                <wp:positionV relativeFrom="paragraph">
                  <wp:posOffset>88265</wp:posOffset>
                </wp:positionV>
                <wp:extent cx="419735" cy="361315"/>
                <wp:effectExtent l="0" t="0" r="18415" b="19685"/>
                <wp:wrapNone/>
                <wp:docPr id="537" name="群組 5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9735" cy="361315"/>
                          <a:chOff x="0" y="0"/>
                          <a:chExt cx="419735" cy="361315"/>
                        </a:xfrm>
                      </wpg:grpSpPr>
                      <wps:wsp>
                        <wps:cNvPr id="532" name="矩形 532"/>
                        <wps:cNvSpPr/>
                        <wps:spPr>
                          <a:xfrm>
                            <a:off x="91440" y="213360"/>
                            <a:ext cx="53975" cy="143510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3" name="矩形 533"/>
                        <wps:cNvSpPr/>
                        <wps:spPr>
                          <a:xfrm>
                            <a:off x="182880" y="144780"/>
                            <a:ext cx="53975" cy="215900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4" name="矩形 534"/>
                        <wps:cNvSpPr/>
                        <wps:spPr>
                          <a:xfrm>
                            <a:off x="274320" y="68580"/>
                            <a:ext cx="53975" cy="287655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5" name="矩形 535"/>
                        <wps:cNvSpPr/>
                        <wps:spPr>
                          <a:xfrm>
                            <a:off x="365760" y="0"/>
                            <a:ext cx="53975" cy="359410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6" name="矩形 536"/>
                        <wps:cNvSpPr/>
                        <wps:spPr>
                          <a:xfrm>
                            <a:off x="0" y="289560"/>
                            <a:ext cx="53975" cy="71755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537" o:spid="_x0000_s1026" style="position:absolute;margin-left:214.55pt;margin-top:6.95pt;width:33.05pt;height:28.45pt;z-index:251710976" coordsize="419735,3613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">
                <v:rect id="矩形 532" o:spid="_x0000_s1027" style="position:absolute;left:91440;top:213360;width:53975;height:1435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dK4MQA&#10;AADcAAAADwAAAGRycy9kb3ducmV2LnhtbESPzU7DMBCE70i8g7VI3KhDESmEulWFFATc+nPguIqX&#10;OGq8Tu0lDW+PkZA4jmbmG81yPflejRRTF9jA7awARdwE23Fr4LCvbx5AJUG22AcmA9+UYL26vFhi&#10;ZcOZtzTupFUZwqlCA05kqLROjSOPaRYG4ux9huhRsoytthHPGe57PS+KUnvsOC84HOjZUXPcfXkD&#10;pRw+UE5v8YiPLz2Oi7J29bsx11fT5gmU0CT/4b/2qzVwfzeH3zP5COjV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unSuDEAAAA3AAAAA8AAAAAAAAAAAAAAAAAmAIAAGRycy9k&#10;b3ducmV2LnhtbFBLBQYAAAAABAAEAPUAAACJAwAAAAA=&#10;" fillcolor="black [3213]" strokecolor="black [3213]" strokeweight="2pt"/>
                <v:rect id="矩形 533" o:spid="_x0000_s1028" style="position:absolute;left:182880;top:144780;width:53975;height:2159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vve8QA&#10;AADcAAAADwAAAGRycy9kb3ducmV2LnhtbESPzU7DMBCE70i8g7VI3KgDFSmEulWFFATc+nPguIqX&#10;OGq8Tu0lDW+PkZA4jmbmG81yPflejRRTF9jA7awARdwE23Fr4LCvbx5AJUG22AcmA9+UYL26vFhi&#10;ZcOZtzTupFUZwqlCA05kqLROjSOPaRYG4ux9huhRsoytthHPGe57fVcUpfbYcV5wONCzo+a4+/IG&#10;Sjl8oJze4hEfX3ocF2Xt6ndjrq+mzRMooUn+w3/tV2vgfj6H3zP5COjV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r73vEAAAA3AAAAA8AAAAAAAAAAAAAAAAAmAIAAGRycy9k&#10;b3ducmV2LnhtbFBLBQYAAAAABAAEAPUAAACJAwAAAAA=&#10;" fillcolor="black [3213]" strokecolor="black [3213]" strokeweight="2pt"/>
                <v:rect id="矩形 534" o:spid="_x0000_s1029" style="position:absolute;left:274320;top:68580;width:53975;height:2876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J3D8QA&#10;AADcAAAADwAAAGRycy9kb3ducmV2LnhtbESPS0/DMBCE70j8B2srcaNOeQQIdSuEFAS99XHguIqX&#10;OGq8DvaShn+PkZA4jmbmG81yPflejRRTF9jAYl6AIm6C7bg1cNjXl/egkiBb7AOTgW9KsF6dny2x&#10;suHEWxp30qoM4VShAScyVFqnxpHHNA8DcfY+QvQoWcZW24inDPe9viqKUnvsOC84HOjZUXPcfXkD&#10;pRzeUT7f4hEfXnoc78ra1RtjLmbT0yMooUn+w3/tV2vg9voGfs/kI6B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Cdw/EAAAA3AAAAA8AAAAAAAAAAAAAAAAAmAIAAGRycy9k&#10;b3ducmV2LnhtbFBLBQYAAAAABAAEAPUAAACJAwAAAAA=&#10;" fillcolor="black [3213]" strokecolor="black [3213]" strokeweight="2pt"/>
                <v:rect id="矩形 535" o:spid="_x0000_s1030" style="position:absolute;left:365760;width:53975;height:3594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7SlMQA&#10;AADcAAAADwAAAGRycy9kb3ducmV2LnhtbESPzU7DMBCE70i8g7VI3KgDqCmEulWFFATc+nPguIqX&#10;OGq8Tu0lDW+PkZA4jmbmG81yPflejRRTF9jA7awARdwE23Fr4LCvbx5AJUG22AcmA9+UYL26vFhi&#10;ZcOZtzTupFUZwqlCA05kqLROjSOPaRYG4ux9huhRsoytthHPGe57fVcUpfbYcV5wONCzo+a4+/IG&#10;Sjl8oJze4hEfX3ocF2Xt6ndjrq+mzRMooUn+w3/tV2tgfj+H3zP5COjV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RO0pTEAAAA3AAAAA8AAAAAAAAAAAAAAAAAmAIAAGRycy9k&#10;b3ducmV2LnhtbFBLBQYAAAAABAAEAPUAAACJAwAAAAA=&#10;" fillcolor="black [3213]" strokecolor="black [3213]" strokeweight="2pt"/>
                <v:rect id="矩形 536" o:spid="_x0000_s1031" style="position:absolute;top:289560;width:53975;height:717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xM48MA&#10;AADcAAAADwAAAGRycy9kb3ducmV2LnhtbESPQUvDQBSE70L/w/IK3uymitHGbosIEfVm7aHHR/aZ&#10;Dc2+TXefafz3riB4HGbmG2a9nXyvRoqpC2xguShAETfBdtwa2H/UV/egkiBb7AOTgW9KsN3MLtZY&#10;2XDmdxp30qoM4VShAScyVFqnxpHHtAgDcfY+Q/QoWcZW24jnDPe9vi6KUnvsOC84HOjJUXPcfXkD&#10;pewPKKfXeMTVc4/jXVm7+s2Yy/n0+ABKaJL/8F/7xRq4vSnh90w+Anr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JxM48MAAADcAAAADwAAAAAAAAAAAAAAAACYAgAAZHJzL2Rv&#10;d25yZXYueG1sUEsFBgAAAAAEAAQA9QAAAIgDAAAAAA==&#10;" fillcolor="black [3213]" strokecolor="black [3213]" strokeweight="2pt"/>
              </v:group>
            </w:pict>
          </mc:Fallback>
        </mc:AlternateContent>
      </w:r>
    </w:p>
    <w:p w:rsidR="007D4B59" w:rsidRDefault="00834066" w:rsidP="00834066">
      <w:pPr>
        <w:numPr>
          <w:ilvl w:val="0"/>
          <w:numId w:val="27"/>
        </w:numPr>
        <w:tabs>
          <w:tab w:val="left" w:pos="119"/>
        </w:tabs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/>
          <w:color w:val="000000"/>
          <w:sz w:val="22"/>
          <w:szCs w:val="24"/>
        </w:rPr>
        <w:t>手機剩餘電量經常用格子數來顯示</w:t>
      </w:r>
      <w:r w:rsidR="00014D99">
        <w:rPr>
          <w:rFonts w:ascii="Times New Roman" w:eastAsia="標楷體" w:hAnsi="Times New Roman" w:hint="eastAsia"/>
          <w:color w:val="000000"/>
          <w:sz w:val="22"/>
          <w:szCs w:val="24"/>
        </w:rPr>
        <w:t>，如：</w:t>
      </w:r>
      <w:r w:rsidR="00C6375F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   </w:t>
      </w:r>
      <w:r w:rsidR="00C6375F">
        <w:rPr>
          <w:rFonts w:ascii="Times New Roman" w:eastAsia="標楷體" w:hAnsi="Times New Roman" w:hint="eastAsia"/>
          <w:color w:val="000000"/>
          <w:sz w:val="22"/>
          <w:szCs w:val="24"/>
        </w:rPr>
        <w:t>，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有一款手機當充滿電時</w:t>
      </w:r>
      <w:r w:rsidR="00C6375F">
        <w:rPr>
          <w:rFonts w:ascii="Times New Roman" w:eastAsia="標楷體" w:hAnsi="Times New Roman" w:hint="eastAsia"/>
          <w:color w:val="000000"/>
          <w:sz w:val="22"/>
          <w:szCs w:val="24"/>
        </w:rPr>
        <w:t>，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螢幕的電量顯示為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5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格</w:t>
      </w:r>
      <w:r w:rsidR="00C6375F">
        <w:rPr>
          <w:rFonts w:ascii="Times New Roman" w:eastAsia="標楷體" w:hAnsi="Times New Roman" w:hint="eastAsia"/>
          <w:color w:val="000000"/>
          <w:sz w:val="22"/>
          <w:szCs w:val="24"/>
        </w:rPr>
        <w:t>，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設</w:t>
      </w:r>
    </w:p>
    <w:p w:rsidR="007D4B59" w:rsidRDefault="007D4B59" w:rsidP="007D4B59">
      <w:pPr>
        <w:tabs>
          <w:tab w:val="left" w:pos="119"/>
        </w:tabs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7D4B59" w:rsidRDefault="00834066" w:rsidP="007D4B59">
      <w:pPr>
        <w:tabs>
          <w:tab w:val="left" w:pos="119"/>
        </w:tabs>
        <w:ind w:left="360"/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/>
          <w:color w:val="000000"/>
          <w:sz w:val="22"/>
          <w:szCs w:val="24"/>
        </w:rPr>
        <w:t>在待機</w:t>
      </w:r>
      <w:r w:rsidRPr="00C25C46">
        <w:rPr>
          <w:rFonts w:ascii="Times New Roman" w:eastAsia="標楷體" w:hAnsi="Times New Roman"/>
          <w:i/>
          <w:color w:val="000000"/>
          <w:sz w:val="22"/>
          <w:szCs w:val="24"/>
        </w:rPr>
        <w:t>x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小時後</w:t>
      </w:r>
      <w:r w:rsidR="00C6375F">
        <w:rPr>
          <w:rFonts w:ascii="Times New Roman" w:eastAsia="標楷體" w:hAnsi="Times New Roman" w:hint="eastAsia"/>
          <w:color w:val="000000"/>
          <w:sz w:val="22"/>
          <w:szCs w:val="24"/>
        </w:rPr>
        <w:t>，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剩餘電量的顯示格數</w:t>
      </w:r>
      <w:r w:rsidR="00A23F20">
        <w:rPr>
          <w:rFonts w:ascii="Times New Roman" w:eastAsia="標楷體" w:hAnsi="Times New Roman" w:hint="eastAsia"/>
          <w:color w:val="000000"/>
          <w:sz w:val="22"/>
          <w:szCs w:val="24"/>
        </w:rPr>
        <w:t>以函數</w:t>
      </w:r>
      <w:r w:rsidR="00A23F20" w:rsidRPr="00A23F20">
        <w:rPr>
          <w:rFonts w:ascii="Times New Roman" w:eastAsia="標楷體" w:hAnsi="Times New Roman"/>
          <w:color w:val="000000"/>
          <w:position w:val="-10"/>
          <w:sz w:val="22"/>
          <w:szCs w:val="24"/>
        </w:rPr>
        <w:object w:dxaOrig="540" w:dyaOrig="320">
          <v:shape id="_x0000_i1095" type="#_x0000_t75" style="width:27pt;height:16.2pt" o:ole="">
            <v:imagedata r:id="rId116" o:title=""/>
          </v:shape>
          <o:OLEObject Type="Embed" ProgID="Equation.DSMT4" ShapeID="_x0000_i1095" DrawAspect="Content" ObjectID="_1556445638" r:id="rId117"/>
        </w:object>
      </w:r>
      <w:r w:rsidR="00A23F20">
        <w:rPr>
          <w:rFonts w:ascii="Times New Roman" w:eastAsia="標楷體" w:hAnsi="Times New Roman" w:hint="eastAsia"/>
          <w:color w:val="000000"/>
          <w:sz w:val="22"/>
          <w:szCs w:val="24"/>
        </w:rPr>
        <w:t>表示，已知</w:t>
      </w:r>
      <w:r w:rsidR="00090E9E" w:rsidRPr="004F389D">
        <w:rPr>
          <w:rFonts w:ascii="Times New Roman" w:eastAsia="標楷體" w:hAnsi="Times New Roman"/>
          <w:color w:val="000000"/>
          <w:position w:val="-48"/>
          <w:sz w:val="22"/>
          <w:szCs w:val="24"/>
        </w:rPr>
        <w:object w:dxaOrig="2560" w:dyaOrig="1080">
          <v:shape id="_x0000_i1096" type="#_x0000_t75" style="width:128.4pt;height:54pt" o:ole="">
            <v:imagedata r:id="rId118" o:title=""/>
          </v:shape>
          <o:OLEObject Type="Embed" ProgID="Equation.DSMT4" ShapeID="_x0000_i1096" DrawAspect="Content" ObjectID="_1556445639" r:id="rId119"/>
        </w:object>
      </w:r>
      <w:r w:rsidR="00C6375F">
        <w:rPr>
          <w:rFonts w:ascii="Times New Roman" w:eastAsia="標楷體" w:hAnsi="Times New Roman" w:hint="eastAsia"/>
          <w:color w:val="000000"/>
          <w:sz w:val="22"/>
          <w:szCs w:val="24"/>
        </w:rPr>
        <w:t>，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其中符號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[ </w:t>
      </w:r>
      <w:r w:rsidR="00C6375F"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]</w:t>
      </w:r>
    </w:p>
    <w:p w:rsidR="007D4B59" w:rsidRDefault="007D4B59" w:rsidP="007D4B59">
      <w:pPr>
        <w:tabs>
          <w:tab w:val="left" w:pos="119"/>
        </w:tabs>
        <w:ind w:left="360"/>
        <w:rPr>
          <w:rFonts w:ascii="Times New Roman" w:eastAsia="標楷體" w:hAnsi="Times New Roman"/>
          <w:color w:val="000000"/>
          <w:sz w:val="22"/>
          <w:szCs w:val="24"/>
        </w:rPr>
      </w:pPr>
    </w:p>
    <w:p w:rsidR="00834066" w:rsidRDefault="00834066" w:rsidP="007D4B59">
      <w:pPr>
        <w:tabs>
          <w:tab w:val="left" w:pos="119"/>
        </w:tabs>
        <w:ind w:left="360"/>
        <w:rPr>
          <w:rFonts w:ascii="Times New Roman" w:eastAsia="標楷體" w:hAnsi="Times New Roman"/>
          <w:color w:val="000000"/>
          <w:sz w:val="22"/>
          <w:szCs w:val="24"/>
        </w:rPr>
      </w:pPr>
      <w:r w:rsidRPr="00C25C46">
        <w:rPr>
          <w:rFonts w:ascii="Times New Roman" w:eastAsia="標楷體" w:hAnsi="Times New Roman"/>
          <w:color w:val="000000"/>
          <w:sz w:val="22"/>
          <w:szCs w:val="24"/>
        </w:rPr>
        <w:t>為高斯符號</w:t>
      </w:r>
      <w:r w:rsidR="00C6375F">
        <w:rPr>
          <w:rFonts w:ascii="Times New Roman" w:eastAsia="標楷體" w:hAnsi="Times New Roman" w:hint="eastAsia"/>
          <w:color w:val="000000"/>
          <w:sz w:val="22"/>
          <w:szCs w:val="24"/>
        </w:rPr>
        <w:t>，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求</w:t>
      </w:r>
      <w:r w:rsidR="004F389D">
        <w:rPr>
          <w:rFonts w:ascii="Times New Roman" w:eastAsia="標楷體" w:hAnsi="Times New Roman" w:hint="eastAsia"/>
          <w:color w:val="000000"/>
          <w:sz w:val="22"/>
          <w:szCs w:val="24"/>
        </w:rPr>
        <w:t>剩餘</w:t>
      </w:r>
      <w:r w:rsidR="002131FC" w:rsidRPr="00C25C46">
        <w:rPr>
          <w:rFonts w:ascii="Times New Roman" w:eastAsia="標楷體" w:hAnsi="Times New Roman"/>
          <w:color w:val="000000"/>
          <w:sz w:val="22"/>
          <w:szCs w:val="24"/>
        </w:rPr>
        <w:t>電量</w:t>
      </w:r>
      <w:r w:rsidR="002131FC">
        <w:rPr>
          <w:rFonts w:ascii="Times New Roman" w:eastAsia="標楷體" w:hAnsi="Times New Roman" w:hint="eastAsia"/>
          <w:color w:val="000000"/>
          <w:sz w:val="22"/>
          <w:szCs w:val="24"/>
        </w:rPr>
        <w:t>為</w:t>
      </w:r>
      <w:r w:rsidR="002131FC" w:rsidRPr="00C25C46">
        <w:rPr>
          <w:rFonts w:ascii="Times New Roman" w:eastAsia="標楷體" w:hAnsi="Times New Roman"/>
          <w:color w:val="000000"/>
          <w:sz w:val="22"/>
          <w:szCs w:val="24"/>
        </w:rPr>
        <w:t>2</w:t>
      </w:r>
      <w:r w:rsidR="002131FC" w:rsidRPr="00C25C46">
        <w:rPr>
          <w:rFonts w:ascii="Times New Roman" w:eastAsia="標楷體" w:hAnsi="Times New Roman"/>
          <w:color w:val="000000"/>
          <w:sz w:val="22"/>
          <w:szCs w:val="24"/>
        </w:rPr>
        <w:t>格</w:t>
      </w:r>
      <w:r w:rsidR="002131FC">
        <w:rPr>
          <w:rFonts w:ascii="Times New Roman" w:eastAsia="標楷體" w:hAnsi="Times New Roman" w:hint="eastAsia"/>
          <w:color w:val="000000"/>
          <w:sz w:val="22"/>
          <w:szCs w:val="24"/>
        </w:rPr>
        <w:t>時，</w:t>
      </w:r>
      <w:r w:rsidR="004F389D">
        <w:rPr>
          <w:rFonts w:ascii="Times New Roman" w:eastAsia="標楷體" w:hAnsi="Times New Roman" w:hint="eastAsia"/>
          <w:color w:val="000000"/>
          <w:sz w:val="22"/>
          <w:szCs w:val="24"/>
        </w:rPr>
        <w:t>待機時間</w:t>
      </w:r>
      <w:r w:rsidRPr="00C25C46">
        <w:rPr>
          <w:rFonts w:ascii="Times New Roman" w:eastAsia="標楷體" w:hAnsi="Times New Roman"/>
          <w:i/>
          <w:color w:val="000000"/>
          <w:sz w:val="22"/>
          <w:szCs w:val="24"/>
        </w:rPr>
        <w:t>x</w:t>
      </w:r>
      <w:r w:rsidR="002131FC">
        <w:rPr>
          <w:rFonts w:ascii="Times New Roman" w:eastAsia="標楷體" w:hAnsi="Times New Roman" w:hint="eastAsia"/>
          <w:color w:val="000000"/>
          <w:sz w:val="22"/>
          <w:szCs w:val="24"/>
        </w:rPr>
        <w:t>的</w:t>
      </w:r>
      <w:r w:rsidRPr="00C25C46">
        <w:rPr>
          <w:rFonts w:ascii="Times New Roman" w:eastAsia="標楷體" w:hAnsi="Times New Roman"/>
          <w:color w:val="000000"/>
          <w:sz w:val="22"/>
          <w:szCs w:val="24"/>
        </w:rPr>
        <w:t>範圍</w:t>
      </w:r>
      <w:r w:rsidR="002131FC">
        <w:rPr>
          <w:rFonts w:ascii="Times New Roman" w:eastAsia="標楷體" w:hAnsi="Times New Roman" w:hint="eastAsia"/>
          <w:color w:val="000000"/>
          <w:sz w:val="22"/>
          <w:szCs w:val="24"/>
        </w:rPr>
        <w:t>為</w:t>
      </w:r>
      <w:r w:rsidR="00A23F20" w:rsidRPr="00C25C46">
        <w:rPr>
          <w:rFonts w:ascii="Times New Roman" w:eastAsia="標楷體" w:hAnsi="Times New Roman"/>
          <w:color w:val="000000"/>
          <w:sz w:val="22"/>
          <w:szCs w:val="24"/>
        </w:rPr>
        <w:t>____________</w:t>
      </w:r>
    </w:p>
    <w:p w:rsidR="00333CBD" w:rsidRDefault="00333CBD" w:rsidP="0058524A">
      <w:pPr>
        <w:rPr>
          <w:rFonts w:ascii="Times New Roman" w:eastAsia="標楷體" w:hAnsi="Times New Roman"/>
          <w:color w:val="252525"/>
          <w:szCs w:val="24"/>
          <w:shd w:val="clear" w:color="auto" w:fill="FFFFFF"/>
        </w:rPr>
      </w:pPr>
    </w:p>
    <w:p w:rsidR="00A23F20" w:rsidRDefault="00A23F20" w:rsidP="0058524A">
      <w:pPr>
        <w:rPr>
          <w:rFonts w:ascii="Times New Roman" w:eastAsia="標楷體" w:hAnsi="Times New Roman"/>
          <w:color w:val="252525"/>
          <w:szCs w:val="24"/>
          <w:shd w:val="clear" w:color="auto" w:fill="FFFFFF"/>
        </w:rPr>
      </w:pPr>
    </w:p>
    <w:p w:rsidR="00A23F20" w:rsidRDefault="00A23F20" w:rsidP="0058524A">
      <w:pPr>
        <w:rPr>
          <w:rFonts w:ascii="Times New Roman" w:eastAsia="標楷體" w:hAnsi="Times New Roman"/>
          <w:color w:val="252525"/>
          <w:szCs w:val="24"/>
          <w:shd w:val="clear" w:color="auto" w:fill="FFFFFF"/>
        </w:rPr>
      </w:pPr>
    </w:p>
    <w:p w:rsidR="00A23F20" w:rsidRPr="00A23F20" w:rsidRDefault="00A23F20" w:rsidP="0058524A">
      <w:pPr>
        <w:rPr>
          <w:rFonts w:ascii="Times New Roman" w:eastAsia="標楷體" w:hAnsi="Times New Roman"/>
          <w:color w:val="252525"/>
          <w:szCs w:val="24"/>
          <w:shd w:val="clear" w:color="auto" w:fill="FFFFFF"/>
        </w:rPr>
      </w:pPr>
    </w:p>
    <w:p w:rsidR="0058524A" w:rsidRPr="00272153" w:rsidRDefault="00C40C20" w:rsidP="0058524A">
      <w:pPr>
        <w:rPr>
          <w:rFonts w:ascii="Times New Roman" w:eastAsia="標楷體" w:hAnsi="Times New Roman"/>
          <w:color w:val="252525"/>
          <w:szCs w:val="24"/>
          <w:shd w:val="clear" w:color="auto" w:fill="FFFFFF"/>
        </w:rPr>
      </w:pPr>
      <w:r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四</w:t>
      </w:r>
      <w:r w:rsidR="0058524A" w:rsidRPr="00B602DB">
        <w:rPr>
          <w:rFonts w:ascii="Times New Roman" w:eastAsia="標楷體" w:hAnsi="Times New Roman"/>
          <w:color w:val="252525"/>
          <w:szCs w:val="24"/>
          <w:shd w:val="clear" w:color="auto" w:fill="FFFFFF"/>
        </w:rPr>
        <w:t>、</w:t>
      </w:r>
      <w:r w:rsidR="00F4525E"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計算</w:t>
      </w:r>
      <w:r w:rsidR="00D768F6"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證明</w:t>
      </w:r>
      <w:r w:rsidR="00F4525E"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題</w:t>
      </w:r>
      <w:r w:rsidR="0058524A" w:rsidRPr="00B602DB">
        <w:rPr>
          <w:rFonts w:ascii="Times New Roman" w:eastAsia="標楷體" w:hAnsi="Times New Roman"/>
          <w:color w:val="252525"/>
          <w:szCs w:val="24"/>
          <w:shd w:val="clear" w:color="auto" w:fill="FFFFFF"/>
        </w:rPr>
        <w:t>：</w:t>
      </w:r>
      <w:r w:rsidR="007C2110" w:rsidRPr="00B602DB">
        <w:rPr>
          <w:rFonts w:ascii="Times New Roman" w:eastAsia="標楷體" w:hAnsi="Times New Roman"/>
          <w:szCs w:val="24"/>
        </w:rPr>
        <w:t>（</w:t>
      </w:r>
      <w:r w:rsidR="00EE108E" w:rsidRPr="00B602DB">
        <w:rPr>
          <w:rFonts w:ascii="Times New Roman" w:eastAsia="標楷體" w:hAnsi="Times New Roman"/>
          <w:szCs w:val="24"/>
        </w:rPr>
        <w:t>佔</w:t>
      </w:r>
      <w:r w:rsidR="00552FA3">
        <w:rPr>
          <w:rFonts w:ascii="Times New Roman" w:eastAsia="標楷體" w:hAnsi="Times New Roman" w:hint="eastAsia"/>
          <w:szCs w:val="24"/>
        </w:rPr>
        <w:t>10</w:t>
      </w:r>
      <w:r w:rsidR="00EE108E" w:rsidRPr="00B602DB">
        <w:rPr>
          <w:rFonts w:ascii="Times New Roman" w:eastAsia="標楷體" w:hAnsi="Times New Roman"/>
          <w:szCs w:val="24"/>
        </w:rPr>
        <w:t>分</w:t>
      </w:r>
      <w:r w:rsidR="00EE108E">
        <w:rPr>
          <w:rFonts w:ascii="Times New Roman" w:eastAsia="標楷體" w:hAnsi="Times New Roman" w:hint="eastAsia"/>
          <w:szCs w:val="24"/>
        </w:rPr>
        <w:t>，</w:t>
      </w:r>
      <w:r w:rsidR="00572806">
        <w:rPr>
          <w:rFonts w:ascii="Times New Roman" w:eastAsia="標楷體" w:hAnsi="Times New Roman" w:hint="eastAsia"/>
          <w:szCs w:val="24"/>
        </w:rPr>
        <w:t>請詳列計算過程，部份給分</w:t>
      </w:r>
      <w:r w:rsidR="007C2110" w:rsidRPr="00B602DB">
        <w:rPr>
          <w:rFonts w:ascii="Times New Roman" w:eastAsia="標楷體" w:hAnsi="Times New Roman"/>
          <w:szCs w:val="24"/>
        </w:rPr>
        <w:t>）</w:t>
      </w:r>
    </w:p>
    <w:p w:rsidR="00C25C46" w:rsidRPr="00C25C46" w:rsidRDefault="002C0EBD" w:rsidP="00C25C46">
      <w:pPr>
        <w:tabs>
          <w:tab w:val="left" w:pos="119"/>
        </w:tabs>
        <w:ind w:left="119" w:hanging="119"/>
        <w:rPr>
          <w:rFonts w:ascii="Times New Roman" w:eastAsia="標楷體" w:hAnsi="Times New Roman"/>
          <w:color w:val="000000"/>
          <w:sz w:val="22"/>
          <w:szCs w:val="24"/>
        </w:rPr>
      </w:pP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</w:t>
      </w:r>
      <w:r w:rsidR="00C25C46" w:rsidRPr="00C25C46">
        <w:rPr>
          <w:rFonts w:ascii="Times New Roman" w:eastAsia="標楷體" w:hAnsi="Times New Roman"/>
          <w:color w:val="000000"/>
          <w:sz w:val="22"/>
          <w:szCs w:val="24"/>
        </w:rPr>
        <w:t>已知</w:t>
      </w:r>
      <w:r w:rsidR="003D7137">
        <w:rPr>
          <w:rFonts w:ascii="Times New Roman" w:eastAsia="標楷體" w:hAnsi="Times New Roman"/>
          <w:color w:val="000000"/>
          <w:position w:val="-10"/>
          <w:sz w:val="22"/>
          <w:szCs w:val="24"/>
        </w:rPr>
        <w:pict>
          <v:shape id="_x0000_i1097" type="#_x0000_t75" style="width:90pt;height:18pt">
            <v:imagedata r:id="rId120" o:title=""/>
          </v:shape>
        </w:pict>
      </w:r>
      <w:r w:rsidR="00C25C46" w:rsidRPr="00C25C46">
        <w:rPr>
          <w:rFonts w:ascii="Times New Roman" w:eastAsia="標楷體" w:hAnsi="Times New Roman"/>
          <w:color w:val="000000"/>
          <w:sz w:val="22"/>
          <w:szCs w:val="24"/>
        </w:rPr>
        <w:t xml:space="preserve"> </w:t>
      </w:r>
    </w:p>
    <w:p w:rsidR="004B4589" w:rsidRPr="00526A79" w:rsidRDefault="00834066" w:rsidP="004B4589">
      <w:pPr>
        <w:tabs>
          <w:tab w:val="left" w:pos="119"/>
        </w:tabs>
        <w:ind w:left="119" w:hanging="119"/>
        <w:rPr>
          <w:rFonts w:ascii="Times New Roman" w:eastAsia="標楷體" w:hAnsi="Times New Roman"/>
          <w:color w:val="000000"/>
          <w:sz w:val="22"/>
          <w:szCs w:val="24"/>
        </w:rPr>
      </w:pPr>
      <w:r>
        <w:rPr>
          <w:rFonts w:ascii="Times New Roman" w:eastAsia="標楷體" w:hAnsi="Times New Roman" w:hint="eastAsia"/>
          <w:color w:val="000000"/>
          <w:sz w:val="22"/>
          <w:szCs w:val="24"/>
        </w:rPr>
        <w:t xml:space="preserve">    </w:t>
      </w:r>
      <w:r w:rsidR="00C67269">
        <w:rPr>
          <w:rFonts w:ascii="Times New Roman" w:eastAsia="標楷體" w:hAnsi="Times New Roman" w:hint="eastAsia"/>
          <w:color w:val="000000"/>
          <w:sz w:val="22"/>
          <w:szCs w:val="24"/>
        </w:rPr>
        <w:t>(1)</w:t>
      </w:r>
      <w:r w:rsidR="00C25C46"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試</w:t>
      </w:r>
      <w:r w:rsidR="00AB5F8D">
        <w:rPr>
          <w:rFonts w:ascii="Times New Roman" w:eastAsia="標楷體" w:hAnsi="Times New Roman" w:hint="eastAsia"/>
          <w:color w:val="000000"/>
          <w:sz w:val="22"/>
          <w:szCs w:val="24"/>
        </w:rPr>
        <w:t>證</w:t>
      </w:r>
      <w:r w:rsidR="00C25C46"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存在</w:t>
      </w:r>
      <w:r w:rsidR="00C25C46" w:rsidRPr="00C25C46">
        <w:rPr>
          <w:rFonts w:ascii="Times New Roman" w:eastAsia="標楷體" w:hAnsi="Times New Roman"/>
          <w:color w:val="000000"/>
          <w:sz w:val="22"/>
          <w:szCs w:val="24"/>
        </w:rPr>
        <w:t>實數</w:t>
      </w:r>
      <w:r w:rsidR="00C25C46" w:rsidRPr="00C25C46">
        <w:rPr>
          <w:rFonts w:ascii="Times New Roman" w:eastAsia="標楷體" w:hAnsi="Times New Roman"/>
          <w:i/>
          <w:color w:val="000000"/>
          <w:sz w:val="22"/>
          <w:szCs w:val="24"/>
        </w:rPr>
        <w:t>c</w:t>
      </w:r>
      <w:r w:rsidR="00C25C46" w:rsidRPr="00C25C46">
        <w:rPr>
          <w:rFonts w:ascii="Times New Roman" w:eastAsia="標楷體" w:hAnsi="Times New Roman" w:hint="eastAsia"/>
          <w:color w:val="000000"/>
          <w:sz w:val="22"/>
          <w:szCs w:val="24"/>
        </w:rPr>
        <w:t>，</w:t>
      </w:r>
      <w:r w:rsidR="00C25C46" w:rsidRPr="00C25C46">
        <w:rPr>
          <w:rFonts w:ascii="Times New Roman" w:eastAsia="標楷體" w:hAnsi="Times New Roman"/>
          <w:color w:val="000000"/>
          <w:sz w:val="22"/>
          <w:szCs w:val="24"/>
        </w:rPr>
        <w:t>使得</w:t>
      </w:r>
      <w:r w:rsidR="003D7137">
        <w:rPr>
          <w:rFonts w:ascii="Times New Roman" w:eastAsia="標楷體" w:hAnsi="Times New Roman"/>
          <w:color w:val="000000"/>
          <w:position w:val="-10"/>
          <w:sz w:val="22"/>
          <w:szCs w:val="24"/>
        </w:rPr>
        <w:pict>
          <v:shape id="_x0000_i1098" type="#_x0000_t75" style="width:49.8pt;height:16.2pt">
            <v:imagedata r:id="rId121" o:title=""/>
          </v:shape>
        </w:pict>
      </w:r>
      <w:r w:rsidR="004B4589">
        <w:rPr>
          <w:rFonts w:ascii="Times New Roman" w:eastAsia="標楷體" w:hAnsi="Times New Roman" w:hint="eastAsia"/>
          <w:color w:val="000000"/>
          <w:position w:val="-10"/>
          <w:sz w:val="22"/>
          <w:szCs w:val="24"/>
        </w:rPr>
        <w:t xml:space="preserve"> </w:t>
      </w:r>
      <w:r w:rsidR="004B4589" w:rsidRPr="00526A79">
        <w:rPr>
          <w:rFonts w:ascii="Times New Roman" w:eastAsia="標楷體" w:hAnsi="Times New Roman"/>
          <w:color w:val="000000"/>
          <w:position w:val="-10"/>
          <w:sz w:val="22"/>
          <w:szCs w:val="24"/>
        </w:rPr>
        <w:t xml:space="preserve"> </w:t>
      </w:r>
      <w:r w:rsidR="004B4589" w:rsidRPr="00526A79">
        <w:rPr>
          <w:rFonts w:ascii="Times New Roman" w:eastAsia="標楷體" w:hAnsi="Times New Roman"/>
          <w:color w:val="000000"/>
          <w:sz w:val="22"/>
          <w:szCs w:val="24"/>
        </w:rPr>
        <w:t>（</w:t>
      </w:r>
      <w:r w:rsidR="004B4589" w:rsidRPr="00526A79">
        <w:rPr>
          <w:rFonts w:ascii="Times New Roman" w:eastAsia="標楷體" w:hAnsi="Times New Roman"/>
          <w:color w:val="000000"/>
          <w:sz w:val="22"/>
          <w:szCs w:val="24"/>
        </w:rPr>
        <w:t>5</w:t>
      </w:r>
      <w:r w:rsidR="004B4589" w:rsidRPr="00526A79">
        <w:rPr>
          <w:rFonts w:ascii="Times New Roman" w:eastAsia="標楷體" w:hAnsi="Times New Roman"/>
          <w:color w:val="000000"/>
          <w:sz w:val="22"/>
          <w:szCs w:val="24"/>
        </w:rPr>
        <w:t>分）</w:t>
      </w:r>
    </w:p>
    <w:p w:rsidR="00C25C46" w:rsidRPr="00526A79" w:rsidRDefault="00C25C46" w:rsidP="004B4589">
      <w:pPr>
        <w:tabs>
          <w:tab w:val="left" w:pos="119"/>
        </w:tabs>
        <w:ind w:leftChars="50" w:left="120" w:firstLineChars="150" w:firstLine="330"/>
        <w:rPr>
          <w:rFonts w:ascii="Times New Roman" w:eastAsia="標楷體" w:hAnsi="Times New Roman"/>
          <w:color w:val="000000"/>
          <w:sz w:val="22"/>
          <w:szCs w:val="24"/>
        </w:rPr>
      </w:pPr>
      <w:r w:rsidRPr="00526A79">
        <w:rPr>
          <w:rFonts w:ascii="Times New Roman" w:eastAsia="標楷體" w:hAnsi="Times New Roman"/>
          <w:color w:val="000000"/>
          <w:sz w:val="22"/>
          <w:szCs w:val="24"/>
        </w:rPr>
        <w:t>(2)</w:t>
      </w:r>
      <w:r w:rsidRPr="00526A79">
        <w:rPr>
          <w:rFonts w:ascii="Times New Roman" w:eastAsia="標楷體" w:hAnsi="Times New Roman"/>
          <w:color w:val="000000"/>
          <w:sz w:val="22"/>
          <w:szCs w:val="24"/>
        </w:rPr>
        <w:t>求</w:t>
      </w:r>
      <w:r w:rsidRPr="00526A79">
        <w:rPr>
          <w:rFonts w:ascii="Times New Roman" w:eastAsia="標楷體" w:hAnsi="Times New Roman"/>
          <w:i/>
          <w:color w:val="000000"/>
          <w:sz w:val="22"/>
          <w:szCs w:val="24"/>
        </w:rPr>
        <w:t>c</w:t>
      </w:r>
      <w:r w:rsidRPr="00526A79">
        <w:rPr>
          <w:rFonts w:ascii="Times New Roman" w:eastAsia="標楷體" w:hAnsi="Times New Roman"/>
          <w:color w:val="000000"/>
          <w:sz w:val="22"/>
          <w:szCs w:val="24"/>
        </w:rPr>
        <w:t>的近似值（四捨五入到整數位）</w:t>
      </w:r>
      <w:r w:rsidR="004B4589" w:rsidRPr="00526A79">
        <w:rPr>
          <w:rFonts w:ascii="Times New Roman" w:eastAsia="標楷體" w:hAnsi="Times New Roman"/>
          <w:color w:val="000000"/>
          <w:sz w:val="22"/>
          <w:szCs w:val="24"/>
        </w:rPr>
        <w:t>（</w:t>
      </w:r>
      <w:r w:rsidR="004B4589" w:rsidRPr="00526A79">
        <w:rPr>
          <w:rFonts w:ascii="Times New Roman" w:eastAsia="標楷體" w:hAnsi="Times New Roman"/>
          <w:color w:val="000000"/>
          <w:sz w:val="22"/>
          <w:szCs w:val="24"/>
        </w:rPr>
        <w:t>5</w:t>
      </w:r>
      <w:r w:rsidR="004B4589" w:rsidRPr="00526A79">
        <w:rPr>
          <w:rFonts w:ascii="Times New Roman" w:eastAsia="標楷體" w:hAnsi="Times New Roman"/>
          <w:color w:val="000000"/>
          <w:sz w:val="22"/>
          <w:szCs w:val="24"/>
        </w:rPr>
        <w:t>分）</w:t>
      </w:r>
    </w:p>
    <w:p w:rsidR="00C25C46" w:rsidRPr="00C25C46" w:rsidRDefault="00C25C46" w:rsidP="00C25C46">
      <w:pPr>
        <w:tabs>
          <w:tab w:val="left" w:pos="119"/>
        </w:tabs>
        <w:rPr>
          <w:rFonts w:ascii="Times New Roman" w:eastAsia="標楷體" w:hAnsi="Times New Roman"/>
          <w:color w:val="000000"/>
          <w:sz w:val="22"/>
          <w:szCs w:val="24"/>
        </w:rPr>
      </w:pPr>
    </w:p>
    <w:p w:rsidR="009751B5" w:rsidRDefault="009751B5" w:rsidP="00DE0175">
      <w:pPr>
        <w:pStyle w:val="aa"/>
        <w:ind w:leftChars="0" w:left="360"/>
        <w:rPr>
          <w:rFonts w:ascii="Times New Roman" w:eastAsia="標楷體" w:hAnsi="Times New Roman"/>
          <w:color w:val="252525"/>
          <w:szCs w:val="24"/>
        </w:rPr>
      </w:pPr>
    </w:p>
    <w:p w:rsidR="00DC47A9" w:rsidRDefault="00DC47A9" w:rsidP="00DE0175">
      <w:pPr>
        <w:pStyle w:val="aa"/>
        <w:ind w:leftChars="0" w:left="360"/>
        <w:rPr>
          <w:rFonts w:ascii="Times New Roman" w:eastAsia="標楷體" w:hAnsi="Times New Roman"/>
          <w:color w:val="252525"/>
          <w:szCs w:val="24"/>
        </w:rPr>
      </w:pPr>
    </w:p>
    <w:p w:rsidR="00DC47A9" w:rsidRDefault="00DC47A9" w:rsidP="00DE0175">
      <w:pPr>
        <w:pStyle w:val="aa"/>
        <w:ind w:leftChars="0" w:left="360"/>
        <w:rPr>
          <w:rFonts w:ascii="Times New Roman" w:eastAsia="標楷體" w:hAnsi="Times New Roman"/>
          <w:color w:val="252525"/>
          <w:szCs w:val="24"/>
        </w:rPr>
      </w:pPr>
    </w:p>
    <w:p w:rsidR="00DC47A9" w:rsidRDefault="00C90CE0" w:rsidP="00DE0175">
      <w:pPr>
        <w:pStyle w:val="aa"/>
        <w:ind w:leftChars="0" w:left="360"/>
        <w:rPr>
          <w:rFonts w:ascii="Times New Roman" w:eastAsia="標楷體" w:hAnsi="Times New Roman"/>
          <w:color w:val="252525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93568" behindDoc="0" locked="0" layoutInCell="1" allowOverlap="1" wp14:anchorId="40E37591" wp14:editId="71220F38">
                <wp:simplePos x="0" y="0"/>
                <wp:positionH relativeFrom="column">
                  <wp:posOffset>1463040</wp:posOffset>
                </wp:positionH>
                <wp:positionV relativeFrom="paragraph">
                  <wp:posOffset>6411595</wp:posOffset>
                </wp:positionV>
                <wp:extent cx="2319655" cy="2225040"/>
                <wp:effectExtent l="0" t="0" r="0" b="3810"/>
                <wp:wrapNone/>
                <wp:docPr id="348" name="群組 3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2319655" cy="2225040"/>
                          <a:chOff x="0" y="0"/>
                          <a:chExt cx="2331720" cy="2232660"/>
                        </a:xfrm>
                      </wpg:grpSpPr>
                      <wpg:grpSp>
                        <wpg:cNvPr id="349" name="群組 314"/>
                        <wpg:cNvGrpSpPr/>
                        <wpg:grpSpPr>
                          <a:xfrm>
                            <a:off x="312420" y="0"/>
                            <a:ext cx="2004060" cy="2080895"/>
                            <a:chOff x="0" y="0"/>
                            <a:chExt cx="2004060" cy="2080895"/>
                          </a:xfrm>
                        </wpg:grpSpPr>
                        <wpg:grpSp>
                          <wpg:cNvPr id="350" name="群組 315"/>
                          <wpg:cNvGrpSpPr/>
                          <wpg:grpSpPr>
                            <a:xfrm>
                              <a:off x="0" y="0"/>
                              <a:ext cx="2004060" cy="2080895"/>
                              <a:chOff x="0" y="0"/>
                              <a:chExt cx="2004060" cy="2080895"/>
                            </a:xfrm>
                          </wpg:grpSpPr>
                          <wpg:grpSp>
                            <wpg:cNvPr id="351" name="群組 316"/>
                            <wpg:cNvGrpSpPr/>
                            <wpg:grpSpPr>
                              <a:xfrm>
                                <a:off x="0" y="0"/>
                                <a:ext cx="2004060" cy="2080895"/>
                                <a:chOff x="0" y="0"/>
                                <a:chExt cx="2004060" cy="2080895"/>
                              </a:xfrm>
                            </wpg:grpSpPr>
                            <wps:wsp>
                              <wps:cNvPr id="352" name="直線單箭頭接點 317"/>
                              <wps:cNvCnPr/>
                              <wps:spPr>
                                <a:xfrm>
                                  <a:off x="0" y="1059180"/>
                                  <a:ext cx="18059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53" name="直線單箭頭接點 318"/>
                              <wps:cNvCnPr/>
                              <wps:spPr>
                                <a:xfrm flipV="1">
                                  <a:off x="769620" y="243840"/>
                                  <a:ext cx="0" cy="18370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5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52600" y="876300"/>
                                  <a:ext cx="251460" cy="3276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2537A" w:rsidRPr="006C53C6" w:rsidRDefault="00A2537A" w:rsidP="001D264D">
                                    <w:pPr>
                                      <w:rPr>
                                        <w:rFonts w:ascii="Times New Roman" w:hAnsi="Times New Roman"/>
                                        <w:i/>
                                      </w:rPr>
                                    </w:pPr>
                                    <w:r w:rsidRPr="006C53C6">
                                      <w:rPr>
                                        <w:rFonts w:ascii="Times New Roman" w:hAnsi="Times New Roman"/>
                                        <w:i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355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3900" y="0"/>
                                  <a:ext cx="251460" cy="3276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2537A" w:rsidRPr="006C53C6" w:rsidRDefault="00A2537A" w:rsidP="001D264D">
                                    <w:pPr>
                                      <w:rPr>
                                        <w:rFonts w:ascii="Times New Roman" w:hAnsi="Times New Roman"/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hint="eastAsia"/>
                                        <w:i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</wpg:grpSp>
                          <wpg:grpSp>
                            <wpg:cNvPr id="356" name="群組 65"/>
                            <wpg:cNvGrpSpPr/>
                            <wpg:grpSpPr>
                              <a:xfrm>
                                <a:off x="266700" y="563880"/>
                                <a:ext cx="1181100" cy="1356360"/>
                                <a:chOff x="0" y="0"/>
                                <a:chExt cx="1181100" cy="1356360"/>
                              </a:xfrm>
                            </wpg:grpSpPr>
                            <wps:wsp>
                              <wps:cNvPr id="357" name="直線接點 66"/>
                              <wps:cNvCnPr/>
                              <wps:spPr>
                                <a:xfrm>
                                  <a:off x="678180" y="45720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58" name="直線接點 67"/>
                              <wps:cNvCnPr/>
                              <wps:spPr>
                                <a:xfrm>
                                  <a:off x="0" y="45720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59" name="直線接點 68"/>
                              <wps:cNvCnPr/>
                              <wps:spPr>
                                <a:xfrm>
                                  <a:off x="167640" y="45720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60" name="直線接點 69"/>
                              <wps:cNvCnPr/>
                              <wps:spPr>
                                <a:xfrm>
                                  <a:off x="342900" y="45720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61" name="直線接點 70"/>
                              <wps:cNvCnPr/>
                              <wps:spPr>
                                <a:xfrm>
                                  <a:off x="1181100" y="44958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62" name="直線接點 71"/>
                              <wps:cNvCnPr/>
                              <wps:spPr>
                                <a:xfrm>
                                  <a:off x="845820" y="45720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63" name="直線接點 72"/>
                              <wps:cNvCnPr/>
                              <wps:spPr>
                                <a:xfrm>
                                  <a:off x="1013460" y="44958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64" name="直線接點 73"/>
                              <wps:cNvCnPr/>
                              <wps:spPr>
                                <a:xfrm>
                                  <a:off x="464820" y="34290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65" name="直線接點 74"/>
                              <wps:cNvCnPr/>
                              <wps:spPr>
                                <a:xfrm>
                                  <a:off x="464820" y="16002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66" name="直線接點 75"/>
                              <wps:cNvCnPr/>
                              <wps:spPr>
                                <a:xfrm>
                                  <a:off x="464820" y="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67" name="直線接點 76"/>
                              <wps:cNvCnPr/>
                              <wps:spPr>
                                <a:xfrm>
                                  <a:off x="464820" y="135636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68" name="直線接點 77"/>
                              <wps:cNvCnPr/>
                              <wps:spPr>
                                <a:xfrm>
                                  <a:off x="457200" y="101346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69" name="直線接點 78"/>
                              <wps:cNvCnPr/>
                              <wps:spPr>
                                <a:xfrm>
                                  <a:off x="464820" y="117348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70" name="直線接點 79"/>
                              <wps:cNvCnPr/>
                              <wps:spPr>
                                <a:xfrm>
                                  <a:off x="457200" y="66294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71" name="直線接點 80"/>
                              <wps:cNvCnPr/>
                              <wps:spPr>
                                <a:xfrm>
                                  <a:off x="457200" y="86106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</wpg:grpSp>
                        <wps:wsp>
                          <wps:cNvPr id="372" name="直線接點 81"/>
                          <wps:cNvCnPr/>
                          <wps:spPr>
                            <a:xfrm>
                              <a:off x="259080" y="563880"/>
                              <a:ext cx="350520" cy="0"/>
                            </a:xfrm>
                            <a:prstGeom prst="line">
                              <a:avLst/>
                            </a:prstGeom>
                            <a:noFill/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73" name="橢圓 82"/>
                          <wps:cNvSpPr/>
                          <wps:spPr>
                            <a:xfrm>
                              <a:off x="586740" y="525780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4" name="橢圓 83"/>
                          <wps:cNvSpPr/>
                          <wps:spPr>
                            <a:xfrm>
                              <a:off x="236220" y="525780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5" name="橢圓 84"/>
                          <wps:cNvSpPr/>
                          <wps:spPr>
                            <a:xfrm>
                              <a:off x="1066800" y="1882140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6" name="橢圓 85"/>
                          <wps:cNvSpPr/>
                          <wps:spPr>
                            <a:xfrm>
                              <a:off x="1402080" y="1546860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7" name="橢圓 86"/>
                          <wps:cNvSpPr/>
                          <wps:spPr>
                            <a:xfrm>
                              <a:off x="579120" y="868680"/>
                              <a:ext cx="72000" cy="720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8" name="手繪多邊形 87"/>
                          <wps:cNvSpPr/>
                          <wps:spPr>
                            <a:xfrm>
                              <a:off x="609600" y="914400"/>
                              <a:ext cx="815340" cy="992186"/>
                            </a:xfrm>
                            <a:custGeom>
                              <a:avLst/>
                              <a:gdLst>
                                <a:gd name="connsiteX0" fmla="*/ 0 w 708660"/>
                                <a:gd name="connsiteY0" fmla="*/ 0 h 992186"/>
                                <a:gd name="connsiteX1" fmla="*/ 373380 w 708660"/>
                                <a:gd name="connsiteY1" fmla="*/ 960120 h 992186"/>
                                <a:gd name="connsiteX2" fmla="*/ 708660 w 708660"/>
                                <a:gd name="connsiteY2" fmla="*/ 670560 h 99218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708660" h="992186">
                                  <a:moveTo>
                                    <a:pt x="0" y="0"/>
                                  </a:moveTo>
                                  <a:cubicBezTo>
                                    <a:pt x="127635" y="424180"/>
                                    <a:pt x="255270" y="848360"/>
                                    <a:pt x="373380" y="960120"/>
                                  </a:cubicBezTo>
                                  <a:cubicBezTo>
                                    <a:pt x="491490" y="1071880"/>
                                    <a:pt x="600075" y="871220"/>
                                    <a:pt x="708660" y="670560"/>
                                  </a:cubicBezTo>
                                </a:path>
                              </a:pathLst>
                            </a:custGeom>
                            <a:noFill/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37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04900" y="1905000"/>
                            <a:ext cx="640080" cy="3276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537A" w:rsidRDefault="00A2537A" w:rsidP="001D264D">
                              <w:r w:rsidRPr="00E86090">
                                <w:rPr>
                                  <w:position w:val="-10"/>
                                </w:rPr>
                                <w:object w:dxaOrig="700" w:dyaOrig="320">
                                  <v:shape id="_x0000_i1100" type="#_x0000_t75" style="width:34.8pt;height:16.2pt" o:ole="">
                                    <v:imagedata r:id="rId55" o:title=""/>
                                  </v:shape>
                                  <o:OLEObject Type="Embed" ProgID="Equation.DSMT4" ShapeID="_x0000_i1100" DrawAspect="Content" ObjectID="_1556445660" r:id="rId12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38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691640" y="1394460"/>
                            <a:ext cx="640080" cy="3276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537A" w:rsidRDefault="00A2537A" w:rsidP="001D264D">
                              <w:r w:rsidRPr="00E86090">
                                <w:rPr>
                                  <w:position w:val="-10"/>
                                </w:rPr>
                                <w:object w:dxaOrig="700" w:dyaOrig="320">
                                  <v:shape id="_x0000_i1102" type="#_x0000_t75" style="width:34.8pt;height:16.2pt" o:ole="">
                                    <v:imagedata r:id="rId57" o:title=""/>
                                  </v:shape>
                                  <o:OLEObject Type="Embed" ProgID="Equation.DSMT4" ShapeID="_x0000_i1102" DrawAspect="Content" ObjectID="_1556445661" r:id="rId12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38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71500" y="259080"/>
                            <a:ext cx="615323" cy="3306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537A" w:rsidRDefault="00A2537A" w:rsidP="001D264D">
                              <w:r w:rsidRPr="00E86090">
                                <w:rPr>
                                  <w:position w:val="-10"/>
                                </w:rPr>
                                <w:object w:dxaOrig="660" w:dyaOrig="320">
                                  <v:shape id="_x0000_i1104" type="#_x0000_t75" style="width:33pt;height:16.2pt" o:ole="">
                                    <v:imagedata r:id="rId59" o:title=""/>
                                  </v:shape>
                                  <o:OLEObject Type="Embed" ProgID="Equation.DSMT4" ShapeID="_x0000_i1104" DrawAspect="Content" ObjectID="_1556445662" r:id="rId12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38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59080" y="731520"/>
                            <a:ext cx="707238" cy="3306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537A" w:rsidRDefault="00A2537A" w:rsidP="001D264D">
                              <w:r w:rsidRPr="00E86090">
                                <w:rPr>
                                  <w:position w:val="-10"/>
                                </w:rPr>
                                <w:object w:dxaOrig="800" w:dyaOrig="320">
                                  <v:shape id="_x0000_i1106" type="#_x0000_t75" style="width:40.2pt;height:16.2pt" o:ole="">
                                    <v:imagedata r:id="rId125" o:title=""/>
                                  </v:shape>
                                  <o:OLEObject Type="Embed" ProgID="Equation.DSMT4" ShapeID="_x0000_i1106" DrawAspect="Content" ObjectID="_1556445663" r:id="rId12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38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50520"/>
                            <a:ext cx="630642" cy="3306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537A" w:rsidRDefault="00A2537A" w:rsidP="001D264D">
                              <w:r w:rsidRPr="00E86090">
                                <w:rPr>
                                  <w:position w:val="-10"/>
                                </w:rPr>
                                <w:object w:dxaOrig="680" w:dyaOrig="320">
                                  <v:shape id="_x0000_i1108" type="#_x0000_t75" style="width:34.2pt;height:16.2pt" o:ole="">
                                    <v:imagedata r:id="rId63" o:title=""/>
                                  </v:shape>
                                  <o:OLEObject Type="Embed" ProgID="Equation.DSMT4" ShapeID="_x0000_i1108" DrawAspect="Content" ObjectID="_1556445664" r:id="rId12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_x0000_s1099" style="position:absolute;left:0;text-align:left;margin-left:115.2pt;margin-top:504.85pt;width:182.65pt;height:175.2pt;z-index:251693568" coordsize="23317,223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">
                <v:group id="群組 314" o:spid="_x0000_s1100" style="position:absolute;left:3124;width:20040;height:20808" coordsize="20040,208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VDk4MUAAADcAAAADwAAAGRycy9kb3ducmV2LnhtbESPQWvCQBSE7wX/w/IE&#10;b7qJWrHRVURUPEihWii9PbLPJJh9G7JrEv+9WxB6HGbmG2a57kwpGqpdYVlBPIpAEKdWF5wp+L7s&#10;h3MQziNrLC2Tggc5WK96b0tMtG35i5qzz0SAsEtQQe59lUjp0pwMupGtiIN3tbVBH2SdSV1jG+Cm&#10;lOMomkmDBYeFHCva5pTeznej4NBiu5nEu+Z0u24fv5f3z59TTEoN+t1mAcJT5//Dr/ZRK5hMP+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FQ5ODFAAAA3AAA&#10;AA8AAAAAAAAAAAAAAAAAqgIAAGRycy9kb3ducmV2LnhtbFBLBQYAAAAABAAEAPoAAACcAwAAAAA=&#10;">
                  <v:group id="群組 315" o:spid="_x0000_s1101" style="position:absolute;width:20040;height:20808" coordsize="20040,208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1s9ugwwAAANwAAAAP&#10;AAAAAAAAAAAAAAAAAKoCAABkcnMvZG93bnJldi54bWxQSwUGAAAAAAQABAD6AAAAmgMAAAAA&#10;">
                    <v:group id="群組 316" o:spid="_x0000_s1102" style="position:absolute;width:20040;height:20808" coordsize="20040,208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9+O8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zH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a/347xgAAANwA&#10;AAAPAAAAAAAAAAAAAAAAAKoCAABkcnMvZG93bnJldi54bWxQSwUGAAAAAAQABAD6AAAAnQMAAAAA&#10;">
                      <v:shape id="直線單箭頭接點 317" o:spid="_x0000_s1103" type="#_x0000_t32" style="position:absolute;top:10591;width:1805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LRVcQAAADcAAAADwAAAGRycy9kb3ducmV2LnhtbESPQWsCMRSE74L/ITyhN83WYpHVKFVs&#10;KRRBV70/Ns/d1c3LkkRd++sboeBxmJlvmOm8NbW4kvOVZQWvgwQEcW51xYWC/e6zPwbhA7LG2jIp&#10;uJOH+azbmWKq7Y23dM1CISKEfYoKyhCaVEqfl2TQD2xDHL2jdQZDlK6Q2uEtwk0th0nyLg1WHBdK&#10;bGhZUn7OLkaBXRwv+jCyi7Fb59lqI0/3n69fpV567ccERKA2PMP/7W+t4G00hMeZeATk7A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stFVxAAAANwAAAAPAAAAAAAAAAAA&#10;AAAAAKECAABkcnMvZG93bnJldi54bWxQSwUGAAAAAAQABAD5AAAAkgMAAAAA&#10;" strokecolor="windowText">
                        <v:stroke endarrow="open"/>
                      </v:shape>
                      <v:shape id="直線單箭頭接點 318" o:spid="_x0000_s1104" type="#_x0000_t32" style="position:absolute;left:7696;top:2438;width:0;height:183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ysTOcYAAADcAAAADwAAAGRycy9kb3ducmV2LnhtbESPQWsCMRSE7wX/Q3gFbzVbl1pdjWIL&#10;Qg+9aEU9Pjavu0s3L2sS47a/vikIPQ4z8w2zWPWmFZGcbywreBxlIIhLqxuuFOw/Ng9TED4ga2wt&#10;k4Jv8rBaDu4WWGh75S3FXahEgrAvUEEdQldI6cuaDPqR7YiT92mdwZCkq6R2eE1w08pxlk2kwYbT&#10;Qo0dvdZUfu0uRsHhJ4+z59JN4vF82Z7Hp/g+fYlKDe/79RxEoD78h2/tN60gf8rh70w6AnL5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8rEznGAAAA3AAAAA8AAAAAAAAA&#10;AAAAAAAAoQIAAGRycy9kb3ducmV2LnhtbFBLBQYAAAAABAAEAPkAAACUAwAAAAA=&#10;" strokecolor="windowText">
                        <v:stroke endarrow="open"/>
                      </v:shape>
                      <v:shape id="文字方塊 2" o:spid="_x0000_s1105" type="#_x0000_t202" style="position:absolute;left:17526;top:8763;width:2514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j1BsMA&#10;AADcAAAADwAAAGRycy9kb3ducmV2LnhtbESPQWvCQBSE70L/w/IK3nRjraWkriJVwYMXbXp/ZF+z&#10;odm3Iftq4r93C4LHYWa+YZbrwTfqQl2sAxuYTTNQxGWwNVcGiq/95B1UFGSLTWAycKUI69XTaIm5&#10;DT2f6HKWSiUIxxwNOJE21zqWjjzGaWiJk/cTOo+SZFdp22Gf4L7RL1n2pj3WnBYctvTpqPw9/3kD&#10;InYzuxY7Hw/fw3Hbu6xcYGHM+HnYfIASGuQRvrcP1sB88Qr/Z9IR0K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5j1BsMAAADcAAAADwAAAAAAAAAAAAAAAACYAgAAZHJzL2Rv&#10;d25yZXYueG1sUEsFBgAAAAAEAAQA9QAAAIgDAAAAAA==&#10;" filled="f" stroked="f">
                        <v:textbox style="mso-fit-shape-to-text:t">
                          <w:txbxContent>
                            <w:p w:rsidR="00A2537A" w:rsidRPr="006C53C6" w:rsidRDefault="00A2537A" w:rsidP="001D264D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 w:rsidRPr="006C53C6">
                                <w:rPr>
                                  <w:rFonts w:ascii="Times New Roman" w:hAnsi="Times New Roman"/>
                                  <w:i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文字方塊 2" o:spid="_x0000_s1106" type="#_x0000_t202" style="position:absolute;left:7239;width:2514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RQncIA&#10;AADcAAAADwAAAGRycy9kb3ducmV2LnhtbESPQWvCQBSE74X+h+UJvdWNSqSkriJVwUMvanp/ZF+z&#10;wezbkH2a+O+7hUKPw8x8w6w2o2/VnfrYBDYwm2agiKtgG64NlJfD6xuoKMgW28Bk4EERNuvnpxUW&#10;Ngx8ovtZapUgHAs04ES6QutYOfIYp6EjTt536D1Kkn2tbY9DgvtWz7NsqT02nBYcdvThqLqeb96A&#10;iN3OHuXex+PX+LkbXFblWBrzMhm376CERvkP/7WP1sAiz+H3TDoCev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1FCdwgAAANwAAAAPAAAAAAAAAAAAAAAAAJgCAABkcnMvZG93&#10;bnJldi54bWxQSwUGAAAAAAQABAD1AAAAhwMAAAAA&#10;" filled="f" stroked="f">
                        <v:textbox style="mso-fit-shape-to-text:t">
                          <w:txbxContent>
                            <w:p w:rsidR="00A2537A" w:rsidRPr="006C53C6" w:rsidRDefault="00A2537A" w:rsidP="001D264D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hint="eastAsia"/>
                                  <w:i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  <v:group id="群組 65" o:spid="_x0000_s1107" style="position:absolute;left:2667;top:5638;width:11811;height:13564" coordsize="11811,135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VFuZPxgAAANwA&#10;AAAPAAAAAAAAAAAAAAAAAKoCAABkcnMvZG93bnJldi54bWxQSwUGAAAAAAQABAD6AAAAnQMAAAAA&#10;">
                      <v:line id="直線接點 66" o:spid="_x0000_s1108" style="position:absolute;visibility:visible;mso-wrap-style:square" from="6781,4572" to="6781,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s2ZQcYAAADcAAAADwAAAGRycy9kb3ducmV2LnhtbESPT2vCQBTE74LfYXlCL6IbW/8RXUWk&#10;gscaRTw+ss8kmn0bs1tN/fTdQsHjMDO/YebLxpTiTrUrLCsY9CMQxKnVBWcKDvtNbwrCeWSNpWVS&#10;8EMOlot2a46xtg/e0T3xmQgQdjEqyL2vYildmpNB17cVcfDOtjbog6wzqWt8BLgp5XsUjaXBgsNC&#10;jhWtc0qvybdRkK0v3dspuTyHfvw5tZvh1/F4Xin11mlWMxCeGv8K/7e3WsHHaAJ/Z8IRk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rNmUHGAAAA3AAAAA8AAAAAAAAA&#10;AAAAAAAAoQIAAGRycy9kb3ducmV2LnhtbFBLBQYAAAAABAAEAPkAAACUAwAAAAA=&#10;" strokecolor="windowText"/>
                      <v:line id="直線接點 67" o:spid="_x0000_s1109" style="position:absolute;visibility:visible;mso-wrap-style:square" from="0,4572" to="0,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1INM8EAAADcAAAADwAAAGRycy9kb3ducmV2LnhtbERPy4rCMBTdD/gP4QpuBk19ItUoIgou&#10;nSri8tJc22pzU5uonfl6sxhweTjv+bIxpXhS7QrLCvq9CARxanXBmYLjYdudgnAeWWNpmRT8koPl&#10;ovU1x1jbF//QM/GZCCHsYlSQe1/FUro0J4OuZyviwF1sbdAHWGdS1/gK4aaUgyiaSIMFh4YcK1rn&#10;lN6Sh1GQra/f93Ny/Rv5yWZqt6P96XRZKdVpN6sZCE+N/4j/3TutYDgOa8OZcATk4g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LUg0zwQAAANwAAAAPAAAAAAAAAAAAAAAA&#10;AKECAABkcnMvZG93bnJldi54bWxQSwUGAAAAAAQABAD5AAAAjwMAAAAA&#10;" strokecolor="windowText"/>
                      <v:line id="直線接點 68" o:spid="_x0000_s1110" style="position:absolute;visibility:visible;mso-wrap-style:square" from="1676,4572" to="1676,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B6oqMUAAADcAAAADwAAAGRycy9kb3ducmV2LnhtbESPQWvCQBSE74L/YXlCL6IbWxWNriJS&#10;wWONIh4f2WcSzb6N2a2m/vpuoeBxmJlvmPmyMaW4U+0KywoG/QgEcWp1wZmCw37Tm4BwHlljaZkU&#10;/JCD5aLdmmOs7YN3dE98JgKEXYwKcu+rWEqX5mTQ9W1FHLyzrQ36IOtM6hofAW5K+R5FY2mw4LCQ&#10;Y0XrnNJr8m0UZOtL93ZKLs+hH39O7Gb4dTyeV0q9dZrVDISnxr/C/+2tVvAxmsLfmXAE5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B6oqMUAAADcAAAADwAAAAAAAAAA&#10;AAAAAAChAgAAZHJzL2Rvd25yZXYueG1sUEsFBgAAAAAEAAQA+QAAAJMDAAAAAA==&#10;" strokecolor="windowText"/>
                      <v:line id="直線接點 69" o:spid="_x0000_s1111" style="position:absolute;visibility:visible;mso-wrap-style:square" from="3429,4572" to="3429,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0jLiMIAAADcAAAADwAAAGRycy9kb3ducmV2LnhtbERPy4rCMBTdD/gP4QpuBk19UKQaRUTB&#10;pVNFXF6aa1ttbmoTtfr1k8XALA/nPV+2phJPalxpWcFwEIEgzqwuOVdwPGz7UxDOI2usLJOCNzlY&#10;Ljpfc0y0ffEPPVOfixDCLkEFhfd1IqXLCjLoBrYmDtzFNgZ9gE0udYOvEG4qOYqiWBosOTQUWNO6&#10;oOyWPoyCfH39vp/T62fi483Ubif70+myUqrXbVczEJ5a/y/+c++0gnEc5ocz4QjIx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0jLiMIAAADcAAAADwAAAAAAAAAAAAAA&#10;AAChAgAAZHJzL2Rvd25yZXYueG1sUEsFBgAAAAAEAAQA+QAAAJADAAAAAA==&#10;" strokecolor="windowText"/>
                      <v:line id="直線接點 70" o:spid="_x0000_s1112" style="position:absolute;visibility:visible;mso-wrap-style:square" from="11811,4495" to="11811,5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ARuE8UAAADcAAAADwAAAGRycy9kb3ducmV2LnhtbESPQYvCMBSE7wv+h/AEL4umulKkGkVE&#10;YY9rFfH4aJ5ttXmpTdSuv94IC3scZuYbZrZoTSXu1LjSsoLhIAJBnFldcq5gv9v0JyCcR9ZYWSYF&#10;v+RgMe98zDDR9sFbuqc+FwHCLkEFhfd1IqXLCjLoBrYmDt7JNgZ9kE0udYOPADeVHEVRLA2WHBYK&#10;rGlVUHZJb0ZBvjp/Xo/p+Tn28XpiN+Ofw+G0VKrXbZdTEJ5a/x/+a39rBV/xEN5nwhGQ8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ARuE8UAAADcAAAADwAAAAAAAAAA&#10;AAAAAAChAgAAZHJzL2Rvd25yZXYueG1sUEsFBgAAAAAEAAQA+QAAAJMDAAAAAA==&#10;" strokecolor="windowText"/>
                      <v:line id="直線接點 71" o:spid="_x0000_s1113" style="position:absolute;visibility:visible;mso-wrap-style:square" from="8458,4572" to="8458,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bwZMYAAADcAAAADwAAAGRycy9kb3ducmV2LnhtbESPQWvCQBSE70L/w/IKvUjdNEoIqauI&#10;NODRxhJ6fGSfSWz2bZrdauyv7xYEj8PMfMMs16PpxJkG11pW8DKLQBBXVrdcK/g45M8pCOeRNXaW&#10;ScGVHKxXD5MlZtpe+J3Oha9FgLDLUEHjfZ9J6aqGDLqZ7YmDd7SDQR/kUEs94CXATSfjKEqkwZbD&#10;QoM9bRuqvoofo6Denqbfn8Xpd+GTt9Tmi31ZHjdKPT2Om1cQnkZ/D9/aO61gnsTwfyYcAbn6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TW8GTGAAAA3AAAAA8AAAAAAAAA&#10;AAAAAAAAoQIAAGRycy9kb3ducmV2LnhtbFBLBQYAAAAABAAEAPkAAACUAwAAAAA=&#10;" strokecolor="windowText"/>
                      <v:line id="直線接點 72" o:spid="_x0000_s1114" style="position:absolute;visibility:visible;mso-wrap-style:square" from="10134,4495" to="10134,5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5pV/8YAAADcAAAADwAAAGRycy9kb3ducmV2LnhtbESPQWvCQBSE7wX/w/IKvZS60UiQ1E0Q&#10;UeixjSIeH9lnEpt9G7OrSfvru4VCj8PMfMOs8tG04k69aywrmE0jEMSl1Q1XCg773csShPPIGlvL&#10;pOCLHOTZ5GGFqbYDf9C98JUIEHYpKqi971IpXVmTQTe1HXHwzrY36IPsK6l7HALctHIeRYk02HBY&#10;qLGjTU3lZ3EzCqrN5fl6Ki7fC59sl3a3eD8ez2ulnh7H9SsIT6P/D/+137SCOInh90w4AjL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uaVf/GAAAA3AAAAA8AAAAAAAAA&#10;AAAAAAAAoQIAAGRycy9kb3ducmV2LnhtbFBLBQYAAAAABAAEAPkAAACUAwAAAAA=&#10;" strokecolor="windowText"/>
                      <v:line id="直線接點 73" o:spid="_x0000_s1115" style="position:absolute;visibility:visible;mso-wrap-style:square" from="4648,3429" to="5556,3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PNi8UAAADcAAAADwAAAGRycy9kb3ducmV2LnhtbESPQWvCQBSE74X+h+UVvBTdaEOQ1FVE&#10;KnisUYLHR/aZxGbfxuxWo7/eFQo9DjPzDTNb9KYRF+pcbVnBeBSBIC6srrlUsN+th1MQziNrbCyT&#10;ghs5WMxfX2aYanvlLV0yX4oAYZeigsr7NpXSFRUZdCPbEgfvaDuDPsiulLrDa4CbRk6iKJEGaw4L&#10;Fba0qqj4yX6NgnJ1ej8fstM99snX1K7j7zw/LpUavPXLTxCeev8f/mtvtIKPJIbnmXA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HPNi8UAAADcAAAADwAAAAAAAAAA&#10;AAAAAAChAgAAZHJzL2Rvd25yZXYueG1sUEsFBgAAAAAEAAQA+QAAAJMDAAAAAA==&#10;" strokecolor="windowText"/>
                      <v:line id="直線接點 74" o:spid="_x0000_s1116" style="position:absolute;visibility:visible;mso-wrap-style:square" from="4648,1600" to="5556,1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9oEMUAAADcAAAADwAAAGRycy9kb3ducmV2LnhtbESPQWvCQBSE70L/w/IKXqRuajVIdBUR&#10;BY81FvH4yD6T2OzbmF017a93BcHjMDPfMNN5aypxpcaVlhV89iMQxJnVJecKfnbrjzEI55E1VpZJ&#10;wR85mM/eOlNMtL3xlq6pz0WAsEtQQeF9nUjpsoIMur6tiYN3tI1BH2STS93gLcBNJQdRFEuDJYeF&#10;AmtaFpT9phejIF+eeudDevof+ng1tuvh935/XCjVfW8XExCeWv8KP9sbreArHsHjTDgCcn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z9oEMUAAADcAAAADwAAAAAAAAAA&#10;AAAAAAChAgAAZHJzL2Rvd25yZXYueG1sUEsFBgAAAAAEAAQA+QAAAJMDAAAAAA==&#10;" strokecolor="windowText"/>
                      <v:line id="直線接點 75" o:spid="_x0000_s1117" style="position:absolute;visibility:visible;mso-wrap-style:square" from="4648,0" to="5556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+32Z8YAAADcAAAADwAAAGRycy9kb3ducmV2LnhtbESPQWvCQBSE70L/w/IKvUjdtIYg0VVC&#10;qODRpkV6fGSfSTT7Ns1uTeyv7xYEj8PMfMOsNqNpxYV611hW8DKLQBCXVjdcKfj82D4vQDiPrLG1&#10;TAqu5GCzfpisMNV24He6FL4SAcIuRQW1910qpStrMuhmtiMO3tH2Bn2QfSV1j0OAm1a+RlEiDTYc&#10;FmrsKK+pPBc/RkGVn6bfX8XpN/bJ28Ju4/3hcMyUenocsyUIT6O/h2/tnVYwTxL4PxOOgF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vt9mfGAAAA3AAAAA8AAAAAAAAA&#10;AAAAAAAAoQIAAGRycy9kb3ducmV2LnhtbFBLBQYAAAAABAAEAPkAAACUAwAAAAA=&#10;" strokecolor="windowText"/>
                      <v:line id="直線接點 76" o:spid="_x0000_s1118" style="position:absolute;visibility:visible;mso-wrap-style:square" from="4648,13563" to="5556,135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FT/MUAAADcAAAADwAAAGRycy9kb3ducmV2LnhtbESPQWvCQBSE70L/w/IKXkQ3VUkluoqI&#10;gsc2FvH4yD6TaPZtml01+uu7BcHjMDPfMLNFaypxpcaVlhV8DCIQxJnVJecKfnab/gSE88gaK8uk&#10;4E4OFvO3zgwTbW/8TdfU5yJA2CWooPC+TqR0WUEG3cDWxME72sagD7LJpW7wFuCmksMoiqXBksNC&#10;gTWtCsrO6cUoyFen3u8hPT3GPl5P7Gb8td8fl0p139vlFISn1r/Cz/ZWKxjFn/B/JhwBOf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KFT/MUAAADcAAAADwAAAAAAAAAA&#10;AAAAAAChAgAAZHJzL2Rvd25yZXYueG1sUEsFBgAAAAAEAAQA+QAAAJMDAAAAAA==&#10;" strokecolor="windowText"/>
                      <v:line id="直線接點 77" o:spid="_x0000_s1119" style="position:absolute;visibility:visible;mso-wrap-style:square" from="4572,10134" to="5480,10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7HjsIAAADcAAAADwAAAGRycy9kb3ducmV2LnhtbERPy4rCMBTdD/gP4QpuBk19UKQaRUTB&#10;pVNFXF6aa1ttbmoTtfr1k8XALA/nPV+2phJPalxpWcFwEIEgzqwuOVdwPGz7UxDOI2usLJOCNzlY&#10;Ljpfc0y0ffEPPVOfixDCLkEFhfd1IqXLCjLoBrYmDtzFNgZ9gE0udYOvEG4qOYqiWBosOTQUWNO6&#10;oOyWPoyCfH39vp/T62fi483Ubif70+myUqrXbVczEJ5a/y/+c++0gnEc1oYz4QjIx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T7HjsIAAADcAAAADwAAAAAAAAAAAAAA&#10;AAChAgAAZHJzL2Rvd25yZXYueG1sUEsFBgAAAAAEAAQA+QAAAJADAAAAAA==&#10;" strokecolor="windowText"/>
                      <v:line id="直線接點 78" o:spid="_x0000_s1120" style="position:absolute;visibility:visible;mso-wrap-style:square" from="4648,11734" to="5556,11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JiFcYAAADcAAAADwAAAGRycy9kb3ducmV2LnhtbESPT2vCQBTE7wW/w/KEXkrd2EpIY1YR&#10;qdCjpkV6fGRf/mj2bcxuNe2ndwWhx2FmfsNky8G04ky9aywrmE4iEMSF1Q1XCr4+N88JCOeRNbaW&#10;ScEvOVguRg8ZptpeeEfn3FciQNilqKD2vkuldEVNBt3EdsTBK21v0AfZV1L3eAlw08qXKIqlwYbD&#10;Qo0drWsqjvmPUVCtD0+n7/zwN/Pxe2I3s+1+X66UehwPqzkIT4P/D9/bH1rBa/wGtzPhCMjF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pyYhXGAAAA3AAAAA8AAAAAAAAA&#10;AAAAAAAAoQIAAGRycy9kb3ducmV2LnhtbFBLBQYAAAAABAAEAPkAAACUAwAAAAA=&#10;" strokecolor="windowText"/>
                      <v:line id="直線接點 79" o:spid="_x0000_s1121" style="position:absolute;visibility:visible;mso-wrap-style:square" from="4572,6629" to="5480,6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FdVcIAAADcAAAADwAAAGRycy9kb3ducmV2LnhtbERPy4rCMBTdD/gP4QpuBk19oFKNIqLg&#10;0qkiLi/Nta02N7WJ2pmvN4sBl4fzni8bU4on1a6wrKDfi0AQp1YXnCk4HrbdKQjnkTWWlknBLzlY&#10;Llpfc4y1ffEPPROfiRDCLkYFufdVLKVLczLoerYiDtzF1gZ9gHUmdY2vEG5KOYiisTRYcGjIsaJ1&#10;TukteRgF2fr6fT8n17+RH2+mdjvan06XlVKddrOagfDU+I/4373TCoaTMD+cCUdALt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pFdVcIAAADcAAAADwAAAAAAAAAAAAAA&#10;AAChAgAAZHJzL2Rvd25yZXYueG1sUEsFBgAAAAAEAAQA+QAAAJADAAAAAA==&#10;" strokecolor="windowText"/>
                      <v:line id="直線接點 80" o:spid="_x0000_s1122" style="position:absolute;visibility:visible;mso-wrap-style:square" from="4572,8610" to="5480,8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34zsYAAADcAAAADwAAAGRycy9kb3ducmV2LnhtbESPQWvCQBSE74X+h+UVvBTdxIpK6ioS&#10;FHrUtEiPj+wzic2+TbNrkvbXu0Khx2FmvmFWm8HUoqPWVZYVxJMIBHFudcWFgo/3/XgJwnlkjbVl&#10;UvBDDjbrx4cVJtr2fKQu84UIEHYJKii9bxIpXV6SQTexDXHwzrY16INsC6lb7APc1HIaRXNpsOKw&#10;UGJDaUn5V3Y1Cor08vz9mV1+Z36+W9r97HA6nbdKjZ6G7SsIT4P/D/+137SCl0UM9zPhCMj1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Hd+M7GAAAA3AAAAA8AAAAAAAAA&#10;AAAAAAAAoQIAAGRycy9kb3ducmV2LnhtbFBLBQYAAAAABAAEAPkAAACUAwAAAAA=&#10;" strokecolor="windowText"/>
                    </v:group>
                  </v:group>
                  <v:line id="直線接點 81" o:spid="_x0000_s1123" style="position:absolute;visibility:visible;mso-wrap-style:square" from="2590,5638" to="6096,5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vs92MMAAADcAAAADwAAAGRycy9kb3ducmV2LnhtbESPS6vCMBSE94L/IRzBnaYqqFSjeF94&#10;l1ofuDw0x7bYnJQm19Z/by4ILoeZ+YZZrltTijvVrrCsYDSMQBCnVhecKTgefgZzEM4jaywtk4IH&#10;OVivup0lxto2vKd74jMRIOxiVJB7X8VSujQng25oK+LgXW1t0AdZZ1LX2AS4KeU4iqbSYMFhIceK&#10;PnNKb8mfUaA/LidZfD+286k+nS9uttnJr0apfq/dLEB4av07/Gr/agWT2Rj+z4QjIF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b7PdjDAAAA3AAAAA8AAAAAAAAAAAAA&#10;AAAAoQIAAGRycy9kb3ducmV2LnhtbFBLBQYAAAAABAAEAPkAAACRAwAAAAA=&#10;" strokecolor="windowText" strokeweight="2pt"/>
                  <v:oval id="橢圓 82" o:spid="_x0000_s1124" style="position:absolute;left:5867;top:5257;width:717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cQmMUA&#10;AADcAAAADwAAAGRycy9kb3ducmV2LnhtbESPQWvCQBSE70L/w/IK3nRTA9ZGV1Ex2IuHaPX8yD6T&#10;2OzbkF01/vuuUPA4zMw3zGzRmVrcqHWVZQUfwwgEcW51xYWCn0M6mIBwHlljbZkUPMjBYv7Wm2Gi&#10;7Z0zuu19IQKEXYIKSu+bREqXl2TQDW1DHLyzbQ36INtC6hbvAW5qOYqisTRYcVgosaF1Sfnv/moU&#10;nNL4mH6tHu5yvWS7bLmpt+f1Uan+e7ecgvDU+Vf4v/2tFcSfMTzPhCMg5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txCYxQAAANwAAAAPAAAAAAAAAAAAAAAAAJgCAABkcnMv&#10;ZG93bnJldi54bWxQSwUGAAAAAAQABAD1AAAAigMAAAAA&#10;" fillcolor="window" strokecolor="windowText" strokeweight="2pt"/>
                  <v:oval id="橢圓 83" o:spid="_x0000_s1125" style="position:absolute;left:2362;top:5257;width:717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3FeYscA&#10;AADcAAAADwAAAGRycy9kb3ducmV2LnhtbESPT2vCQBTE70K/w/KEXqRuqqXWmFVEKhYvxdhLb8/s&#10;y582+zZkV4399G5B8DjMzG+YZNGZWpyodZVlBc/DCARxZnXFhYKv/frpDYTzyBpry6TgQg4W84de&#10;grG2Z97RKfWFCBB2MSoovW9iKV1WkkE3tA1x8HLbGvRBtoXULZ4D3NRyFEWv0mDFYaHEhlYlZb/p&#10;0ShYjb8x7T6b49/0YLebn0FU7/N3pR773XIGwlPn7+Fb+0MrGE9e4P9MOAJyfg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dxXmLHAAAA3AAAAA8AAAAAAAAAAAAAAAAAmAIAAGRy&#10;cy9kb3ducmV2LnhtbFBLBQYAAAAABAAEAPUAAACMAwAAAAA=&#10;" fillcolor="windowText" strokecolor="windowText" strokeweight="2pt"/>
                  <v:oval id="橢圓 84" o:spid="_x0000_s1126" style="position:absolute;left:10668;top:18821;width:717;height:7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37+ccA&#10;AADcAAAADwAAAGRycy9kb3ducmV2LnhtbESPT2vCQBTE70K/w/KEXqRuqrTWmFVEKhYvxdhLb8/s&#10;y582+zZkV4399G5B8DjMzG+YZNGZWpyodZVlBc/DCARxZnXFhYKv/frpDYTzyBpry6TgQg4W84de&#10;grG2Z97RKfWFCBB2MSoovW9iKV1WkkE3tA1x8HLbGvRBtoXULZ4D3NRyFEWv0mDFYaHEhlYlZb/p&#10;0ShYjb8x7T6b49/0YLebn0FU7/N3pR773XIGwlPn7+Fb+0MrGE9e4P9MOAJyfg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g9+/nHAAAA3AAAAA8AAAAAAAAAAAAAAAAAmAIAAGRy&#10;cy9kb3ducmV2LnhtbFBLBQYAAAAABAAEAPUAAACMAwAAAAA=&#10;" fillcolor="windowText" strokecolor="windowText" strokeweight="2pt"/>
                  <v:oval id="橢圓 85" o:spid="_x0000_s1127" style="position:absolute;left:14020;top:15468;width:718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9ljsYA&#10;AADcAAAADwAAAGRycy9kb3ducmV2LnhtbESPT2vCQBTE7wW/w/IEL6KbKvgnuopIS0svYvTi7Zl9&#10;JtHs25BdNfXTuwWhx2FmfsPMl40pxY1qV1hW8N6PQBCnVhecKdjvPnsTEM4jaywtk4JfcrBctN7m&#10;GGt75y3dEp+JAGEXo4Lc+yqW0qU5GXR9WxEH72Rrgz7IOpO6xnuAm1IOomgkDRYcFnKsaJ1Tekmu&#10;RsF6eMCk2VTXx/Rof77O3ajcnT6U6rSb1QyEp8b/h1/tb61gOB7B35lwBOTiC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O9ljsYAAADcAAAADwAAAAAAAAAAAAAAAACYAgAAZHJz&#10;L2Rvd25yZXYueG1sUEsFBgAAAAAEAAQA9QAAAIsDAAAAAA==&#10;" fillcolor="windowText" strokecolor="windowText" strokeweight="2pt"/>
                  <v:oval id="橢圓 86" o:spid="_x0000_s1128" style="position:absolute;left:5791;top:8686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6PAFcYA&#10;AADcAAAADwAAAGRycy9kb3ducmV2LnhtbESPQWvCQBSE74L/YXlCL6IbK1QbXUVEsXgRYy+9vWaf&#10;STT7NmRXTf31rlDwOMzMN8x03phSXKl2hWUFg34Egji1uuBMwfdh3RuDcB5ZY2mZFPyRg/ms3Zpi&#10;rO2N93RNfCYChF2MCnLvq1hKl+Zk0PVtRRy8o60N+iDrTOoabwFuSvkeRR/SYMFhIceKljml5+Ri&#10;FCyHP5g0u+py//y1282pG5WH40qpt06zmIDw1PhX+L/9pRUMRyN4nglHQM4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6PAFcYAAADcAAAADwAAAAAAAAAAAAAAAACYAgAAZHJz&#10;L2Rvd25yZXYueG1sUEsFBgAAAAAEAAQA9QAAAIsDAAAAAA==&#10;" fillcolor="windowText" strokecolor="windowText" strokeweight="2pt"/>
                  <v:shape id="手繪多邊形 87" o:spid="_x0000_s1129" style="position:absolute;left:6096;top:9144;width:8153;height:9921;visibility:visible;mso-wrap-style:square;v-text-anchor:middle" coordsize="708660,9921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/QtcIA&#10;AADcAAAADwAAAGRycy9kb3ducmV2LnhtbERPy4rCMBTdC/MP4QrubKqiI9UoM4LoQgbs+Fpemmtb&#10;prkpTdT695OF4PJw3vNlaypxp8aVlhUMohgEcWZ1ybmCw++6PwXhPLLGyjIpeJKD5eKjM8dE2wfv&#10;6Z76XIQQdgkqKLyvEyldVpBBF9maOHBX2xj0ATa51A0+Qrip5DCOJ9JgyaGhwJpWBWV/6c0o0Jdx&#10;/NOeV8dva0679XiTjvabVKlet/2agfDU+rf45d5qBaPPsDacCUdAL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f9C1wgAAANwAAAAPAAAAAAAAAAAAAAAAAJgCAABkcnMvZG93&#10;bnJldi54bWxQSwUGAAAAAAQABAD1AAAAhwMAAAAA&#10;" path="m,c127635,424180,255270,848360,373380,960120,491490,1071880,600075,871220,708660,670560e" filled="f" strokecolor="windowText" strokeweight="2pt">
                    <v:path arrowok="t" o:connecttype="custom" o:connectlocs="0,0;429588,960120;815340,670560" o:connectangles="0,0,0"/>
                  </v:shape>
                </v:group>
                <v:shape id="文字方塊 2" o:spid="_x0000_s1130" type="#_x0000_t202" style="position:absolute;left:11049;top:19050;width:6400;height:32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pT9MQA&#10;AADcAAAADwAAAGRycy9kb3ducmV2LnhtbESPzW7CMBCE75V4B2uReisOfy0EDEK0SNyglAdYxUsc&#10;Eq+j2IXA02OkSj2OZuYbzXzZ2kpcqPGFYwX9XgKCOHO64FzB8WfzNgHhA7LGyjEpuJGH5aLzMsdU&#10;uyt/0+UQchEh7FNUYEKoUyl9Zsii77maOHon11gMUTa51A1eI9xWcpAk79JiwXHBYE1rQ1l5+LUK&#10;JondleV0sPd2dO+PzfrTfdVnpV677WoGIlAb/sN/7a1WMPyYwvNMPAJy8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GqU/TEAAAA3AAAAA8AAAAAAAAAAAAAAAAAmAIAAGRycy9k&#10;b3ducmV2LnhtbFBLBQYAAAAABAAEAPUAAACJAwAAAAA=&#10;" filled="f" stroked="f">
                  <v:textbox style="mso-fit-shape-to-text:t">
                    <w:txbxContent>
                      <w:p w:rsidR="00A2537A" w:rsidRDefault="00A2537A" w:rsidP="001D264D">
                        <w:r w:rsidRPr="00E86090">
                          <w:rPr>
                            <w:position w:val="-10"/>
                          </w:rPr>
                          <w:object w:dxaOrig="700" w:dyaOrig="320">
                            <v:shape id="_x0000_i1099" type="#_x0000_t75" style="width:34.8pt;height:16.2pt" o:ole="">
                              <v:imagedata r:id="rId128" o:title=""/>
                            </v:shape>
                            <o:OLEObject Type="Embed" ProgID="Equation.DSMT4" ShapeID="_x0000_i1099" DrawAspect="Content" ObjectID="_1554809448" r:id="rId12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文字方塊 2" o:spid="_x0000_s1131" type="#_x0000_t202" style="position:absolute;left:16916;top:13944;width:6401;height:32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WKTsIA&#10;AADcAAAADwAAAGRycy9kb3ducmV2LnhtbERP3U7CMBS+J/EdmmPiHXRDMGPSEYOacAdOH+BkPaxz&#10;6+myVpg8Pb0g4fLL97/ejLYTJxp841hBOktAEFdON1wr+Pn+nGYgfEDW2DkmBf/kYVM8TNaYa3fm&#10;LzqVoRYxhH2OCkwIfS6lrwxZ9DPXE0fu6AaLIcKhlnrAcwy3nZwnyYu02HBsMNjT1lDVln9WQZbY&#10;fduu5gdvF5d0abbv7qP/VerpcXx7BRFoDHfxzb3TCp6zOD+eiUdAFl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RYpOwgAAANwAAAAPAAAAAAAAAAAAAAAAAJgCAABkcnMvZG93&#10;bnJldi54bWxQSwUGAAAAAAQABAD1AAAAhwMAAAAA&#10;" filled="f" stroked="f">
                  <v:textbox style="mso-fit-shape-to-text:t">
                    <w:txbxContent>
                      <w:p w:rsidR="00A2537A" w:rsidRDefault="00A2537A" w:rsidP="001D264D">
                        <w:r w:rsidRPr="00E86090">
                          <w:rPr>
                            <w:position w:val="-10"/>
                          </w:rPr>
                          <w:object w:dxaOrig="700" w:dyaOrig="320">
                            <v:shape id="_x0000_i1101" type="#_x0000_t75" style="width:34.8pt;height:16.2pt" o:ole="">
                              <v:imagedata r:id="rId130" o:title=""/>
                            </v:shape>
                            <o:OLEObject Type="Embed" ProgID="Equation.DSMT4" ShapeID="_x0000_i1101" DrawAspect="Content" ObjectID="_1554809449" r:id="rId13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文字方塊 2" o:spid="_x0000_s1132" type="#_x0000_t202" style="position:absolute;left:5715;top:2590;width:6153;height:33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kv1cUA&#10;AADcAAAADwAAAGRycy9kb3ducmV2LnhtbESPzW7CMBCE75X6DtZW4gZOgFYhYFDFj9RbW8oDrOIl&#10;ThOvo9hA4OlxJaQeRzPzjWax6m0jztT5yrGCdJSAIC6crrhUcPjZDTMQPiBrbByTgit5WC2fnxaY&#10;a3fhbzrvQykihH2OCkwIbS6lLwxZ9CPXEkfv6DqLIcqulLrDS4TbRo6T5E1arDguGGxpbaio9yer&#10;IEvsZ13Pxl/eTm/pq1lv3Lb9VWrw0r/PQQTqw3/40f7QCiZZCn9n4hGQy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CS/VxQAAANwAAAAPAAAAAAAAAAAAAAAAAJgCAABkcnMv&#10;ZG93bnJldi54bWxQSwUGAAAAAAQABAD1AAAAigMAAAAA&#10;" filled="f" stroked="f">
                  <v:textbox style="mso-fit-shape-to-text:t">
                    <w:txbxContent>
                      <w:p w:rsidR="00A2537A" w:rsidRDefault="00A2537A" w:rsidP="001D264D">
                        <w:r w:rsidRPr="00E86090">
                          <w:rPr>
                            <w:position w:val="-10"/>
                          </w:rPr>
                          <w:object w:dxaOrig="660" w:dyaOrig="320">
                            <v:shape id="_x0000_i1103" type="#_x0000_t75" style="width:33pt;height:16.2pt" o:ole="">
                              <v:imagedata r:id="rId132" o:title=""/>
                            </v:shape>
                            <o:OLEObject Type="Embed" ProgID="Equation.DSMT4" ShapeID="_x0000_i1103" DrawAspect="Content" ObjectID="_1554809450" r:id="rId13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文字方塊 2" o:spid="_x0000_s1133" type="#_x0000_t202" style="position:absolute;left:2590;top:7315;width:7073;height:33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uxosUA&#10;AADcAAAADwAAAGRycy9kb3ducmV2LnhtbESPzW7CMBCE75X6DtZW4gYOgVYhYFDFj9RbW8oDrOIl&#10;ThOvo9hA4OlxJaQeRzPzjWax6m0jztT5yrGC8SgBQVw4XXGp4PCzG2YgfEDW2DgmBVfysFo+Py0w&#10;1+7C33Teh1JECPscFZgQ2lxKXxiy6EeuJY7e0XUWQ5RdKXWHlwi3jUyT5E1arDguGGxpbaio9yer&#10;IEvsZ13P0i9vp7fxq1lv3Lb9VWrw0r/PQQTqw3/40f7QCiZZCn9n4hGQy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27GixQAAANwAAAAPAAAAAAAAAAAAAAAAAJgCAABkcnMv&#10;ZG93bnJldi54bWxQSwUGAAAAAAQABAD1AAAAigMAAAAA&#10;" filled="f" stroked="f">
                  <v:textbox style="mso-fit-shape-to-text:t">
                    <w:txbxContent>
                      <w:p w:rsidR="00A2537A" w:rsidRDefault="00A2537A" w:rsidP="001D264D">
                        <w:r w:rsidRPr="00E86090">
                          <w:rPr>
                            <w:position w:val="-10"/>
                          </w:rPr>
                          <w:object w:dxaOrig="800" w:dyaOrig="320">
                            <v:shape id="_x0000_i1105" type="#_x0000_t75" style="width:40.2pt;height:16.2pt" o:ole="">
                              <v:imagedata r:id="rId134" o:title=""/>
                            </v:shape>
                            <o:OLEObject Type="Embed" ProgID="Equation.DSMT4" ShapeID="_x0000_i1105" DrawAspect="Content" ObjectID="_1554809451" r:id="rId13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文字方塊 2" o:spid="_x0000_s1134" type="#_x0000_t202" style="position:absolute;top:3505;width:6306;height:33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cUOcUA&#10;AADcAAAADwAAAGRycy9kb3ducmV2LnhtbESPzW7CMBCE75V4B2uRegOHn1ZpwIkqClJvpbQPsIq3&#10;cUi8jmIXAk+PKyH1OJqZbzTrYrCtOFHva8cKZtMEBHHpdM2Vgu+v3SQF4QOyxtYxKbiQhyIfPawx&#10;0+7Mn3Q6hEpECPsMFZgQukxKXxqy6KeuI47ej+sthij7SuoezxFuWzlPkmdpsea4YLCjjaGyOfxa&#10;BWliP5rmZb73dnmdPZnNm9t2R6Uex8PrCkSgIfyH7+13rWCRLuDvTDwCMr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lxQ5xQAAANwAAAAPAAAAAAAAAAAAAAAAAJgCAABkcnMv&#10;ZG93bnJldi54bWxQSwUGAAAAAAQABAD1AAAAigMAAAAA&#10;" filled="f" stroked="f">
                  <v:textbox style="mso-fit-shape-to-text:t">
                    <w:txbxContent>
                      <w:p w:rsidR="00A2537A" w:rsidRDefault="00A2537A" w:rsidP="001D264D">
                        <w:r w:rsidRPr="00E86090">
                          <w:rPr>
                            <w:position w:val="-10"/>
                          </w:rPr>
                          <w:object w:dxaOrig="680" w:dyaOrig="320">
                            <v:shape id="_x0000_i1107" type="#_x0000_t75" style="width:34.2pt;height:16.2pt" o:ole="">
                              <v:imagedata r:id="rId136" o:title=""/>
                            </v:shape>
                            <o:OLEObject Type="Embed" ProgID="Equation.DSMT4" ShapeID="_x0000_i1107" DrawAspect="Content" ObjectID="_1554809452" r:id="rId13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DC47A9" w:rsidRDefault="00C90CE0" w:rsidP="00DE0175">
      <w:pPr>
        <w:pStyle w:val="aa"/>
        <w:ind w:leftChars="0" w:left="360"/>
        <w:rPr>
          <w:rFonts w:ascii="Times New Roman" w:eastAsia="標楷體" w:hAnsi="Times New Roman"/>
          <w:color w:val="252525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95616" behindDoc="0" locked="0" layoutInCell="1" allowOverlap="1" wp14:anchorId="42AEC57D" wp14:editId="45DB26D9">
                <wp:simplePos x="0" y="0"/>
                <wp:positionH relativeFrom="column">
                  <wp:posOffset>1463040</wp:posOffset>
                </wp:positionH>
                <wp:positionV relativeFrom="paragraph">
                  <wp:posOffset>6411595</wp:posOffset>
                </wp:positionV>
                <wp:extent cx="2319655" cy="2225040"/>
                <wp:effectExtent l="0" t="0" r="0" b="3810"/>
                <wp:wrapNone/>
                <wp:docPr id="273" name="群組 3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2319655" cy="2225040"/>
                          <a:chOff x="0" y="0"/>
                          <a:chExt cx="2331720" cy="2232660"/>
                        </a:xfrm>
                      </wpg:grpSpPr>
                      <wpg:grpSp>
                        <wpg:cNvPr id="288" name="群組 314"/>
                        <wpg:cNvGrpSpPr/>
                        <wpg:grpSpPr>
                          <a:xfrm>
                            <a:off x="312420" y="0"/>
                            <a:ext cx="2004060" cy="2080895"/>
                            <a:chOff x="0" y="0"/>
                            <a:chExt cx="2004060" cy="2080895"/>
                          </a:xfrm>
                        </wpg:grpSpPr>
                        <wpg:grpSp>
                          <wpg:cNvPr id="289" name="群組 315"/>
                          <wpg:cNvGrpSpPr/>
                          <wpg:grpSpPr>
                            <a:xfrm>
                              <a:off x="0" y="0"/>
                              <a:ext cx="2004060" cy="2080895"/>
                              <a:chOff x="0" y="0"/>
                              <a:chExt cx="2004060" cy="2080895"/>
                            </a:xfrm>
                          </wpg:grpSpPr>
                          <wpg:grpSp>
                            <wpg:cNvPr id="294" name="群組 316"/>
                            <wpg:cNvGrpSpPr/>
                            <wpg:grpSpPr>
                              <a:xfrm>
                                <a:off x="0" y="0"/>
                                <a:ext cx="2004060" cy="2080895"/>
                                <a:chOff x="0" y="0"/>
                                <a:chExt cx="2004060" cy="2080895"/>
                              </a:xfrm>
                            </wpg:grpSpPr>
                            <wps:wsp>
                              <wps:cNvPr id="300" name="直線單箭頭接點 317"/>
                              <wps:cNvCnPr/>
                              <wps:spPr>
                                <a:xfrm>
                                  <a:off x="0" y="1059180"/>
                                  <a:ext cx="18059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01" name="直線單箭頭接點 318"/>
                              <wps:cNvCnPr/>
                              <wps:spPr>
                                <a:xfrm flipV="1">
                                  <a:off x="769620" y="243840"/>
                                  <a:ext cx="0" cy="18370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0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52600" y="876300"/>
                                  <a:ext cx="251460" cy="3276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2537A" w:rsidRPr="006C53C6" w:rsidRDefault="00A2537A" w:rsidP="00C90CE0">
                                    <w:pPr>
                                      <w:rPr>
                                        <w:rFonts w:ascii="Times New Roman" w:hAnsi="Times New Roman"/>
                                        <w:i/>
                                      </w:rPr>
                                    </w:pPr>
                                    <w:r w:rsidRPr="006C53C6">
                                      <w:rPr>
                                        <w:rFonts w:ascii="Times New Roman" w:hAnsi="Times New Roman"/>
                                        <w:i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306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3900" y="0"/>
                                  <a:ext cx="251460" cy="3276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2537A" w:rsidRPr="006C53C6" w:rsidRDefault="00A2537A" w:rsidP="00C90CE0">
                                    <w:pPr>
                                      <w:rPr>
                                        <w:rFonts w:ascii="Times New Roman" w:hAnsi="Times New Roman"/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hint="eastAsia"/>
                                        <w:i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</wpg:grpSp>
                          <wpg:grpSp>
                            <wpg:cNvPr id="320" name="群組 65"/>
                            <wpg:cNvGrpSpPr/>
                            <wpg:grpSpPr>
                              <a:xfrm>
                                <a:off x="266700" y="563880"/>
                                <a:ext cx="1181100" cy="1356360"/>
                                <a:chOff x="0" y="0"/>
                                <a:chExt cx="1181100" cy="1356360"/>
                              </a:xfrm>
                            </wpg:grpSpPr>
                            <wps:wsp>
                              <wps:cNvPr id="321" name="直線接點 66"/>
                              <wps:cNvCnPr/>
                              <wps:spPr>
                                <a:xfrm>
                                  <a:off x="678180" y="45720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22" name="直線接點 67"/>
                              <wps:cNvCnPr/>
                              <wps:spPr>
                                <a:xfrm>
                                  <a:off x="0" y="45720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23" name="直線接點 68"/>
                              <wps:cNvCnPr/>
                              <wps:spPr>
                                <a:xfrm>
                                  <a:off x="167640" y="45720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24" name="直線接點 69"/>
                              <wps:cNvCnPr/>
                              <wps:spPr>
                                <a:xfrm>
                                  <a:off x="342900" y="45720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25" name="直線接點 70"/>
                              <wps:cNvCnPr/>
                              <wps:spPr>
                                <a:xfrm>
                                  <a:off x="1181100" y="44958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26" name="直線接點 71"/>
                              <wps:cNvCnPr/>
                              <wps:spPr>
                                <a:xfrm>
                                  <a:off x="845820" y="45720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27" name="直線接點 72"/>
                              <wps:cNvCnPr/>
                              <wps:spPr>
                                <a:xfrm>
                                  <a:off x="1013460" y="44958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28" name="直線接點 73"/>
                              <wps:cNvCnPr/>
                              <wps:spPr>
                                <a:xfrm>
                                  <a:off x="464820" y="34290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29" name="直線接點 74"/>
                              <wps:cNvCnPr/>
                              <wps:spPr>
                                <a:xfrm>
                                  <a:off x="464820" y="16002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30" name="直線接點 75"/>
                              <wps:cNvCnPr/>
                              <wps:spPr>
                                <a:xfrm>
                                  <a:off x="464820" y="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31" name="直線接點 76"/>
                              <wps:cNvCnPr/>
                              <wps:spPr>
                                <a:xfrm>
                                  <a:off x="464820" y="135636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32" name="直線接點 77"/>
                              <wps:cNvCnPr/>
                              <wps:spPr>
                                <a:xfrm>
                                  <a:off x="457200" y="101346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33" name="直線接點 78"/>
                              <wps:cNvCnPr/>
                              <wps:spPr>
                                <a:xfrm>
                                  <a:off x="464820" y="117348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34" name="直線接點 79"/>
                              <wps:cNvCnPr/>
                              <wps:spPr>
                                <a:xfrm>
                                  <a:off x="457200" y="66294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35" name="直線接點 80"/>
                              <wps:cNvCnPr/>
                              <wps:spPr>
                                <a:xfrm>
                                  <a:off x="457200" y="86106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</wpg:grpSp>
                        <wps:wsp>
                          <wps:cNvPr id="336" name="直線接點 81"/>
                          <wps:cNvCnPr/>
                          <wps:spPr>
                            <a:xfrm>
                              <a:off x="259080" y="563880"/>
                              <a:ext cx="350520" cy="0"/>
                            </a:xfrm>
                            <a:prstGeom prst="line">
                              <a:avLst/>
                            </a:prstGeom>
                            <a:noFill/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37" name="橢圓 82"/>
                          <wps:cNvSpPr/>
                          <wps:spPr>
                            <a:xfrm>
                              <a:off x="586740" y="525780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8" name="橢圓 83"/>
                          <wps:cNvSpPr/>
                          <wps:spPr>
                            <a:xfrm>
                              <a:off x="236220" y="525780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9" name="橢圓 84"/>
                          <wps:cNvSpPr/>
                          <wps:spPr>
                            <a:xfrm>
                              <a:off x="1066800" y="1882140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0" name="橢圓 85"/>
                          <wps:cNvSpPr/>
                          <wps:spPr>
                            <a:xfrm>
                              <a:off x="1402080" y="1546860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1" name="橢圓 86"/>
                          <wps:cNvSpPr/>
                          <wps:spPr>
                            <a:xfrm>
                              <a:off x="579120" y="868680"/>
                              <a:ext cx="72000" cy="720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2" name="手繪多邊形 87"/>
                          <wps:cNvSpPr/>
                          <wps:spPr>
                            <a:xfrm>
                              <a:off x="609600" y="914400"/>
                              <a:ext cx="815340" cy="992186"/>
                            </a:xfrm>
                            <a:custGeom>
                              <a:avLst/>
                              <a:gdLst>
                                <a:gd name="connsiteX0" fmla="*/ 0 w 708660"/>
                                <a:gd name="connsiteY0" fmla="*/ 0 h 992186"/>
                                <a:gd name="connsiteX1" fmla="*/ 373380 w 708660"/>
                                <a:gd name="connsiteY1" fmla="*/ 960120 h 992186"/>
                                <a:gd name="connsiteX2" fmla="*/ 708660 w 708660"/>
                                <a:gd name="connsiteY2" fmla="*/ 670560 h 99218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708660" h="992186">
                                  <a:moveTo>
                                    <a:pt x="0" y="0"/>
                                  </a:moveTo>
                                  <a:cubicBezTo>
                                    <a:pt x="127635" y="424180"/>
                                    <a:pt x="255270" y="848360"/>
                                    <a:pt x="373380" y="960120"/>
                                  </a:cubicBezTo>
                                  <a:cubicBezTo>
                                    <a:pt x="491490" y="1071880"/>
                                    <a:pt x="600075" y="871220"/>
                                    <a:pt x="708660" y="670560"/>
                                  </a:cubicBezTo>
                                </a:path>
                              </a:pathLst>
                            </a:custGeom>
                            <a:noFill/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34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04900" y="1905000"/>
                            <a:ext cx="640080" cy="3276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537A" w:rsidRDefault="00A2537A" w:rsidP="00C90CE0">
                              <w:r w:rsidRPr="00E86090">
                                <w:rPr>
                                  <w:position w:val="-10"/>
                                </w:rPr>
                                <w:object w:dxaOrig="700" w:dyaOrig="320">
                                  <v:shape id="_x0000_i1110" type="#_x0000_t75" style="width:34.8pt;height:16.2pt" o:ole="">
                                    <v:imagedata r:id="rId55" o:title=""/>
                                  </v:shape>
                                  <o:OLEObject Type="Embed" ProgID="Equation.DSMT4" ShapeID="_x0000_i1110" DrawAspect="Content" ObjectID="_1556445665" r:id="rId13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34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691640" y="1394460"/>
                            <a:ext cx="640080" cy="3276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537A" w:rsidRDefault="00A2537A" w:rsidP="00C90CE0">
                              <w:r w:rsidRPr="00E86090">
                                <w:rPr>
                                  <w:position w:val="-10"/>
                                </w:rPr>
                                <w:object w:dxaOrig="700" w:dyaOrig="320">
                                  <v:shape id="_x0000_i1112" type="#_x0000_t75" style="width:34.8pt;height:16.2pt" o:ole="">
                                    <v:imagedata r:id="rId57" o:title=""/>
                                  </v:shape>
                                  <o:OLEObject Type="Embed" ProgID="Equation.DSMT4" ShapeID="_x0000_i1112" DrawAspect="Content" ObjectID="_1556445666" r:id="rId13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34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71500" y="259080"/>
                            <a:ext cx="615323" cy="3306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537A" w:rsidRDefault="00A2537A" w:rsidP="00C90CE0">
                              <w:r w:rsidRPr="00E86090">
                                <w:rPr>
                                  <w:position w:val="-10"/>
                                </w:rPr>
                                <w:object w:dxaOrig="660" w:dyaOrig="320">
                                  <v:shape id="_x0000_i1114" type="#_x0000_t75" style="width:33pt;height:16.2pt" o:ole="">
                                    <v:imagedata r:id="rId59" o:title=""/>
                                  </v:shape>
                                  <o:OLEObject Type="Embed" ProgID="Equation.DSMT4" ShapeID="_x0000_i1114" DrawAspect="Content" ObjectID="_1556445667" r:id="rId14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34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59080" y="731520"/>
                            <a:ext cx="707238" cy="3306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537A" w:rsidRDefault="00A2537A" w:rsidP="00C90CE0">
                              <w:r w:rsidRPr="00E86090">
                                <w:rPr>
                                  <w:position w:val="-10"/>
                                </w:rPr>
                                <w:object w:dxaOrig="800" w:dyaOrig="320">
                                  <v:shape id="_x0000_i1116" type="#_x0000_t75" style="width:40.2pt;height:16.2pt" o:ole="">
                                    <v:imagedata r:id="rId125" o:title=""/>
                                  </v:shape>
                                  <o:OLEObject Type="Embed" ProgID="Equation.DSMT4" ShapeID="_x0000_i1116" DrawAspect="Content" ObjectID="_1556445668" r:id="rId14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34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50520"/>
                            <a:ext cx="630642" cy="3306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537A" w:rsidRDefault="00A2537A" w:rsidP="00C90CE0">
                              <w:r w:rsidRPr="00E86090">
                                <w:rPr>
                                  <w:position w:val="-10"/>
                                </w:rPr>
                                <w:object w:dxaOrig="680" w:dyaOrig="320">
                                  <v:shape id="_x0000_i1118" type="#_x0000_t75" style="width:34.2pt;height:16.2pt" o:ole="">
                                    <v:imagedata r:id="rId63" o:title=""/>
                                  </v:shape>
                                  <o:OLEObject Type="Embed" ProgID="Equation.DSMT4" ShapeID="_x0000_i1118" DrawAspect="Content" ObjectID="_1556445669" r:id="rId14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_x0000_s1135" style="position:absolute;left:0;text-align:left;margin-left:115.2pt;margin-top:504.85pt;width:182.65pt;height:175.2pt;z-index:251695616" coordsize="23317,223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">
                <v:group id="群組 314" o:spid="_x0000_s1136" style="position:absolute;left:3124;width:20040;height:20808" coordsize="20040,208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0T0fMIAAADcAAAADwAAAGRycy9kb3ducmV2LnhtbERPy4rCMBTdC/5DuII7&#10;Taso0jEVkZlhFiL4AJndpbm2pc1NaTJt/fvJQnB5OO/tbjC16Kh1pWUF8TwCQZxZXXKu4Hb9mm1A&#10;OI+ssbZMCp7kYJeOR1tMtO35TN3F5yKEsEtQQeF9k0jpsoIMurltiAP3sK1BH2CbS91iH8JNLRdR&#10;tJYGSw4NBTZ0KCirLn9GwXeP/X4Zf3bH6nF4/l5Xp/sxJqWmk2H/AcLT4N/il/tHK1hswtp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NE9HzCAAAA3AAAAA8A&#10;AAAAAAAAAAAAAAAAqgIAAGRycy9kb3ducmV2LnhtbFBLBQYAAAAABAAEAPoAAACZAwAAAAA=&#10;">
                  <v:group id="群組 315" o:spid="_x0000_s1137" style="position:absolute;width:20040;height:20808" coordsize="20040,208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AhR58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0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wIUefFAAAA3AAA&#10;AA8AAAAAAAAAAAAAAAAAqgIAAGRycy9kb3ducmV2LnhtbFBLBQYAAAAABAAEAPoAAACcAwAAAAA=&#10;">
                    <v:group id="群組 316" o:spid="_x0000_s1138" style="position:absolute;width:20040;height:20808" coordsize="20040,208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9BopMUAAADc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D8PoXn&#10;mXAE5Po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fQaKTFAAAA3AAA&#10;AA8AAAAAAAAAAAAAAAAAqgIAAGRycy9kb3ducmV2LnhtbFBLBQYAAAAABAAEAPoAAACcAwAAAAA=&#10;">
                      <v:shape id="直線單箭頭接點 317" o:spid="_x0000_s1139" type="#_x0000_t32" style="position:absolute;top:10591;width:1805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/FpMIAAADcAAAADwAAAGRycy9kb3ducmV2LnhtbERPXWvCMBR9F/wP4Qq+zVRlIp2xWNnG&#10;QIStuvdLc227NTcliVr3683DwMfD+V5lvWnFhZxvLCuYThIQxKXVDVcKjoe3pyUIH5A1tpZJwY08&#10;ZOvhYIWptlf+oksRKhFD2KeooA6hS6X0ZU0G/cR2xJE7WWcwROgqqR1eY7hp5SxJFtJgw7Ghxo62&#10;NZW/xdkosPnprL+fbb50+7J4/ZQ/t937n1LjUb95ARGoDw/xv/tDK5gncX48E4+AX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J/FpMIAAADcAAAADwAAAAAAAAAAAAAA&#10;AAChAgAAZHJzL2Rvd25yZXYueG1sUEsFBgAAAAAEAAQA+QAAAJADAAAAAA==&#10;" strokecolor="windowText">
                        <v:stroke endarrow="open"/>
                      </v:shape>
                      <v:shape id="直線單箭頭接點 318" o:spid="_x0000_s1140" type="#_x0000_t32" style="position:absolute;left:7696;top:2438;width:0;height:183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YHyMYAAADcAAAADwAAAGRycy9kb3ducmV2LnhtbESPT2sCMRTE7wW/Q3hCbzWrgm63RmkF&#10;oQcv/sH2+Ni87i7dvKxJjGs/fSMUehxm5jfMYtWbVkRyvrGsYDzKQBCXVjdcKTgeNk85CB+QNbaW&#10;ScGNPKyWg4cFFtpeeUdxHyqRIOwLVFCH0BVS+rImg35kO+LkfVlnMCTpKqkdXhPctHKSZTNpsOG0&#10;UGNH65rK7/3FKDj9TOPzvHSz+HG+7M6Tz7jN36JSj8P+9QVEoD78h//a71rBNBvD/Uw6AnL5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MGB8jGAAAA3AAAAA8AAAAAAAAA&#10;AAAAAAAAoQIAAGRycy9kb3ducmV2LnhtbFBLBQYAAAAABAAEAPkAAACUAwAAAAA=&#10;" strokecolor="windowText">
                        <v:stroke endarrow="open"/>
                      </v:shape>
                      <v:shape id="文字方塊 2" o:spid="_x0000_s1141" type="#_x0000_t202" style="position:absolute;left:17526;top:8763;width:2514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vaG8MA&#10;AADcAAAADwAAAGRycy9kb3ducmV2LnhtbESPzWrDMBCE74W+g9hCb42U/hGcKCE0LeSQSxP3vlgb&#10;y8RaGWsTO29fFQo5DjPzDbNYjaFVF+pTE9nCdGJAEVfRNVxbKA9fTzNQSZAdtpHJwpUSrJb3dwss&#10;XBz4my57qVWGcCrQghfpCq1T5SlgmsSOOHvH2AeULPtaux6HDA+tfjbmXQdsOC947OjDU3Xan4MF&#10;EbeeXsvPkLY/424zeFO9YWnt48O4noMSGuUW/m9vnYUX8wp/Z/IR0M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CvaG8MAAADcAAAADwAAAAAAAAAAAAAAAACYAgAAZHJzL2Rv&#10;d25yZXYueG1sUEsFBgAAAAAEAAQA9QAAAIgDAAAAAA==&#10;" filled="f" stroked="f">
                        <v:textbox style="mso-fit-shape-to-text:t">
                          <w:txbxContent>
                            <w:p w:rsidR="00A2537A" w:rsidRPr="006C53C6" w:rsidRDefault="00A2537A" w:rsidP="00C90CE0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 w:rsidRPr="006C53C6">
                                <w:rPr>
                                  <w:rFonts w:ascii="Times New Roman" w:hAnsi="Times New Roman"/>
                                  <w:i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文字方塊 2" o:spid="_x0000_s1142" type="#_x0000_t202" style="position:absolute;left:7239;width:2514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7Xh98IA&#10;AADcAAAADwAAAGRycy9kb3ducmV2LnhtbESPQWsCMRSE7wX/Q3gFbzWxUpGtUcRW8NBLdb0/Nq+b&#10;pZuXZfPqrv/eFAo9DjPzDbPejqFVV+pTE9nCfGZAEVfRNVxbKM+HpxWoJMgO28hk4UYJtpvJwxoL&#10;Fwf+pOtJapUhnAq04EW6QutUeQqYZrEjzt5X7ANKln2tXY9DhodWPxuz1AEbzgseO9p7qr5PP8GC&#10;iNvNb+V7SMfL+PE2eFO9YGnt9HHcvYISGuU//Nc+OgsLs4TfM/kI6M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teH3wgAAANwAAAAPAAAAAAAAAAAAAAAAAJgCAABkcnMvZG93&#10;bnJldi54bWxQSwUGAAAAAAQABAD1AAAAhwMAAAAA&#10;" filled="f" stroked="f">
                        <v:textbox style="mso-fit-shape-to-text:t">
                          <w:txbxContent>
                            <w:p w:rsidR="00A2537A" w:rsidRPr="006C53C6" w:rsidRDefault="00A2537A" w:rsidP="00C90CE0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hint="eastAsia"/>
                                  <w:i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  <v:group id="群組 65" o:spid="_x0000_s1143" style="position:absolute;left:2667;top:5638;width:11811;height:13564" coordsize="11811,135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bWo3c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lIswP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ttajdwwAAANwAAAAP&#10;AAAAAAAAAAAAAAAAAKoCAABkcnMvZG93bnJldi54bWxQSwUGAAAAAAQABAD6AAAAmgMAAAAA&#10;">
                      <v:line id="直線接點 66" o:spid="_x0000_s1144" style="position:absolute;visibility:visible;mso-wrap-style:square" from="6781,4572" to="6781,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7X08UAAADcAAAADwAAAGRycy9kb3ducmV2LnhtbESPT4vCMBTE74LfITzBi6ypfyhSjSKy&#10;gke3iuzx0TzbavPSbaLW/fSbBcHjMDO/YRar1lTiTo0rLSsYDSMQxJnVJecKjoftxwyE88gaK8uk&#10;4EkOVstuZ4GJtg/+onvqcxEg7BJUUHhfJ1K6rCCDbmhr4uCdbWPQB9nkUjf4CHBTyXEUxdJgyWGh&#10;wJo2BWXX9GYU5JvL4Oc7vfxOffw5s9vp/nQ6r5Xq99r1HISn1r/Dr/ZOK5iMR/B/JhwB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m7X08UAAADcAAAADwAAAAAAAAAA&#10;AAAAAAChAgAAZHJzL2Rvd25yZXYueG1sUEsFBgAAAAAEAAQA+QAAAJMDAAAAAA==&#10;" strokecolor="windowText"/>
                      <v:line id="直線接點 67" o:spid="_x0000_s1145" style="position:absolute;visibility:visible;mso-wrap-style:square" from="0,4572" to="0,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xJpMYAAADcAAAADwAAAGRycy9kb3ducmV2LnhtbESPQWvCQBSE70L/w/IKvUjdNEqQ1FVE&#10;Kni0sYQeH9lnEpt9m2a3Seyv7xYEj8PMfMOsNqNpRE+dqy0reJlFIIgLq2suFXyc9s9LEM4ja2ws&#10;k4IrOdisHyYrTLUd+J36zJciQNilqKDyvk2ldEVFBt3MtsTBO9vOoA+yK6XucAhw08g4ihJpsOaw&#10;UGFLu4qKr+zHKCh3l+n3Z3b5XfjkbWn3i2Oen7dKPT2O21cQnkZ/D9/aB61gHsfwfyYcAbn+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K8SaTGAAAA3AAAAA8AAAAAAAAA&#10;AAAAAAAAoQIAAGRycy9kb3ducmV2LnhtbFBLBQYAAAAABAAEAPkAAACUAwAAAAA=&#10;" strokecolor="windowText"/>
                      <v:line id="直線接點 68" o:spid="_x0000_s1146" style="position:absolute;visibility:visible;mso-wrap-style:square" from="1676,4572" to="1676,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fDsP8YAAADcAAAADwAAAGRycy9kb3ducmV2LnhtbESPQWvCQBSE70L/w/IKvZS6qYqE6Coh&#10;KPTYRgk9PrLPJJp9m2ZXTf31bqHgcZiZb5jlejCtuFDvGssK3scRCOLS6oYrBfvd9i0G4TyyxtYy&#10;KfglB+vV02iJibZX/qJL7isRIOwSVFB73yVSurImg25sO+LgHWxv0AfZV1L3eA1w08pJFM2lwYbD&#10;Qo0dZTWVp/xsFFTZ8fXnOz/eZn6+ie129lkUh1Spl+chXYDwNPhH+L/9oRVMJ1P4OxOOgFzd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3w7D/GAAAA3AAAAA8AAAAAAAAA&#10;AAAAAAAAoQIAAGRycy9kb3ducmV2LnhtbFBLBQYAAAAABAAEAPkAAACUAwAAAAA=&#10;" strokecolor="windowText"/>
                      <v:line id="直線接點 69" o:spid="_x0000_s1147" style="position:absolute;visibility:visible;mso-wrap-style:square" from="3429,4572" to="3429,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l0S8UAAADcAAAADwAAAGRycy9kb3ducmV2LnhtbESPQYvCMBSE74L/IbwFL7Kmq0WkaxSR&#10;FTy6VcTjo3m2dZuX2kSt/nqzIHgcZuYbZjpvTSWu1LjSsoKvQQSCOLO65FzBbrv6nIBwHlljZZkU&#10;3MnBfNbtTDHR9sa/dE19LgKEXYIKCu/rREqXFWTQDWxNHLyjbQz6IJtc6gZvAW4qOYyisTRYclgo&#10;sKZlQdlfejEK8uWpfz6kp0fsxz8Tu4o3+/1xoVTvo118g/DU+nf41V5rBaNhDP9nwhGQs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hl0S8UAAADcAAAADwAAAAAAAAAA&#10;AAAAAAChAgAAZHJzL2Rvd25yZXYueG1sUEsFBgAAAAAEAAQA+QAAAJMDAAAAAA==&#10;" strokecolor="windowText"/>
                      <v:line id="直線接點 70" o:spid="_x0000_s1148" style="position:absolute;visibility:visible;mso-wrap-style:square" from="11811,4495" to="11811,5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XR0MUAAADcAAAADwAAAGRycy9kb3ducmV2LnhtbESPQYvCMBSE7wv+h/AEL6KpropUo4go&#10;7FGriMdH82yrzUttstr1128WhD0OM/MNM182phQPql1hWcGgH4EgTq0uOFNwPGx7UxDOI2ssLZOC&#10;H3KwXLQ+5hhr++Q9PRKfiQBhF6OC3PsqltKlORl0fVsRB+9ia4M+yDqTusZngJtSDqNoIg0WHBZy&#10;rGidU3pLvo2CbH3t3s/J9TXyk83Ubke70+myUqrTblYzEJ4a/x9+t7+0gs/hGP7OhCMgF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VXR0MUAAADcAAAADwAAAAAAAAAA&#10;AAAAAAChAgAAZHJzL2Rvd25yZXYueG1sUEsFBgAAAAAEAAQA+QAAAJMDAAAAAA==&#10;" strokecolor="windowText"/>
                      <v:line id="直線接點 71" o:spid="_x0000_s1149" style="position:absolute;visibility:visible;mso-wrap-style:square" from="8458,4572" to="8458,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dPp8YAAADcAAAADwAAAGRycy9kb3ducmV2LnhtbESPQWvCQBSE70L/w/IKvUjdNEoIqauI&#10;NODRxhJ6fGSfSWz2bZrdauyv7xYEj8PMfMMs16PpxJkG11pW8DKLQBBXVrdcK/g45M8pCOeRNXaW&#10;ScGVHKxXD5MlZtpe+J3Oha9FgLDLUEHjfZ9J6aqGDLqZ7YmDd7SDQR/kUEs94CXATSfjKEqkwZbD&#10;QoM9bRuqvoofo6Denqbfn8Xpd+GTt9Tmi31ZHjdKPT2Om1cQnkZ/D9/aO61gHifwfyYcAbn6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2HT6fGAAAA3AAAAA8AAAAAAAAA&#10;AAAAAAAAoQIAAGRycy9kb3ducmV2LnhtbFBLBQYAAAAABAAEAPkAAACUAwAAAAA=&#10;" strokecolor="windowText"/>
                      <v:line id="直線接點 72" o:spid="_x0000_s1150" style="position:absolute;visibility:visible;mso-wrap-style:square" from="10134,4495" to="10134,5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vqPMUAAADcAAAADwAAAGRycy9kb3ducmV2LnhtbESPT4vCMBTE74LfITxhL6Kpf1CpRhFZ&#10;weNuFfH4aJ5ttXnpNlmtfvrNguBxmJnfMItVY0pxo9oVlhUM+hEI4tTqgjMFh/22NwPhPLLG0jIp&#10;eJCD1bLdWmCs7Z2/6Zb4TAQIuxgV5N5XsZQuzcmg69uKOHhnWxv0QdaZ1DXeA9yUchhFE2mw4LCQ&#10;Y0WbnNJr8msUZJtL9+eUXJ5jP/mc2e3463g8r5X66DTrOQhPjX+HX+2dVjAaTuH/TDgCc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svqPMUAAADcAAAADwAAAAAAAAAA&#10;AAAAAAChAgAAZHJzL2Rvd25yZXYueG1sUEsFBgAAAAAEAAQA+QAAAJMDAAAAAA==&#10;" strokecolor="windowText"/>
                      <v:line id="直線接點 73" o:spid="_x0000_s1151" style="position:absolute;visibility:visible;mso-wrap-style:square" from="4648,3429" to="5556,3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1R+TsMAAADcAAAADwAAAGRycy9kb3ducmV2LnhtbERPTWvCQBC9F/wPywheSt00DSLRVUQq&#10;eNQo0uOQHZNodjbNbpPYX+8eCj0+3vdyPZhadNS6yrKC92kEgji3uuJCwfm0e5uDcB5ZY22ZFDzI&#10;wXo1elliqm3PR+oyX4gQwi5FBaX3TSqly0sy6Ka2IQ7c1bYGfYBtIXWLfQg3tYyjaCYNVhwaSmxo&#10;W1J+z36MgmJ7e/3+ym6/iZ99zu0uOVwu141Sk/GwWYDwNPh/8Z97rxV8xGFtOBOOgFw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NUfk7DAAAA3AAAAA8AAAAAAAAAAAAA&#10;AAAAoQIAAGRycy9kb3ducmV2LnhtbFBLBQYAAAAABAAEAPkAAACRAwAAAAA=&#10;" strokecolor="windowText"/>
                      <v:line id="直線接點 74" o:spid="_x0000_s1152" style="position:absolute;visibility:visible;mso-wrap-style:square" from="4648,1600" to="5556,1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jb1cUAAADcAAAADwAAAGRycy9kb3ducmV2LnhtbESPQYvCMBSE78L+h/AEL6LpqohWo4is&#10;4NHtLuLx0TzbavPSbaJWf/1GEDwOM/MNM182phRXql1hWcFnPwJBnFpdcKbg92fTm4BwHlljaZkU&#10;3MnBcvHRmmOs7Y2/6Zr4TAQIuxgV5N5XsZQuzcmg69uKOHhHWxv0QdaZ1DXeAtyUchBFY2mw4LCQ&#10;Y0XrnNJzcjEKsvWp+3dITo+RH39N7Ga02++PK6U67WY1A+Gp8e/wq73VCoaDKTzPhCMgF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Bjb1cUAAADcAAAADwAAAAAAAAAA&#10;AAAAAAChAgAAZHJzL2Rvd25yZXYueG1sUEsFBgAAAAAEAAQA+QAAAJMDAAAAAA==&#10;" strokecolor="windowText"/>
                      <v:line id="直線接點 75" o:spid="_x0000_s1153" style="position:absolute;visibility:visible;mso-wrap-style:square" from="4648,0" to="5556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vklcIAAADcAAAADwAAAGRycy9kb3ducmV2LnhtbERPy4rCMBTdC/MP4Q64GTT1gUinUUQU&#10;XI5VxOWluX04zU1totb5erMYcHk472TZmVrcqXWVZQWjYQSCOLO64kLB8bAdzEE4j6yxtkwKnuRg&#10;ufjoJRhr++A93VNfiBDCLkYFpfdNLKXLSjLohrYhDlxuW4M+wLaQusVHCDe1HEfRTBqsODSU2NC6&#10;pOw3vRkFxfrydT2nl7+pn23mdjv9OZ3ylVL9z271DcJT59/if/dOK5hMwvxwJhwBuXg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PvklcIAAADcAAAADwAAAAAAAAAAAAAA&#10;AAChAgAAZHJzL2Rvd25yZXYueG1sUEsFBgAAAAAEAAQA+QAAAJADAAAAAA==&#10;" strokecolor="windowText"/>
                      <v:line id="直線接點 76" o:spid="_x0000_s1154" style="position:absolute;visibility:visible;mso-wrap-style:square" from="4648,13563" to="5556,135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dBDsUAAADcAAAADwAAAGRycy9kb3ducmV2LnhtbESPT4vCMBTE74LfITxhL7Km/qFINYrI&#10;Cnt0q8geH82zrTYv3SZq9dObBcHjMDO/YebL1lTiSo0rLSsYDiIQxJnVJecK9rvN5xSE88gaK8uk&#10;4E4OlotuZ46Jtjf+oWvqcxEg7BJUUHhfJ1K6rCCDbmBr4uAdbWPQB9nkUjd4C3BTyVEUxdJgyWGh&#10;wJrWBWXn9GIU5OtT/+83PT0mPv6a2s1kezgcV0p99NrVDISn1r/Dr/a3VjAeD+H/TDgCcvE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7dBDsUAAADcAAAADwAAAAAAAAAA&#10;AAAAAAChAgAAZHJzL2Rvd25yZXYueG1sUEsFBgAAAAAEAAQA+QAAAJMDAAAAAA==&#10;" strokecolor="windowText"/>
                      <v:line id="直線接點 77" o:spid="_x0000_s1155" style="position:absolute;visibility:visible;mso-wrap-style:square" from="4572,10134" to="5480,10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2XfecYAAADcAAAADwAAAGRycy9kb3ducmV2LnhtbESPQWvCQBSE70L/w/IKvZS6qYqE6Coh&#10;KPTYRgk9PrLPJJp9m2ZXTf31bqHgcZiZb5jlejCtuFDvGssK3scRCOLS6oYrBfvd9i0G4TyyxtYy&#10;KfglB+vV02iJibZX/qJL7isRIOwSVFB73yVSurImg25sO+LgHWxv0AfZV1L3eA1w08pJFM2lwYbD&#10;Qo0dZTWVp/xsFFTZ8fXnOz/eZn6+ie129lkUh1Spl+chXYDwNPhH+L/9oRVMpxP4OxOOgFzd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dl33nGAAAA3AAAAA8AAAAAAAAA&#10;AAAAAAAAoQIAAGRycy9kb3ducmV2LnhtbFBLBQYAAAAABAAEAPkAAACUAwAAAAA=&#10;" strokecolor="windowText"/>
                      <v:line id="直線接點 78" o:spid="_x0000_s1156" style="position:absolute;visibility:visible;mso-wrap-style:square" from="4648,11734" to="5556,11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l64sYAAADcAAAADwAAAGRycy9kb3ducmV2LnhtbESPT2vCQBTE7wW/w/IKvZS6qZEgqRsR&#10;qdBjGyV4fGSf+dPs25hdNfXTu4VCj8PM/IZZrkbTiQsNrrGs4HUagSAurW64UrDfbV8WIJxH1thZ&#10;JgU/5GCVTR6WmGp75S+65L4SAcIuRQW1930qpStrMuimticO3tEOBn2QQyX1gNcAN52cRVEiDTYc&#10;FmrsaVNT+Z2fjYJq0z6fDnl7m/vkfWG388+iOK6Venoc128gPI3+P/zX/tAK4jiG3zPhCMjs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gpeuLGAAAA3AAAAA8AAAAAAAAA&#10;AAAAAAAAoQIAAGRycy9kb3ducmV2LnhtbFBLBQYAAAAABAAEAPkAAACUAwAAAAA=&#10;" strokecolor="windowText"/>
                      <v:line id="直線接點 79" o:spid="_x0000_s1157" style="position:absolute;visibility:visible;mso-wrap-style:square" from="4572,6629" to="5480,6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8DilsYAAADcAAAADwAAAGRycy9kb3ducmV2LnhtbESPQWvCQBSE74X+h+UVvJS6sQaR1DUE&#10;UfBoY5EeH9lnEpt9m2a3SfTXu4VCj8PMfMOs0tE0oqfO1ZYVzKYRCOLC6ppLBR/H3csShPPIGhvL&#10;pOBKDtL148MKE20Hfqc+96UIEHYJKqi8bxMpXVGRQTe1LXHwzrYz6IPsSqk7HALcNPI1ihbSYM1h&#10;ocKWNhUVX/mPUVBuLs/fn/nlFvvFdml38eF0OmdKTZ7G7A2Ep9H/h//ae61gPo/h90w4AnJ9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fA4pbGAAAA3AAAAA8AAAAAAAAA&#10;AAAAAAAAoQIAAGRycy9kb3ducmV2LnhtbFBLBQYAAAAABAAEAPkAAACUAwAAAAA=&#10;" strokecolor="windowText"/>
                      <v:line id="直線接點 80" o:spid="_x0000_s1158" style="position:absolute;visibility:visible;mso-wrap-style:square" from="4572,8610" to="5480,8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xHDcUAAADcAAAADwAAAGRycy9kb3ducmV2LnhtbESPT4vCMBTE74LfITzBy6Kp6x+kGkVk&#10;hT26VcTjo3m21ealNlG7fvrNguBxmJnfMPNlY0pxp9oVlhUM+hEI4tTqgjMF+92mNwXhPLLG0jIp&#10;+CUHy0W7NcdY2wf/0D3xmQgQdjEqyL2vYildmpNB17cVcfBOtjbog6wzqWt8BLgp5WcUTaTBgsNC&#10;jhWtc0ovyc0oyNbnj+sxOT9HfvI1tZvR9nA4rZTqdprVDISnxr/Dr/a3VjAcjuH/TDgC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IxHDcUAAADcAAAADwAAAAAAAAAA&#10;AAAAAAChAgAAZHJzL2Rvd25yZXYueG1sUEsFBgAAAAAEAAQA+QAAAJMDAAAAAA==&#10;" strokecolor="windowText"/>
                    </v:group>
                  </v:group>
                  <v:line id="直線接點 81" o:spid="_x0000_s1159" style="position:absolute;visibility:visible;mso-wrap-style:square" from="2590,5638" to="6096,5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6qCG8MAAADcAAAADwAAAGRycy9kb3ducmV2LnhtbESPQYvCMBSE74L/ITxhb5qqUKUaRd0V&#10;Pa7uKh4fzbMtNi+lydr6782C4HGYmW+Y+bI1pbhT7QrLCoaDCARxanXBmYLfn21/CsJ5ZI2lZVLw&#10;IAfLRbczx0Tbhg90P/pMBAi7BBXk3leJlC7NyaAb2Io4eFdbG/RB1pnUNTYBbko5iqJYGiw4LORY&#10;0San9Hb8Mwr0+nKSxddjN4316Xxxk9W3/GyU+ui1qxkIT61/h1/tvVYwHsfwfyYcAbl4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+qghvDAAAA3AAAAA8AAAAAAAAAAAAA&#10;AAAAoQIAAGRycy9kb3ducmV2LnhtbFBLBQYAAAAABAAEAPkAAACRAwAAAAA=&#10;" strokecolor="windowText" strokeweight="2pt"/>
                  <v:oval id="橢圓 82" o:spid="_x0000_s1160" style="position:absolute;left:5867;top:5257;width:717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avW8UA&#10;AADcAAAADwAAAGRycy9kb3ducmV2LnhtbESPQWvCQBSE70L/w/IK3nRTA9ZGV1Ex2IuHaPX8yD6T&#10;2OzbkF01/vuuUPA4zMw3zGzRmVrcqHWVZQUfwwgEcW51xYWCn0M6mIBwHlljbZkUPMjBYv7Wm2Gi&#10;7Z0zuu19IQKEXYIKSu+bREqXl2TQDW1DHLyzbQ36INtC6hbvAW5qOYqisTRYcVgosaF1Sfnv/moU&#10;nNL4mH6tHu5yvWS7bLmpt+f1Uan+e7ecgvDU+Vf4v/2tFcTxJzzPhCMg5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5q9bxQAAANwAAAAPAAAAAAAAAAAAAAAAAJgCAABkcnMv&#10;ZG93bnJldi54bWxQSwUGAAAAAAQABAD1AAAAigMAAAAA&#10;" fillcolor="window" strokecolor="windowText" strokeweight="2pt"/>
                  <v:oval id="橢圓 83" o:spid="_x0000_s1161" style="position:absolute;left:2362;top:5257;width:717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Fbtp8IA&#10;AADcAAAADwAAAGRycy9kb3ducmV2LnhtbERPTYvCMBC9L/gfwgheRFMtLFqNIqLsspfF6sXb2Ixt&#10;tZmUJmr1128Owh4f73u+bE0l7tS40rKC0TACQZxZXXKu4LDfDiYgnEfWWFkmBU9ysFx0PuaYaPvg&#10;Hd1Tn4sQwi5BBYX3dSKlywoy6Ia2Jg7c2TYGfYBNLnWDjxBuKjmOok9psOTQUGBN64Kya3ozCtbx&#10;EdP2t769pif783XpR9X+vFGq121XMxCeWv8vfru/tYI4DmvDmXAE5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Vu2nwgAAANwAAAAPAAAAAAAAAAAAAAAAAJgCAABkcnMvZG93&#10;bnJldi54bWxQSwUGAAAAAAQABAD1AAAAhwMAAAAA&#10;" fillcolor="windowText" strokecolor="windowText" strokeweight="2pt"/>
                  <v:oval id="橢圓 84" o:spid="_x0000_s1162" style="position:absolute;left:10668;top:18821;width:717;height:7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pIPMcA&#10;AADcAAAADwAAAGRycy9kb3ducmV2LnhtbESPT2vCQBTE7wW/w/KEXopu2kDRmFWKKEov0sSLt2f2&#10;5U+bfRuyq6b99F2h0OMwM79h0tVgWnGl3jWWFTxPIxDEhdUNVwqO+XYyA+E8ssbWMin4Jger5egh&#10;xUTbG3/QNfOVCBB2CSqove8SKV1Rk0E3tR1x8ErbG/RB9pXUPd4C3LTyJYpepcGGw0KNHa1rKr6y&#10;i1Gwjk+YDYfu8jM/2/fd51PU5uVGqcfx8LYA4Wnw/+G/9l4riOM53M+EIyC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8aSDzHAAAA3AAAAA8AAAAAAAAAAAAAAAAAmAIAAGRy&#10;cy9kb3ducmV2LnhtbFBLBQYAAAAABAAEAPUAAACMAwAAAAA=&#10;" fillcolor="windowText" strokecolor="windowText" strokeweight="2pt"/>
                  <v:oval id="橢圓 85" o:spid="_x0000_s1163" style="position:absolute;left:14020;top:15468;width:718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aS3MMA&#10;AADcAAAADwAAAGRycy9kb3ducmV2LnhtbERPTYvCMBC9C/sfwizsRTR1FdGuUUQUxYtYvXgbm7Ht&#10;2kxKE7Xur98cBI+P9z2ZNaYUd6pdYVlBrxuBIE6tLjhTcDysOiMQziNrLC2Tgic5mE0/WhOMtX3w&#10;nu6Jz0QIYRejgtz7KpbSpTkZdF1bEQfuYmuDPsA6k7rGRwg3pfyOoqE0WHBoyLGiRU7pNbkZBYv+&#10;CZNmV93+xme7Xf+2o/JwWSr19dnMf0B4avxb/HJvtIL+IMwPZ8IRkNN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iaS3MMAAADcAAAADwAAAAAAAAAAAAAAAACYAgAAZHJzL2Rv&#10;d25yZXYueG1sUEsFBgAAAAAEAAQA9QAAAIgDAAAAAA==&#10;" fillcolor="windowText" strokecolor="windowText" strokeweight="2pt"/>
                  <v:oval id="橢圓 86" o:spid="_x0000_s1164" style="position:absolute;left:5791;top:8686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o3R8cA&#10;AADcAAAADwAAAGRycy9kb3ducmV2LnhtbESPQWvCQBSE74L/YXlCL6VurEVqmo2ItLR4ERMv3p7Z&#10;Z5KafRuyq6b99W6h4HGYmW+YZNGbRlyoc7VlBZNxBIK4sLrmUsEu/3h6BeE8ssbGMin4IQeLdDhI&#10;MNb2ylu6ZL4UAcIuRgWV920spSsqMujGtiUO3tF2Bn2QXSl1h9cAN418jqKZNFhzWKiwpVVFxSk7&#10;GwWr6R6zftOef+cHu/78foya/Piu1MOoX76B8NT7e/i//aUVTF8m8HcmHAGZ3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lqN0fHAAAA3AAAAA8AAAAAAAAAAAAAAAAAmAIAAGRy&#10;cy9kb3ducmV2LnhtbFBLBQYAAAAABAAEAPUAAACMAwAAAAA=&#10;" fillcolor="windowText" strokecolor="windowText" strokeweight="2pt"/>
                  <v:shape id="手繪多邊形 87" o:spid="_x0000_s1165" style="position:absolute;left:6096;top:9144;width:8153;height:9921;visibility:visible;mso-wrap-style:square;v-text-anchor:middle" coordsize="708660,9921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st4scA&#10;AADcAAAADwAAAGRycy9kb3ducmV2LnhtbESPT2vCQBTE70K/w/IKvemmUYtEN6ENiD1IwbT+OT6y&#10;r0lo9m3IbjV++64g9DjMzG+YVTaYVpypd41lBc+TCARxaXXDlYKvz/V4AcJ5ZI2tZVJwJQdZ+jBa&#10;YaLthXd0LnwlAoRdggpq77tESlfWZNBNbEccvG/bG/RB9pXUPV4C3LQyjqIXabDhsFBjR3lN5U/x&#10;axTo0zz6GI75/s2aw3Y93xTT3aZQ6ulxeF2C8DT4//C9/a4VTGcx3M6EIyDT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77LeLHAAAA3AAAAA8AAAAAAAAAAAAAAAAAmAIAAGRy&#10;cy9kb3ducmV2LnhtbFBLBQYAAAAABAAEAPUAAACMAwAAAAA=&#10;" path="m,c127635,424180,255270,848360,373380,960120,491490,1071880,600075,871220,708660,670560e" filled="f" strokecolor="windowText" strokeweight="2pt">
                    <v:path arrowok="t" o:connecttype="custom" o:connectlocs="0,0;429588,960120;815340,670560" o:connectangles="0,0,0"/>
                  </v:shape>
                </v:group>
                <v:shape id="文字方塊 2" o:spid="_x0000_s1166" type="#_x0000_t202" style="position:absolute;left:11049;top:19050;width:6400;height:32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6uo8UA&#10;AADcAAAADwAAAGRycy9kb3ducmV2LnhtbESPzW7CMBCE70h9B2sr9Vac8FPREIMqaKXegLQPsIqX&#10;OE28jmIDKU+PK1XiOJqZbzT5erCtOFPva8cK0nECgrh0uuZKwffXx/MChA/IGlvHpOCXPKxXD6Mc&#10;M+0ufKBzESoRIewzVGBC6DIpfWnIoh+7jjh6R9dbDFH2ldQ9XiLctnKSJC/SYs1xwWBHG0NlU5ys&#10;gkVid03zOtl7O7umc7PZuvfuR6mnx+FtCSLQEO7h//anVjCdTeHvTDwCc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Lq6jxQAAANwAAAAPAAAAAAAAAAAAAAAAAJgCAABkcnMv&#10;ZG93bnJldi54bWxQSwUGAAAAAAQABAD1AAAAigMAAAAA&#10;" filled="f" stroked="f">
                  <v:textbox style="mso-fit-shape-to-text:t">
                    <w:txbxContent>
                      <w:p w:rsidR="00A2537A" w:rsidRDefault="00A2537A" w:rsidP="00C90CE0">
                        <w:r w:rsidRPr="00E86090">
                          <w:rPr>
                            <w:position w:val="-10"/>
                          </w:rPr>
                          <w:object w:dxaOrig="700" w:dyaOrig="320">
                            <v:shape id="_x0000_i1109" type="#_x0000_t75" style="width:34.8pt;height:16.2pt" o:ole="">
                              <v:imagedata r:id="rId128" o:title=""/>
                            </v:shape>
                            <o:OLEObject Type="Embed" ProgID="Equation.DSMT4" ShapeID="_x0000_i1109" DrawAspect="Content" ObjectID="_1554809453" r:id="rId14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文字方塊 2" o:spid="_x0000_s1167" type="#_x0000_t202" style="position:absolute;left:16916;top:13944;width:6401;height:32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c218UA&#10;AADcAAAADwAAAGRycy9kb3ducmV2LnhtbESPwW7CMBBE70j9B2sr9VacQKggxUEVFKk3KPABq3iJ&#10;08TrKHYh9OvrSpU4jmbmjWa5GmwrLtT72rGCdJyAIC6drrlScDpun+cgfEDW2DomBTfysCoeRkvM&#10;tbvyJ10OoRIRwj5HBSaELpfSl4Ys+rHriKN3dr3FEGVfSd3jNcJtKydJ8iIt1hwXDHa0NlQ2h2+r&#10;YJ7YXdMsJntvs590ZtYb9959KfX0OLy9ggg0hHv4v/2hFUyzDP7OxCMg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xzbXxQAAANwAAAAPAAAAAAAAAAAAAAAAAJgCAABkcnMv&#10;ZG93bnJldi54bWxQSwUGAAAAAAQABAD1AAAAigMAAAAA&#10;" filled="f" stroked="f">
                  <v:textbox style="mso-fit-shape-to-text:t">
                    <w:txbxContent>
                      <w:p w:rsidR="00A2537A" w:rsidRDefault="00A2537A" w:rsidP="00C90CE0">
                        <w:r w:rsidRPr="00E86090">
                          <w:rPr>
                            <w:position w:val="-10"/>
                          </w:rPr>
                          <w:object w:dxaOrig="700" w:dyaOrig="320">
                            <v:shape id="_x0000_i1111" type="#_x0000_t75" style="width:34.8pt;height:16.2pt" o:ole="">
                              <v:imagedata r:id="rId130" o:title=""/>
                            </v:shape>
                            <o:OLEObject Type="Embed" ProgID="Equation.DSMT4" ShapeID="_x0000_i1111" DrawAspect="Content" ObjectID="_1554809454" r:id="rId14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文字方塊 2" o:spid="_x0000_s1168" type="#_x0000_t202" style="position:absolute;left:5715;top:2590;width:6153;height:33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uTTMUA&#10;AADcAAAADwAAAGRycy9kb3ducmV2LnhtbESPzW7CMBCE75V4B2srcQMn/FQ0xCAEReqtbdoHWMVL&#10;nCZeR7GBlKevKyH1OJqZbzT5drCtuFDva8cK0mkCgrh0uuZKwdfncbIC4QOyxtYxKfghD9vN6CHH&#10;TLsrf9ClCJWIEPYZKjAhdJmUvjRk0U9dRxy9k+sthij7SuoerxFuWzlLkidpsea4YLCjvaGyKc5W&#10;wSqxb03zPHv3dnFLl2Z/cC/dt1Ljx2G3BhFoCP/he/tVK5gvlvB3Jh4Bu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i5NMxQAAANwAAAAPAAAAAAAAAAAAAAAAAJgCAABkcnMv&#10;ZG93bnJldi54bWxQSwUGAAAAAAQABAD1AAAAigMAAAAA&#10;" filled="f" stroked="f">
                  <v:textbox style="mso-fit-shape-to-text:t">
                    <w:txbxContent>
                      <w:p w:rsidR="00A2537A" w:rsidRDefault="00A2537A" w:rsidP="00C90CE0">
                        <w:r w:rsidRPr="00E86090">
                          <w:rPr>
                            <w:position w:val="-10"/>
                          </w:rPr>
                          <w:object w:dxaOrig="660" w:dyaOrig="320">
                            <v:shape id="_x0000_i1113" type="#_x0000_t75" style="width:33pt;height:16.2pt" o:ole="">
                              <v:imagedata r:id="rId132" o:title=""/>
                            </v:shape>
                            <o:OLEObject Type="Embed" ProgID="Equation.DSMT4" ShapeID="_x0000_i1113" DrawAspect="Content" ObjectID="_1554809455" r:id="rId14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文字方塊 2" o:spid="_x0000_s1169" type="#_x0000_t202" style="position:absolute;left:2590;top:7315;width:7073;height:33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kNO8UA&#10;AADcAAAADwAAAGRycy9kb3ducmV2LnhtbESPzWrDMBCE74G+g9hCb43s/JjEjRxK0kJu+WkfYLE2&#10;lmtrZSw1cfv0VaCQ4zAz3zCr9WBbcaHe144VpOMEBHHpdM2Vgs+P9+cFCB+QNbaOScEPeVgXD6MV&#10;5tpd+UiXU6hEhLDPUYEJocul9KUhi37sOuLonV1vMUTZV1L3eI1w28pJkmTSYs1xwWBHG0Nlc/q2&#10;ChaJ3TfNcnLwdvabzs1m6966L6WeHofXFxCBhnAP/7d3WsF0lsHtTDwCsv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WQ07xQAAANwAAAAPAAAAAAAAAAAAAAAAAJgCAABkcnMv&#10;ZG93bnJldi54bWxQSwUGAAAAAAQABAD1AAAAigMAAAAA&#10;" filled="f" stroked="f">
                  <v:textbox style="mso-fit-shape-to-text:t">
                    <w:txbxContent>
                      <w:p w:rsidR="00A2537A" w:rsidRDefault="00A2537A" w:rsidP="00C90CE0">
                        <w:r w:rsidRPr="00E86090">
                          <w:rPr>
                            <w:position w:val="-10"/>
                          </w:rPr>
                          <w:object w:dxaOrig="800" w:dyaOrig="320">
                            <v:shape id="_x0000_i1115" type="#_x0000_t75" style="width:40.2pt;height:16.2pt" o:ole="">
                              <v:imagedata r:id="rId134" o:title=""/>
                            </v:shape>
                            <o:OLEObject Type="Embed" ProgID="Equation.DSMT4" ShapeID="_x0000_i1115" DrawAspect="Content" ObjectID="_1554809456" r:id="rId14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文字方塊 2" o:spid="_x0000_s1170" type="#_x0000_t202" style="position:absolute;top:3505;width:6306;height:33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RWooMQA&#10;AADcAAAADwAAAGRycy9kb3ducmV2LnhtbESPzW7CMBCE70i8g7VI3IrDTymkGIQoSNxaKA+wirdx&#10;SLyOYhcCT48rVeI4mplvNItVaytxocYXjhUMBwkI4szpgnMFp+/dywyED8gaK8ek4EYeVstuZ4Gp&#10;dlc+0OUYchEh7FNUYEKoUyl9ZsiiH7iaOHo/rrEYomxyqRu8Rrit5ChJptJiwXHBYE0bQ1l5/LUK&#10;Zon9LMv56MvbyX34ajYfblufler32vU7iEBteIb/23utYDx5g78z8QjI5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EVqKDEAAAA3AAAAA8AAAAAAAAAAAAAAAAAmAIAAGRycy9k&#10;b3ducmV2LnhtbFBLBQYAAAAABAAEAPUAAACJAwAAAAA=&#10;" filled="f" stroked="f">
                  <v:textbox style="mso-fit-shape-to-text:t">
                    <w:txbxContent>
                      <w:p w:rsidR="00A2537A" w:rsidRDefault="00A2537A" w:rsidP="00C90CE0">
                        <w:r w:rsidRPr="00E86090">
                          <w:rPr>
                            <w:position w:val="-10"/>
                          </w:rPr>
                          <w:object w:dxaOrig="680" w:dyaOrig="320">
                            <v:shape id="_x0000_i1117" type="#_x0000_t75" style="width:34.2pt;height:16.2pt" o:ole="">
                              <v:imagedata r:id="rId136" o:title=""/>
                            </v:shape>
                            <o:OLEObject Type="Embed" ProgID="Equation.DSMT4" ShapeID="_x0000_i1117" DrawAspect="Content" ObjectID="_1554809457" r:id="rId14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97664" behindDoc="0" locked="0" layoutInCell="1" allowOverlap="1" wp14:anchorId="036E35E4" wp14:editId="36162440">
                <wp:simplePos x="0" y="0"/>
                <wp:positionH relativeFrom="column">
                  <wp:posOffset>1463040</wp:posOffset>
                </wp:positionH>
                <wp:positionV relativeFrom="paragraph">
                  <wp:posOffset>6411595</wp:posOffset>
                </wp:positionV>
                <wp:extent cx="2319655" cy="2225040"/>
                <wp:effectExtent l="0" t="0" r="0" b="3810"/>
                <wp:wrapNone/>
                <wp:docPr id="108" name="群組 3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2319655" cy="2225040"/>
                          <a:chOff x="0" y="0"/>
                          <a:chExt cx="2331720" cy="2232660"/>
                        </a:xfrm>
                      </wpg:grpSpPr>
                      <wpg:grpSp>
                        <wpg:cNvPr id="109" name="群組 314"/>
                        <wpg:cNvGrpSpPr/>
                        <wpg:grpSpPr>
                          <a:xfrm>
                            <a:off x="312420" y="0"/>
                            <a:ext cx="2004060" cy="2080895"/>
                            <a:chOff x="0" y="0"/>
                            <a:chExt cx="2004060" cy="2080895"/>
                          </a:xfrm>
                        </wpg:grpSpPr>
                        <wpg:grpSp>
                          <wpg:cNvPr id="110" name="群組 315"/>
                          <wpg:cNvGrpSpPr/>
                          <wpg:grpSpPr>
                            <a:xfrm>
                              <a:off x="0" y="0"/>
                              <a:ext cx="2004060" cy="2080895"/>
                              <a:chOff x="0" y="0"/>
                              <a:chExt cx="2004060" cy="2080895"/>
                            </a:xfrm>
                          </wpg:grpSpPr>
                          <wpg:grpSp>
                            <wpg:cNvPr id="111" name="群組 316"/>
                            <wpg:cNvGrpSpPr/>
                            <wpg:grpSpPr>
                              <a:xfrm>
                                <a:off x="0" y="0"/>
                                <a:ext cx="2004060" cy="2080895"/>
                                <a:chOff x="0" y="0"/>
                                <a:chExt cx="2004060" cy="2080895"/>
                              </a:xfrm>
                            </wpg:grpSpPr>
                            <wps:wsp>
                              <wps:cNvPr id="112" name="直線單箭頭接點 317"/>
                              <wps:cNvCnPr/>
                              <wps:spPr>
                                <a:xfrm>
                                  <a:off x="0" y="1059180"/>
                                  <a:ext cx="18059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13" name="直線單箭頭接點 318"/>
                              <wps:cNvCnPr/>
                              <wps:spPr>
                                <a:xfrm flipV="1">
                                  <a:off x="769620" y="243840"/>
                                  <a:ext cx="0" cy="18370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1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52600" y="876300"/>
                                  <a:ext cx="251460" cy="3276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2537A" w:rsidRPr="006C53C6" w:rsidRDefault="00A2537A" w:rsidP="00C90CE0">
                                    <w:pPr>
                                      <w:rPr>
                                        <w:rFonts w:ascii="Times New Roman" w:hAnsi="Times New Roman"/>
                                        <w:i/>
                                      </w:rPr>
                                    </w:pPr>
                                    <w:r w:rsidRPr="006C53C6">
                                      <w:rPr>
                                        <w:rFonts w:ascii="Times New Roman" w:hAnsi="Times New Roman"/>
                                        <w:i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115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3900" y="0"/>
                                  <a:ext cx="251460" cy="3276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2537A" w:rsidRPr="006C53C6" w:rsidRDefault="00A2537A" w:rsidP="00C90CE0">
                                    <w:pPr>
                                      <w:rPr>
                                        <w:rFonts w:ascii="Times New Roman" w:hAnsi="Times New Roman"/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hint="eastAsia"/>
                                        <w:i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</wpg:grpSp>
                          <wpg:grpSp>
                            <wpg:cNvPr id="116" name="群組 65"/>
                            <wpg:cNvGrpSpPr/>
                            <wpg:grpSpPr>
                              <a:xfrm>
                                <a:off x="266700" y="563880"/>
                                <a:ext cx="1181100" cy="1356360"/>
                                <a:chOff x="0" y="0"/>
                                <a:chExt cx="1181100" cy="1356360"/>
                              </a:xfrm>
                            </wpg:grpSpPr>
                            <wps:wsp>
                              <wps:cNvPr id="117" name="直線接點 66"/>
                              <wps:cNvCnPr/>
                              <wps:spPr>
                                <a:xfrm>
                                  <a:off x="678180" y="45720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18" name="直線接點 67"/>
                              <wps:cNvCnPr/>
                              <wps:spPr>
                                <a:xfrm>
                                  <a:off x="0" y="45720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19" name="直線接點 68"/>
                              <wps:cNvCnPr/>
                              <wps:spPr>
                                <a:xfrm>
                                  <a:off x="167640" y="45720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20" name="直線接點 69"/>
                              <wps:cNvCnPr/>
                              <wps:spPr>
                                <a:xfrm>
                                  <a:off x="342900" y="45720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21" name="直線接點 70"/>
                              <wps:cNvCnPr/>
                              <wps:spPr>
                                <a:xfrm>
                                  <a:off x="1181100" y="44958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22" name="直線接點 71"/>
                              <wps:cNvCnPr/>
                              <wps:spPr>
                                <a:xfrm>
                                  <a:off x="845820" y="45720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23" name="直線接點 72"/>
                              <wps:cNvCnPr/>
                              <wps:spPr>
                                <a:xfrm>
                                  <a:off x="1013460" y="44958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24" name="直線接點 73"/>
                              <wps:cNvCnPr/>
                              <wps:spPr>
                                <a:xfrm>
                                  <a:off x="464820" y="34290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25" name="直線接點 74"/>
                              <wps:cNvCnPr/>
                              <wps:spPr>
                                <a:xfrm>
                                  <a:off x="464820" y="16002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26" name="直線接點 75"/>
                              <wps:cNvCnPr/>
                              <wps:spPr>
                                <a:xfrm>
                                  <a:off x="464820" y="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27" name="直線接點 76"/>
                              <wps:cNvCnPr/>
                              <wps:spPr>
                                <a:xfrm>
                                  <a:off x="464820" y="135636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56" name="直線接點 77"/>
                              <wps:cNvCnPr/>
                              <wps:spPr>
                                <a:xfrm>
                                  <a:off x="457200" y="101346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57" name="直線接點 78"/>
                              <wps:cNvCnPr/>
                              <wps:spPr>
                                <a:xfrm>
                                  <a:off x="464820" y="117348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58" name="直線接點 79"/>
                              <wps:cNvCnPr/>
                              <wps:spPr>
                                <a:xfrm>
                                  <a:off x="457200" y="66294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59" name="直線接點 80"/>
                              <wps:cNvCnPr/>
                              <wps:spPr>
                                <a:xfrm>
                                  <a:off x="457200" y="86106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</wpg:grpSp>
                        <wps:wsp>
                          <wps:cNvPr id="260" name="直線接點 81"/>
                          <wps:cNvCnPr/>
                          <wps:spPr>
                            <a:xfrm>
                              <a:off x="259080" y="563880"/>
                              <a:ext cx="350520" cy="0"/>
                            </a:xfrm>
                            <a:prstGeom prst="line">
                              <a:avLst/>
                            </a:prstGeom>
                            <a:noFill/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61" name="橢圓 82"/>
                          <wps:cNvSpPr/>
                          <wps:spPr>
                            <a:xfrm>
                              <a:off x="586740" y="525780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2" name="橢圓 83"/>
                          <wps:cNvSpPr/>
                          <wps:spPr>
                            <a:xfrm>
                              <a:off x="236220" y="525780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3" name="橢圓 84"/>
                          <wps:cNvSpPr/>
                          <wps:spPr>
                            <a:xfrm>
                              <a:off x="1066800" y="1882140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4" name="橢圓 85"/>
                          <wps:cNvSpPr/>
                          <wps:spPr>
                            <a:xfrm>
                              <a:off x="1402080" y="1546860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5" name="橢圓 86"/>
                          <wps:cNvSpPr/>
                          <wps:spPr>
                            <a:xfrm>
                              <a:off x="579120" y="868680"/>
                              <a:ext cx="72000" cy="720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6" name="手繪多邊形 87"/>
                          <wps:cNvSpPr/>
                          <wps:spPr>
                            <a:xfrm>
                              <a:off x="609600" y="914400"/>
                              <a:ext cx="815340" cy="992186"/>
                            </a:xfrm>
                            <a:custGeom>
                              <a:avLst/>
                              <a:gdLst>
                                <a:gd name="connsiteX0" fmla="*/ 0 w 708660"/>
                                <a:gd name="connsiteY0" fmla="*/ 0 h 992186"/>
                                <a:gd name="connsiteX1" fmla="*/ 373380 w 708660"/>
                                <a:gd name="connsiteY1" fmla="*/ 960120 h 992186"/>
                                <a:gd name="connsiteX2" fmla="*/ 708660 w 708660"/>
                                <a:gd name="connsiteY2" fmla="*/ 670560 h 99218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708660" h="992186">
                                  <a:moveTo>
                                    <a:pt x="0" y="0"/>
                                  </a:moveTo>
                                  <a:cubicBezTo>
                                    <a:pt x="127635" y="424180"/>
                                    <a:pt x="255270" y="848360"/>
                                    <a:pt x="373380" y="960120"/>
                                  </a:cubicBezTo>
                                  <a:cubicBezTo>
                                    <a:pt x="491490" y="1071880"/>
                                    <a:pt x="600075" y="871220"/>
                                    <a:pt x="708660" y="670560"/>
                                  </a:cubicBezTo>
                                </a:path>
                              </a:pathLst>
                            </a:custGeom>
                            <a:noFill/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6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04900" y="1905000"/>
                            <a:ext cx="640080" cy="3276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537A" w:rsidRDefault="00A2537A" w:rsidP="00C90CE0">
                              <w:r w:rsidRPr="00E86090">
                                <w:rPr>
                                  <w:position w:val="-10"/>
                                </w:rPr>
                                <w:object w:dxaOrig="700" w:dyaOrig="320">
                                  <v:shape id="_x0000_i1120" type="#_x0000_t75" style="width:34.8pt;height:16.2pt" o:ole="">
                                    <v:imagedata r:id="rId55" o:title=""/>
                                  </v:shape>
                                  <o:OLEObject Type="Embed" ProgID="Equation.DSMT4" ShapeID="_x0000_i1120" DrawAspect="Content" ObjectID="_1556445670" r:id="rId14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26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691640" y="1394460"/>
                            <a:ext cx="640080" cy="3276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537A" w:rsidRDefault="00A2537A" w:rsidP="00C90CE0">
                              <w:r w:rsidRPr="00E86090">
                                <w:rPr>
                                  <w:position w:val="-10"/>
                                </w:rPr>
                                <w:object w:dxaOrig="700" w:dyaOrig="320">
                                  <v:shape id="_x0000_i1122" type="#_x0000_t75" style="width:34.8pt;height:16.2pt" o:ole="">
                                    <v:imagedata r:id="rId57" o:title=""/>
                                  </v:shape>
                                  <o:OLEObject Type="Embed" ProgID="Equation.DSMT4" ShapeID="_x0000_i1122" DrawAspect="Content" ObjectID="_1556445671" r:id="rId14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26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71500" y="259080"/>
                            <a:ext cx="615323" cy="3306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537A" w:rsidRDefault="00A2537A" w:rsidP="00C90CE0">
                              <w:r w:rsidRPr="00E86090">
                                <w:rPr>
                                  <w:position w:val="-10"/>
                                </w:rPr>
                                <w:object w:dxaOrig="660" w:dyaOrig="320">
                                  <v:shape id="_x0000_i1124" type="#_x0000_t75" style="width:33pt;height:16.2pt" o:ole="">
                                    <v:imagedata r:id="rId59" o:title=""/>
                                  </v:shape>
                                  <o:OLEObject Type="Embed" ProgID="Equation.DSMT4" ShapeID="_x0000_i1124" DrawAspect="Content" ObjectID="_1556445672" r:id="rId15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27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59080" y="731520"/>
                            <a:ext cx="707238" cy="3306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537A" w:rsidRDefault="00A2537A" w:rsidP="00C90CE0">
                              <w:r w:rsidRPr="00E86090">
                                <w:rPr>
                                  <w:position w:val="-10"/>
                                </w:rPr>
                                <w:object w:dxaOrig="800" w:dyaOrig="320">
                                  <v:shape id="_x0000_i1126" type="#_x0000_t75" style="width:40.2pt;height:16.2pt" o:ole="">
                                    <v:imagedata r:id="rId125" o:title=""/>
                                  </v:shape>
                                  <o:OLEObject Type="Embed" ProgID="Equation.DSMT4" ShapeID="_x0000_i1126" DrawAspect="Content" ObjectID="_1556445673" r:id="rId15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27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50520"/>
                            <a:ext cx="630642" cy="3306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537A" w:rsidRDefault="00A2537A" w:rsidP="00C90CE0">
                              <w:r w:rsidRPr="00E86090">
                                <w:rPr>
                                  <w:position w:val="-10"/>
                                </w:rPr>
                                <w:object w:dxaOrig="680" w:dyaOrig="320">
                                  <v:shape id="_x0000_i1128" type="#_x0000_t75" style="width:34.2pt;height:16.2pt" o:ole="">
                                    <v:imagedata r:id="rId63" o:title=""/>
                                  </v:shape>
                                  <o:OLEObject Type="Embed" ProgID="Equation.DSMT4" ShapeID="_x0000_i1128" DrawAspect="Content" ObjectID="_1556445674" r:id="rId15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_x0000_s1171" style="position:absolute;left:0;text-align:left;margin-left:115.2pt;margin-top:504.85pt;width:182.65pt;height:175.2pt;z-index:251697664" coordsize="23317,223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">
                <v:group id="群組 314" o:spid="_x0000_s1172" style="position:absolute;left:3124;width:20040;height:20808" coordsize="20040,208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4zwcQAAADcAAAADwAAAGRycy9kb3ducmV2LnhtbERPS2vCQBC+F/wPywi9&#10;1U2UlhpdJYRaegiFqiDehuyYBLOzIbvN4993C4Xe5uN7znY/mkb01LnasoJ4EYEgLqyuuVRwPh2e&#10;XkE4j6yxsUwKJnKw380etphoO/AX9UdfihDCLkEFlfdtIqUrKjLoFrYlDtzNdgZ9gF0pdYdDCDeN&#10;XEbRizRYc2iosKWsouJ+/DYK3gcc0lX81uf3WzZdT8+flzwmpR7nY7oB4Wn0/+I/94cO86M1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v4zwcQAAADcAAAA&#10;DwAAAAAAAAAAAAAAAACqAgAAZHJzL2Rvd25yZXYueG1sUEsFBgAAAAAEAAQA+gAAAJsDAAAAAA==&#10;">
                  <v:group id="群組 315" o:spid="_x0000_s1173" style="position:absolute;width:20040;height:20808" coordsize="20040,208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h0Mgc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OHQyBxgAAANwA&#10;AAAPAAAAAAAAAAAAAAAAAKoCAABkcnMvZG93bnJldi54bWxQSwUGAAAAAAQABAD6AAAAnQMAAAAA&#10;">
                    <v:group id="群組 316" o:spid="_x0000_s1174" style="position:absolute;width:20040;height:20808" coordsize="20040,208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GpGsIAAADcAAAADwAAAGRycy9kb3ducmV2LnhtbERPTYvCMBC9L/gfwgh7&#10;W9MoLlKNIuLKHkRYFcTb0IxtsZmUJtvWf2+Ehb3N433OYtXbSrTU+NKxBjVKQBBnzpScazifvj5m&#10;IHxANlg5Jg0P8rBaDt4WmBrX8Q+1x5CLGMI+RQ1FCHUqpc8KsuhHriaO3M01FkOETS5Ng10Mt5Uc&#10;J8mntFhybCiwpk1B2f34azXsOuzWE7Vt9/fb5nE9TQ+XvSKt34f9eg4iUB/+xX/ubxPnKwWvZ+IF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FRqRrCAAAA3AAAAA8A&#10;AAAAAAAAAAAAAAAAqgIAAGRycy9kb3ducmV2LnhtbFBLBQYAAAAABAAEAPoAAACZAwAAAAA=&#10;">
                      <v:shape id="直線單箭頭接點 317" o:spid="_x0000_s1175" type="#_x0000_t32" style="position:absolute;top:10591;width:1805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wGdMIAAADcAAAADwAAAGRycy9kb3ducmV2LnhtbERP32vCMBB+F/wfwgl7s6nChlSjTNEx&#10;GILr5vvRnG1ncylJ1OpfbwRhb/fx/bzZojONOJPztWUFoyQFQVxYXXOp4PdnM5yA8AFZY2OZFFzJ&#10;w2Le780w0/bC33TOQyliCPsMFVQhtJmUvqjIoE9sSxy5g3UGQ4SulNrhJYabRo7T9E0arDk2VNjS&#10;qqLimJ+MArs8nPT+1S4nblvk6538u3593JR6GXTvUxCBuvAvfro/dZw/GsPjmXiBn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xwGdMIAAADcAAAADwAAAAAAAAAAAAAA&#10;AAChAgAAZHJzL2Rvd25yZXYueG1sUEsFBgAAAAAEAAQA+QAAAJADAAAAAA==&#10;" strokecolor="windowText">
                        <v:stroke endarrow="open"/>
                      </v:shape>
                      <v:shape id="直線單箭頭接點 318" o:spid="_x0000_s1176" type="#_x0000_t32" style="position:absolute;left:7696;top:2438;width:0;height:183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XEGMMAAADcAAAADwAAAGRycy9kb3ducmV2LnhtbERPS2sCMRC+F/wPYYTeNKuCtatR2kKh&#10;h158YD0Om3F3cTNZkxi3/npTEHqbj+85i1VnGhHJ+dqygtEwA0FcWF1zqWC3/RzMQPiArLGxTAp+&#10;ycNq2XtaYK7tldcUN6EUKYR9jgqqENpcSl9UZNAPbUucuKN1BkOCrpTa4TWFm0aOs2wqDdacGips&#10;6aOi4rS5GAX72yS+vhRuGn/Ol/V5fIjfs/eo1HO/e5uDCNSFf/HD/aXT/NEE/p5JF8jl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SFxBjDAAAA3AAAAA8AAAAAAAAAAAAA&#10;AAAAoQIAAGRycy9kb3ducmV2LnhtbFBLBQYAAAAABAAEAPkAAACRAwAAAAA=&#10;" strokecolor="windowText">
                        <v:stroke endarrow="open"/>
                      </v:shape>
                      <v:shape id="文字方塊 2" o:spid="_x0000_s1177" type="#_x0000_t202" style="position:absolute;left:17526;top:8763;width:2514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YiJ8AA&#10;AADcAAAADwAAAGRycy9kb3ducmV2LnhtbERPS2vCQBC+F/oflin0VjeRVkp0FfEBHnrRxvuQnWZD&#10;s7MhO5r4712h0Nt8fM9ZrEbfqiv1sQlsIJ9koIirYBuuDZTf+7dPUFGQLbaBycCNIqyWz08LLGwY&#10;+EjXk9QqhXAs0IAT6QqtY+XIY5yEjjhxP6H3KAn2tbY9Dinct3qaZTPtseHU4LCjjaPq93TxBkTs&#10;Or+VOx8P5/FrO7is+sDSmNeXcT0HJTTKv/jPfbBpfv4Oj2fSBXp5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DYiJ8AAAADcAAAADwAAAAAAAAAAAAAAAACYAgAAZHJzL2Rvd25y&#10;ZXYueG1sUEsFBgAAAAAEAAQA9QAAAIUDAAAAAA==&#10;" filled="f" stroked="f">
                        <v:textbox style="mso-fit-shape-to-text:t">
                          <w:txbxContent>
                            <w:p w:rsidR="00A2537A" w:rsidRPr="006C53C6" w:rsidRDefault="00A2537A" w:rsidP="00C90CE0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 w:rsidRPr="006C53C6">
                                <w:rPr>
                                  <w:rFonts w:ascii="Times New Roman" w:hAnsi="Times New Roman"/>
                                  <w:i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文字方塊 2" o:spid="_x0000_s1178" type="#_x0000_t202" style="position:absolute;left:7239;width:2514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qHvL8A&#10;AADcAAAADwAAAGRycy9kb3ducmV2LnhtbERPTWvCQBC9F/wPyxS81U0ERVJXkVrBgxdteh+y02xo&#10;djZkpyb+e1cQepvH+5z1dvStulIfm8AG8lkGirgKtuHaQPl1eFuBioJssQ1MBm4UYbuZvKyxsGHg&#10;M10vUqsUwrFAA06kK7SOlSOPcRY64sT9hN6jJNjX2vY4pHDf6nmWLbXHhlODw44+HFW/lz9vQMTu&#10;8lv56ePxezztB5dVCyyNmb6Ou3dQQqP8i5/uo03z8wU8nkkX6M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Leoe8vwAAANwAAAAPAAAAAAAAAAAAAAAAAJgCAABkcnMvZG93bnJl&#10;di54bWxQSwUGAAAAAAQABAD1AAAAhAMAAAAA&#10;" filled="f" stroked="f">
                        <v:textbox style="mso-fit-shape-to-text:t">
                          <w:txbxContent>
                            <w:p w:rsidR="00A2537A" w:rsidRPr="006C53C6" w:rsidRDefault="00A2537A" w:rsidP="00C90CE0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hint="eastAsia"/>
                                  <w:i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  <v:group id="群組 65" o:spid="_x0000_s1179" style="position:absolute;left:2667;top:5638;width:11811;height:13564" coordsize="11811,135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rgxbs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+ME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uDFuwwAAANwAAAAP&#10;AAAAAAAAAAAAAAAAAKoCAABkcnMvZG93bnJldi54bWxQSwUGAAAAAAQABAD6AAAAmgMAAAAA&#10;">
                      <v:line id="直線接點 66" o:spid="_x0000_s1180" style="position:absolute;visibility:visible;mso-wrap-style:square" from="6781,4572" to="6781,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NOYMQAAADcAAAADwAAAGRycy9kb3ducmV2LnhtbERPTWvCQBC9F/wPywi9FLOxBA3RVUQq&#10;9GijiMchOybR7Gya3ZrYX98tFHqbx/uc5XowjbhT52rLCqZRDIK4sLrmUsHxsJukIJxH1thYJgUP&#10;crBejZ6WmGnb8wfdc1+KEMIuQwWV920mpSsqMugi2xIH7mI7gz7ArpS6wz6Em0a+xvFMGqw5NFTY&#10;0rai4pZ/GQXl9vryec6v34mfvaV2l+xPp8tGqefxsFmA8DT4f/Gf+12H+dM5/D4TLpCr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Y05gxAAAANwAAAAPAAAAAAAAAAAA&#10;AAAAAKECAABkcnMvZG93bnJldi54bWxQSwUGAAAAAAQABAD5AAAAkgMAAAAA&#10;" strokecolor="windowText"/>
                      <v:line id="直線接點 67" o:spid="_x0000_s1181" style="position:absolute;visibility:visible;mso-wrap-style:square" from="0,4572" to="0,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zaEsUAAADcAAAADwAAAGRycy9kb3ducmV2LnhtbESPQWvCQBCF74X+h2UKXopuFBFJXUVE&#10;waNNRTwO2TGJzc7G7Kqxv945CL3N8N68981s0bla3agNlWcDw0ECijj3tuLCwP5n05+CChHZYu2Z&#10;DDwowGL+/jbD1Po7f9Mti4WSEA4pGihjbFKtQ16SwzDwDbFoJ986jLK2hbYt3iXc1XqUJBPtsGJp&#10;KLGhVUn5b3Z1BorV+fNyzM5/4zhZT/1mvDscTktjeh/d8gtUpC7+m1/XWyv4Q6GVZ2QCPX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PzaEsUAAADcAAAADwAAAAAAAAAA&#10;AAAAAAChAgAAZHJzL2Rvd25yZXYueG1sUEsFBgAAAAAEAAQA+QAAAJMDAAAAAA==&#10;" strokecolor="windowText"/>
                      <v:line id="直線接點 68" o:spid="_x0000_s1182" style="position:absolute;visibility:visible;mso-wrap-style:square" from="1676,4572" to="1676,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7B/icIAAADcAAAADwAAAGRycy9kb3ducmV2LnhtbERPTYvCMBC9C/6HMIIXWVNFpFuNIrKC&#10;R7cussehGdtqM+k2Uau/3iwI3ubxPme+bE0lrtS40rKC0TACQZxZXXKu4Ge/+YhBOI+ssbJMCu7k&#10;YLnoduaYaHvjb7qmPhchhF2CCgrv60RKlxVk0A1tTRy4o20M+gCbXOoGbyHcVHIcRVNpsOTQUGBN&#10;64Kyc3oxCvL1afD3m54eEz/9iu1msjscjiul+r12NQPhqfVv8cu91WH+6BP+nwkXyMU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7B/icIAAADcAAAADwAAAAAAAAAAAAAA&#10;AAChAgAAZHJzL2Rvd25yZXYueG1sUEsFBgAAAAAEAAQA+QAAAJADAAAAAA==&#10;" strokecolor="windowText"/>
                      <v:line id="直線接點 69" o:spid="_x0000_s1183" style="position:absolute;visibility:visible;mso-wrap-style:square" from="3429,4572" to="3429,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YcqcUAAADcAAAADwAAAGRycy9kb3ducmV2LnhtbESPQWvCQBCF74L/YRnBi+imIiKpq4go&#10;eGyjiMchOyax2dmY3WraX985FLzN8N68981y3blaPagNlWcDb5MEFHHubcWFgdNxP16AChHZYu2Z&#10;DPxQgPWq31tiav2TP+mRxUJJCIcUDZQxNqnWIS/JYZj4hli0q28dRlnbQtsWnxLuaj1Nkrl2WLE0&#10;lNjQtqT8K/t2BortbXS/ZLffWZzvFn4/+zifrxtjhoNu8w4qUhdf5v/rgxX8qeDLMzKBXv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OYcqcUAAADcAAAADwAAAAAAAAAA&#10;AAAAAAChAgAAZHJzL2Rvd25yZXYueG1sUEsFBgAAAAAEAAQA+QAAAJMDAAAAAA==&#10;" strokecolor="windowText"/>
                      <v:line id="直線接點 70" o:spid="_x0000_s1184" style="position:absolute;visibility:visible;mso-wrap-style:square" from="11811,4495" to="11811,5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6q5MsIAAADcAAAADwAAAGRycy9kb3ducmV2LnhtbERPS4vCMBC+C/sfwgh7EU0VEamNIqKw&#10;x7UussehmT60mXSbqF1/vREEb/PxPSdZdaYWV2pdZVnBeBSBIM6srrhQ8HPYDecgnEfWWFsmBf/k&#10;YLX86CUYa3vjPV1TX4gQwi5GBaX3TSyly0oy6Ea2IQ5cbluDPsC2kLrFWwg3tZxE0UwarDg0lNjQ&#10;pqTsnF6MgmJzGvz9pqf71M+2c7ubfh+P+Vqpz363XoDw1Pm3+OX+0mH+ZAzPZ8IFcvk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6q5MsIAAADcAAAADwAAAAAAAAAAAAAA&#10;AAChAgAAZHJzL2Rvd25yZXYueG1sUEsFBgAAAAAEAAQA+QAAAJADAAAAAA==&#10;" strokecolor="windowText"/>
                      <v:line id="直線接點 71" o:spid="_x0000_s1185" style="position:absolute;visibility:visible;mso-wrap-style:square" from="8458,4572" to="8458,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3gnRcMAAADcAAAADwAAAGRycy9kb3ducmV2LnhtbERPTWvCQBC9F/oflil4KXVjCCLRVUJQ&#10;8NimRXocsmMSzc7G7GrS/npXKPQ2j/c5q81oWnGj3jWWFcymEQji0uqGKwVfn7u3BQjnkTW2lknB&#10;DznYrJ+fVphqO/AH3QpfiRDCLkUFtfddKqUrazLoprYjDtzR9gZ9gH0ldY9DCDetjKNoLg02HBpq&#10;7CivqTwXV6Ogyk+vl+/i9Jv4+XZhd8n74XDMlJq8jNkShKfR/4v/3Hsd5scxPJ4JF8j1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94J0XDAAAA3AAAAA8AAAAAAAAAAAAA&#10;AAAAoQIAAGRycy9kb3ducmV2LnhtbFBLBQYAAAAABAAEAPkAAACRAwAAAAA=&#10;" strokecolor="windowText"/>
                      <v:line id="直線接點 72" o:spid="_x0000_s1186" style="position:absolute;visibility:visible;mso-wrap-style:square" from="10134,4495" to="10134,5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SC3sQAAADcAAAADwAAAGRycy9kb3ducmV2LnhtbERPTWvCQBC9F/oflhF6kbpplBBSVxFp&#10;oEeNJfQ4ZMckmp1Ns1tN++u7gtDbPN7nLNej6cSFBtdaVvAyi0AQV1a3XCv4OOTPKQjnkTV2lknB&#10;DzlYrx4flphpe+U9XQpfixDCLkMFjfd9JqWrGjLoZrYnDtzRDgZ9gEMt9YDXEG46GUdRIg22HBoa&#10;7GnbUHUuvo2Cenuafn0Wp9+FT95Smy92ZXncKPU0GTevIDyN/l98d7/rMD+ew+2ZcIF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NILexAAAANwAAAAPAAAAAAAAAAAA&#10;AAAAAKECAABkcnMvZG93bnJldi54bWxQSwUGAAAAAAQABAD5AAAAkgMAAAAA&#10;" strokecolor="windowText"/>
                      <v:line id="直線接點 73" o:spid="_x0000_s1187" style="position:absolute;visibility:visible;mso-wrap-style:square" from="4648,3429" to="5556,3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90aqsMAAADcAAAADwAAAGRycy9kb3ducmV2LnhtbERPS2vCQBC+F/oflil4KWajBJHoKiEo&#10;eGzTIh6H7OSh2dmYXTXtr+8WCr3Nx/ec9XY0nbjT4FrLCmZRDIK4tLrlWsHnx366BOE8ssbOMin4&#10;IgfbzfPTGlNtH/xO98LXIoSwS1FB432fSunKhgy6yPbEgavsYNAHONRSD/gI4aaT8zheSIMth4YG&#10;e8obKi/FzSio8/Pr9VScvxO/2C3tPnk7HqtMqcnLmK1AeBr9v/jPfdBh/jyB32fCBXL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/dGqrDAAAA3AAAAA8AAAAAAAAAAAAA&#10;AAAAoQIAAGRycy9kb3ducmV2LnhtbFBLBQYAAAAABAAEAPkAAACRAwAAAAA=&#10;" strokecolor="windowText"/>
                      <v:line id="直線接點 74" o:spid="_x0000_s1188" style="position:absolute;visibility:visible;mso-wrap-style:square" from="4648,1600" to="5556,1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G/McQAAADcAAAADwAAAGRycy9kb3ducmV2LnhtbERPTWvCQBC9C/6HZYReSt0YrEjqKiIG&#10;emyjiMchOybR7GzMbpO0v75bKHibx/uc1WYwteiodZVlBbNpBII4t7riQsHxkL4sQTiPrLG2TAq+&#10;ycFmPR6tMNG250/qMl+IEMIuQQWl900ipctLMuimtiEO3MW2Bn2AbSF1i30IN7WMo2ghDVYcGkps&#10;aFdSfsu+jIJid32+n7Prz9wv9kubzj9Op8tWqafJsH0D4WnwD/G/+12H+fEr/D0TLpD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kb8xxAAAANwAAAAPAAAAAAAAAAAA&#10;AAAAAKECAABkcnMvZG93bnJldi54bWxQSwUGAAAAAAQABAD5AAAAkgMAAAAA&#10;" strokecolor="windowText"/>
                      <v:line id="直線接點 75" o:spid="_x0000_s1189" style="position:absolute;visibility:visible;mso-wrap-style:square" from="4648,0" to="5556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MhRsQAAADcAAAADwAAAGRycy9kb3ducmV2LnhtbERPTWvCQBC9C/0PyxR6kbqpSJDoKiFU&#10;6LGmEnocsmMSzc6m2W2S+uu7hYK3ebzP2e4n04qBetdYVvCyiEAQl1Y3XCk4fRye1yCcR9bYWiYF&#10;P+Rgv3uYbTHRduQjDbmvRAhhl6CC2vsukdKVNRl0C9sRB+5se4M+wL6SuscxhJtWLqMolgYbDg01&#10;dpTVVF7zb6Ogyi7zr8/8clv5+HVtD6v3ojinSj09TukGhKfJ38X/7jcd5i9j+HsmXCB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QyFGxAAAANwAAAAPAAAAAAAAAAAA&#10;AAAAAKECAABkcnMvZG93bnJldi54bWxQSwUGAAAAAAQABAD5AAAAkgMAAAAA&#10;" strokecolor="windowText"/>
                      <v:line id="直線接點 76" o:spid="_x0000_s1190" style="position:absolute;visibility:visible;mso-wrap-style:square" from="4648,13563" to="5556,135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+E3cQAAADcAAAADwAAAGRycy9kb3ducmV2LnhtbERPTWvCQBC9F/oflil4Kc3GIBqiq4hU&#10;8FijSI9Ddkyi2dmY3ca0v74rFHqbx/ucxWowjeipc7VlBeMoBkFcWF1zqeB42L6lIJxH1thYJgXf&#10;5GC1fH5aYKbtnffU574UIYRdhgoq79tMSldUZNBFtiUO3Nl2Bn2AXSl1h/cQbhqZxPFUGqw5NFTY&#10;0qai4pp/GQXl5vJ6+8wvPxM/fU/tdvJxOp3XSo1ehvUchKfB/4v/3Dsd5iczeDwTLp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D4TdxAAAANwAAAAPAAAAAAAAAAAA&#10;AAAAAKECAABkcnMvZG93bnJldi54bWxQSwUGAAAAAAQABAD5AAAAkgMAAAAA&#10;" strokecolor="windowText"/>
                      <v:line id="直線接點 77" o:spid="_x0000_s1191" style="position:absolute;visibility:visible;mso-wrap-style:square" from="4572,10134" to="5480,10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2AzR8YAAADcAAAADwAAAGRycy9kb3ducmV2LnhtbESPQWvCQBSE7wX/w/IKvZS6qdggqZsg&#10;UqFHjSIeH9lnEpt9G7PbJPXXu4VCj8PMfMMss9E0oqfO1ZYVvE4jEMSF1TWXCg77zcsChPPIGhvL&#10;pOCHHGTp5GGJibYD76jPfSkChF2CCirv20RKV1Rk0E1tSxy8s+0M+iC7UuoOhwA3jZxFUSwN1hwW&#10;KmxpXVHxlX8bBeX68nw95Zfb3McfC7uZb4/H80qpp8dx9Q7C0+j/w3/tT61g9hbD75lwBGR6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NgM0fGAAAA3AAAAA8AAAAAAAAA&#10;AAAAAAAAoQIAAGRycy9kb3ducmV2LnhtbFBLBQYAAAAABAAEAPkAAACUAwAAAAA=&#10;" strokecolor="windowText"/>
                      <v:line id="直線接點 78" o:spid="_x0000_s1192" style="position:absolute;visibility:visible;mso-wrap-style:square" from="4648,11734" to="5556,11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yW3MYAAADcAAAADwAAAGRycy9kb3ducmV2LnhtbESPQWvCQBSE7wX/w/KEXopuDFYluoqE&#10;Cj22UcTjI/tMotm3aXabpP313UKhx2FmvmE2u8HUoqPWVZYVzKYRCOLc6ooLBafjYbIC4Tyyxtoy&#10;KfgiB7vt6GGDibY9v1OX+UIECLsEFZTeN4mULi/JoJvahjh4V9sa9EG2hdQt9gFuahlH0UIarDgs&#10;lNhQWlJ+zz6NgiK9PX1cstv33C9eVvYwfzufr3ulHsfDfg3C0+D/w3/tV60gfl7C75lwBOT2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wsltzGAAAA3AAAAA8AAAAAAAAA&#10;AAAAAAAAoQIAAGRycy9kb3ducmV2LnhtbFBLBQYAAAAABAAEAPkAAACUAwAAAAA=&#10;" strokecolor="windowText"/>
                      <v:line id="直線接點 79" o:spid="_x0000_s1193" style="position:absolute;visibility:visible;mso-wrap-style:square" from="4572,6629" to="5480,6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bMCrsEAAADcAAAADwAAAGRycy9kb3ducmV2LnhtbERPTYvCMBC9C/6HMMJeRNMVFalGEVHY&#10;o1YRj0MzttVm0m2iVn+9OQgeH+97tmhMKe5Uu8Kygt9+BII4tbrgTMFhv+lNQDiPrLG0TAqe5GAx&#10;b7dmGGv74B3dE5+JEMIuRgW591UspUtzMuj6tiIO3NnWBn2AdSZ1jY8Qbko5iKKxNFhwaMixolVO&#10;6TW5GQXZ6tL9PyWX19CP1xO7GW6Px/NSqZ9Os5yC8NT4r/jj/tMKBqOwNpwJR0DO3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9swKuwQAAANwAAAAPAAAAAAAAAAAAAAAA&#10;AKECAABkcnMvZG93bnJldi54bWxQSwUGAAAAAAQABAD5AAAAjwMAAAAA&#10;" strokecolor="windowText"/>
                      <v:line id="直線接點 80" o:spid="_x0000_s1194" style="position:absolute;visibility:visible;mso-wrap-style:square" from="4572,8610" to="5480,8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+nNcYAAADcAAAADwAAAGRycy9kb3ducmV2LnhtbESPQWvCQBSE74X+h+UJXopuGqxodBUJ&#10;FXq0aRGPj+wziWbfptk1Sf313UKhx2FmvmHW28HUoqPWVZYVPE8jEMS51RUXCj4/9pMFCOeRNdaW&#10;ScE3OdhuHh/WmGjb8zt1mS9EgLBLUEHpfZNI6fKSDLqpbYiDd7atQR9kW0jdYh/gppZxFM2lwYrD&#10;QokNpSXl1+xmFBTp5enrlF3uMz9/Xdj97HA8nndKjUfDbgXC0+D/w3/tN60gflnC75lwBOTm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L/pzXGAAAA3AAAAA8AAAAAAAAA&#10;AAAAAAAAoQIAAGRycy9kb3ducmV2LnhtbFBLBQYAAAAABAAEAPkAAACUAwAAAAA=&#10;" strokecolor="windowText"/>
                    </v:group>
                  </v:group>
                  <v:line id="直線接點 81" o:spid="_x0000_s1195" style="position:absolute;visibility:visible;mso-wrap-style:square" from="2590,5638" to="6096,5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2fdMIAAADcAAAADwAAAGRycy9kb3ducmV2LnhtbERPyU7DMBC9I/EP1iBxo05zSKNQp+oC&#10;giMtFOU4iqdJ1HgcxSbL39cHpB6f3r7eTKYVA/WusaxguYhAEJdWN1wp+Pl+f0lBOI+ssbVMCmZy&#10;sMkfH9aYaTvykYaTr0QIYZehgtr7LpPSlTUZdAvbEQfuYnuDPsC+krrHMYSbVsZRlEiDDYeGGjva&#10;11ReT39Ggd4VZ9m8zR9pos+/hVttv+RhVOr5adq+gvA0+bv43/2pFcRJmB/OhCMg8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l2fdMIAAADcAAAADwAAAAAAAAAAAAAA&#10;AAChAgAAZHJzL2Rvd25yZXYueG1sUEsFBgAAAAAEAAQA+QAAAJADAAAAAA==&#10;" strokecolor="windowText" strokeweight="2pt"/>
                  <v:oval id="橢圓 82" o:spid="_x0000_s1196" style="position:absolute;left:5867;top:5257;width:717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GyNMQA&#10;AADcAAAADwAAAGRycy9kb3ducmV2LnhtbESPQYvCMBSE78L+h/AWvGmqgrhdo7hi0YuH6rrnR/Ns&#10;6zYvpYm1/nsjCB6HmfmGmS87U4mWGldaVjAaRiCIM6tLzhX8HpPBDITzyBory6TgTg6Wi4/eHGNt&#10;b5xSe/C5CBB2MSoovK9jKV1WkEE3tDVx8M62MeiDbHKpG7wFuKnkOIqm0mDJYaHAmtYFZf+Hq1Hw&#10;l0xOydfP3V2ul3SfrjbV9rw+KdX/7FbfIDx1/h1+tXdawXg6gueZcATk4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0RsjTEAAAA3AAAAA8AAAAAAAAAAAAAAAAAmAIAAGRycy9k&#10;b3ducmV2LnhtbFBLBQYAAAAABAAEAPUAAACJAwAAAAA=&#10;" fillcolor="window" strokecolor="windowText" strokeweight="2pt"/>
                  <v:oval id="橢圓 83" o:spid="_x0000_s1197" style="position:absolute;left:2362;top:5257;width:717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Oz6zccA&#10;AADcAAAADwAAAGRycy9kb3ducmV2LnhtbESPT2vCQBTE74V+h+UVeim6MYJo6kaKWJReiokXb8/s&#10;y582+zZkV4399N1CweMwM79hlqvBtOJCvWssK5iMIxDEhdUNVwoO+ftoDsJ5ZI2tZVJwIwer9PFh&#10;iYm2V97TJfOVCBB2CSqove8SKV1Rk0E3th1x8ErbG/RB9pXUPV4D3LQyjqKZNNhwWKixo3VNxXd2&#10;NgrW0yNmw2d3/lmc7Mf26yVq83Kj1PPT8PYKwtPg7+H/9k4riGcx/J0JR0Cm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Ts+s3HAAAA3AAAAA8AAAAAAAAAAAAAAAAAmAIAAGRy&#10;cy9kb3ducmV2LnhtbFBLBQYAAAAABAAEAPUAAACMAwAAAAA=&#10;" fillcolor="windowText" strokecolor="windowText" strokeweight="2pt"/>
                  <v:oval id="橢圓 84" o:spid="_x0000_s1198" style="position:absolute;left:10668;top:18821;width:717;height:7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BfVsUA&#10;AADcAAAADwAAAGRycy9kb3ducmV2LnhtbESPQYvCMBSE74L/ITxhL6KpCrJ2jSKirHgRqxdvb5tn&#10;293mpTRRq7/eCMIeh5n5hpnOG1OKK9WusKxg0I9AEKdWF5wpOB7WvU8QziNrLC2Tgjs5mM/arSnG&#10;2t54T9fEZyJA2MWoIPe+iqV0aU4GXd9WxME729qgD7LOpK7xFuCmlMMoGkuDBYeFHCta5pT+JRej&#10;YDk6YdLsqstj8mO337/dqDycV0p9dJrFFwhPjf8Pv9sbrWA4HsHrTDgCcvY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oF9WxQAAANwAAAAPAAAAAAAAAAAAAAAAAJgCAABkcnMv&#10;ZG93bnJldi54bWxQSwUGAAAAAAQABAD1AAAAigMAAAAA&#10;" fillcolor="windowText" strokecolor="windowText" strokeweight="2pt"/>
                  <v:oval id="橢圓 85" o:spid="_x0000_s1199" style="position:absolute;left:14020;top:15468;width:718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nHIscA&#10;AADcAAAADwAAAGRycy9kb3ducmV2LnhtbESPQWvCQBSE70L/w/IKXkQ3tSI2ZiNFKpVexKSX3l6z&#10;zyQ2+zZkV4399d2C4HGYmW+YZNWbRpypc7VlBU+TCARxYXXNpYLPfDNegHAeWWNjmRRcycEqfRgk&#10;GGt74T2dM1+KAGEXo4LK+zaW0hUVGXQT2xIH72A7gz7IrpS6w0uAm0ZOo2guDdYcFipsaV1R8ZOd&#10;jIL18xdm/a49/b5824/34yhq8sObUsPH/nUJwlPv7+Fbe6sVTOcz+D8TjoBM/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RJxyLHAAAA3AAAAA8AAAAAAAAAAAAAAAAAmAIAAGRy&#10;cy9kb3ducmV2LnhtbFBLBQYAAAAABAAEAPUAAACMAwAAAAA=&#10;" fillcolor="windowText" strokecolor="windowText" strokeweight="2pt"/>
                  <v:oval id="橢圓 86" o:spid="_x0000_s1200" style="position:absolute;left:5791;top:8686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ViuccA&#10;AADcAAAADwAAAGRycy9kb3ducmV2LnhtbESPQWvCQBSE70L/w/IKXkQ3tSg2ZiNFKpVexKSX3l6z&#10;zyQ2+zZkV4399d2C4HGYmW+YZNWbRpypc7VlBU+TCARxYXXNpYLPfDNegHAeWWNjmRRcycEqfRgk&#10;GGt74T2dM1+KAGEXo4LK+zaW0hUVGXQT2xIH72A7gz7IrpS6w0uAm0ZOo2guDdYcFipsaV1R8ZOd&#10;jIL18xdm/a49/b5824/34yhq8sObUsPH/nUJwlPv7+Fbe6sVTOcz+D8TjoBM/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sFYrnHAAAA3AAAAA8AAAAAAAAAAAAAAAAAmAIAAGRy&#10;cy9kb3ducmV2LnhtbFBLBQYAAAAABAAEAPUAAACMAwAAAAA=&#10;" fillcolor="windowText" strokecolor="windowText" strokeweight="2pt"/>
                  <v:shape id="手繪多邊形 87" o:spid="_x0000_s1201" style="position:absolute;left:6096;top:9144;width:8153;height:9921;visibility:visible;mso-wrap-style:square;v-text-anchor:middle" coordsize="708660,9921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R4HMYA&#10;AADcAAAADwAAAGRycy9kb3ducmV2LnhtbESPT2vCQBTE70K/w/IEb7pRMUjqKq0Q0oMUTO2f4yP7&#10;moRm34bsNonfvisIPQ4z8xtmdxhNI3rqXG1ZwXIRgSAurK65VHB5S+dbEM4ja2wsk4IrOTjsHyY7&#10;TLQd+Ex97ksRIOwSVFB53yZSuqIig25hW+LgfdvOoA+yK6XucAhw08hVFMXSYM1hocKWjhUVP/mv&#10;UaC/NtHr+Hl8f7bm45Rusnx9znKlZtPx6RGEp9H/h+/tF61gFcdwOxOOgNz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JR4HMYAAADcAAAADwAAAAAAAAAAAAAAAACYAgAAZHJz&#10;L2Rvd25yZXYueG1sUEsFBgAAAAAEAAQA9QAAAIsDAAAAAA==&#10;" path="m,c127635,424180,255270,848360,373380,960120,491490,1071880,600075,871220,708660,670560e" filled="f" strokecolor="windowText" strokeweight="2pt">
                    <v:path arrowok="t" o:connecttype="custom" o:connectlocs="0,0;429588,960120;815340,670560" o:connectangles="0,0,0"/>
                  </v:shape>
                </v:group>
                <v:shape id="文字方塊 2" o:spid="_x0000_s1202" type="#_x0000_t202" style="position:absolute;left:11049;top:19050;width:6400;height:32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H7XcQA&#10;AADcAAAADwAAAGRycy9kb3ducmV2LnhtbESPzW7CMBCE75X6DtZW4gYOUctPikGIgtQbvw+wipc4&#10;TbyOYgOhT18jIfU4mplvNLNFZ2txpdaXjhUMBwkI4tzpkgsFp+OmPwHhA7LG2jEpuJOHxfz1ZYaZ&#10;djfe0/UQChEh7DNUYEJoMil9bsiiH7iGOHpn11oMUbaF1C3eItzWMk2SkbRYclww2NDKUF4dLlbB&#10;JLHbqpqmO2/ff4cfZvXl1s2PUr23bvkJIlAX/sPP9rdWkI7G8DgTj4Cc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B+13EAAAA3AAAAA8AAAAAAAAAAAAAAAAAmAIAAGRycy9k&#10;b3ducmV2LnhtbFBLBQYAAAAABAAEAPUAAACJAwAAAAA=&#10;" filled="f" stroked="f">
                  <v:textbox style="mso-fit-shape-to-text:t">
                    <w:txbxContent>
                      <w:p w:rsidR="00A2537A" w:rsidRDefault="00A2537A" w:rsidP="00C90CE0">
                        <w:r w:rsidRPr="00E86090">
                          <w:rPr>
                            <w:position w:val="-10"/>
                          </w:rPr>
                          <w:object w:dxaOrig="700" w:dyaOrig="320">
                            <v:shape id="_x0000_i1119" type="#_x0000_t75" style="width:34.8pt;height:16.2pt" o:ole="">
                              <v:imagedata r:id="rId128" o:title=""/>
                            </v:shape>
                            <o:OLEObject Type="Embed" ProgID="Equation.DSMT4" ShapeID="_x0000_i1119" DrawAspect="Content" ObjectID="_1554809458" r:id="rId15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文字方塊 2" o:spid="_x0000_s1203" type="#_x0000_t202" style="position:absolute;left:16916;top:13944;width:6401;height:32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5vL8AA&#10;AADcAAAADwAAAGRycy9kb3ducmV2LnhtbERPy4rCMBTdC/MP4Q6409Si4nSMMjgK7nzMfMCluTa1&#10;zU1pola/3iwEl4fzni87W4srtb50rGA0TEAQ506XXCj4/9sMZiB8QNZYOyYFd/KwXHz05phpd+MD&#10;XY+hEDGEfYYKTAhNJqXPDVn0Q9cQR+7kWoshwraQusVbDLe1TJNkKi2WHBsMNrQylFfHi1UwS+yu&#10;qr7Svbfjx2hiVr9u3ZyV6n92P98gAnXhLX65t1pBOo1r45l4BO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d5vL8AAAADcAAAADwAAAAAAAAAAAAAAAACYAgAAZHJzL2Rvd25y&#10;ZXYueG1sUEsFBgAAAAAEAAQA9QAAAIUDAAAAAA==&#10;" filled="f" stroked="f">
                  <v:textbox style="mso-fit-shape-to-text:t">
                    <w:txbxContent>
                      <w:p w:rsidR="00A2537A" w:rsidRDefault="00A2537A" w:rsidP="00C90CE0">
                        <w:r w:rsidRPr="00E86090">
                          <w:rPr>
                            <w:position w:val="-10"/>
                          </w:rPr>
                          <w:object w:dxaOrig="700" w:dyaOrig="320">
                            <v:shape id="_x0000_i1121" type="#_x0000_t75" style="width:34.8pt;height:16.2pt" o:ole="">
                              <v:imagedata r:id="rId130" o:title=""/>
                            </v:shape>
                            <o:OLEObject Type="Embed" ProgID="Equation.DSMT4" ShapeID="_x0000_i1121" DrawAspect="Content" ObjectID="_1554809459" r:id="rId15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文字方塊 2" o:spid="_x0000_s1204" type="#_x0000_t202" style="position:absolute;left:5715;top:2590;width:6153;height:33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LKtMQA&#10;AADcAAAADwAAAGRycy9kb3ducmV2LnhtbESP0WrCQBRE34X+w3ILvunGoKLRVYq10Dfb1A+4ZK/Z&#10;mOzdkF017de7QsHHYWbOMOttbxtxpc5XjhVMxgkI4sLpiksFx5+P0QKED8gaG8ek4Jc8bDcvgzVm&#10;2t34m655KEWEsM9QgQmhzaT0hSGLfuxa4uidXGcxRNmVUnd4i3DbyDRJ5tJixXHBYEs7Q0WdX6yC&#10;RWIPdb1Mv7yd/k1mZvfu9u1ZqeFr/7YCEagPz/B/+1MrSOdLeJyJR0Bu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KSyrTEAAAA3AAAAA8AAAAAAAAAAAAAAAAAmAIAAGRycy9k&#10;b3ducmV2LnhtbFBLBQYAAAAABAAEAPUAAACJAwAAAAA=&#10;" filled="f" stroked="f">
                  <v:textbox style="mso-fit-shape-to-text:t">
                    <w:txbxContent>
                      <w:p w:rsidR="00A2537A" w:rsidRDefault="00A2537A" w:rsidP="00C90CE0">
                        <w:r w:rsidRPr="00E86090">
                          <w:rPr>
                            <w:position w:val="-10"/>
                          </w:rPr>
                          <w:object w:dxaOrig="660" w:dyaOrig="320">
                            <v:shape id="_x0000_i1123" type="#_x0000_t75" style="width:33pt;height:16.2pt" o:ole="">
                              <v:imagedata r:id="rId132" o:title=""/>
                            </v:shape>
                            <o:OLEObject Type="Embed" ProgID="Equation.DSMT4" ShapeID="_x0000_i1123" DrawAspect="Content" ObjectID="_1554809460" r:id="rId15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文字方塊 2" o:spid="_x0000_s1205" type="#_x0000_t202" style="position:absolute;left:2590;top:7315;width:7073;height:33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H19MEA&#10;AADcAAAADwAAAGRycy9kb3ducmV2LnhtbERPS27CMBDdI/UO1lTqDhwiSiHgRBUUqbtS4ACjeIhD&#10;4nEUuxB6+npRieXT+6+LwbbiSr2vHSuYThIQxKXTNVcKTsfdeAHCB2SNrWNScCcPRf40WmOm3Y2/&#10;6XoIlYgh7DNUYELoMil9aciin7iOOHJn11sMEfaV1D3eYrhtZZokc2mx5thgsKONobI5/FgFi8R+&#10;Nc0y3Xs7+52+ms3WfXQXpV6eh/cViEBDeIj/3Z9aQfoW58cz8QjI/A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Zx9fTBAAAA3AAAAA8AAAAAAAAAAAAAAAAAmAIAAGRycy9kb3du&#10;cmV2LnhtbFBLBQYAAAAABAAEAPUAAACGAwAAAAA=&#10;" filled="f" stroked="f">
                  <v:textbox style="mso-fit-shape-to-text:t">
                    <w:txbxContent>
                      <w:p w:rsidR="00A2537A" w:rsidRDefault="00A2537A" w:rsidP="00C90CE0">
                        <w:r w:rsidRPr="00E86090">
                          <w:rPr>
                            <w:position w:val="-10"/>
                          </w:rPr>
                          <w:object w:dxaOrig="800" w:dyaOrig="320">
                            <v:shape id="_x0000_i1125" type="#_x0000_t75" style="width:40.2pt;height:16.2pt" o:ole="">
                              <v:imagedata r:id="rId134" o:title=""/>
                            </v:shape>
                            <o:OLEObject Type="Embed" ProgID="Equation.DSMT4" ShapeID="_x0000_i1125" DrawAspect="Content" ObjectID="_1554809461" r:id="rId15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文字方塊 2" o:spid="_x0000_s1206" type="#_x0000_t202" style="position:absolute;top:3505;width:6306;height:33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1Qb8UA&#10;AADcAAAADwAAAGRycy9kb3ducmV2LnhtbESPwW7CMBBE70j8g7VIvRUnUQs0xSBEW4kbEPoBq3gb&#10;h8TrKHYh7dfXSJU4jmbmjWa5HmwrLtT72rGCdJqAIC6drrlS8Hn6eFyA8AFZY+uYFPyQh/VqPFpi&#10;rt2Vj3QpQiUihH2OCkwIXS6lLw1Z9FPXEUfvy/UWQ5R9JXWP1wi3rcySZCYt1hwXDHa0NVQ2xbdV&#10;sEjsvmlesoO3T7/ps9m+uffurNTDZNi8ggg0hHv4v73TCrJ5Crcz8QjI1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PVBvxQAAANwAAAAPAAAAAAAAAAAAAAAAAJgCAABkcnMv&#10;ZG93bnJldi54bWxQSwUGAAAAAAQABAD1AAAAigMAAAAA&#10;" filled="f" stroked="f">
                  <v:textbox style="mso-fit-shape-to-text:t">
                    <w:txbxContent>
                      <w:p w:rsidR="00A2537A" w:rsidRDefault="00A2537A" w:rsidP="00C90CE0">
                        <w:r w:rsidRPr="00E86090">
                          <w:rPr>
                            <w:position w:val="-10"/>
                          </w:rPr>
                          <w:object w:dxaOrig="680" w:dyaOrig="320">
                            <v:shape id="_x0000_i1127" type="#_x0000_t75" style="width:34.2pt;height:16.2pt" o:ole="">
                              <v:imagedata r:id="rId136" o:title=""/>
                            </v:shape>
                            <o:OLEObject Type="Embed" ProgID="Equation.DSMT4" ShapeID="_x0000_i1127" DrawAspect="Content" ObjectID="_1554809462" r:id="rId15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99712" behindDoc="0" locked="0" layoutInCell="1" allowOverlap="1" wp14:anchorId="0A797C7A" wp14:editId="71A903E6">
                <wp:simplePos x="0" y="0"/>
                <wp:positionH relativeFrom="column">
                  <wp:posOffset>1463040</wp:posOffset>
                </wp:positionH>
                <wp:positionV relativeFrom="paragraph">
                  <wp:posOffset>6411595</wp:posOffset>
                </wp:positionV>
                <wp:extent cx="2319655" cy="2225040"/>
                <wp:effectExtent l="0" t="0" r="0" b="3810"/>
                <wp:wrapNone/>
                <wp:docPr id="28" name="群組 3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2319655" cy="2225040"/>
                          <a:chOff x="0" y="0"/>
                          <a:chExt cx="2331720" cy="2232660"/>
                        </a:xfrm>
                      </wpg:grpSpPr>
                      <wpg:grpSp>
                        <wpg:cNvPr id="29" name="群組 314"/>
                        <wpg:cNvGrpSpPr/>
                        <wpg:grpSpPr>
                          <a:xfrm>
                            <a:off x="312420" y="0"/>
                            <a:ext cx="2004060" cy="2080895"/>
                            <a:chOff x="0" y="0"/>
                            <a:chExt cx="2004060" cy="2080895"/>
                          </a:xfrm>
                        </wpg:grpSpPr>
                        <wpg:grpSp>
                          <wpg:cNvPr id="30" name="群組 315"/>
                          <wpg:cNvGrpSpPr/>
                          <wpg:grpSpPr>
                            <a:xfrm>
                              <a:off x="0" y="0"/>
                              <a:ext cx="2004060" cy="2080895"/>
                              <a:chOff x="0" y="0"/>
                              <a:chExt cx="2004060" cy="2080895"/>
                            </a:xfrm>
                          </wpg:grpSpPr>
                          <wpg:grpSp>
                            <wpg:cNvPr id="32" name="群組 316"/>
                            <wpg:cNvGrpSpPr/>
                            <wpg:grpSpPr>
                              <a:xfrm>
                                <a:off x="0" y="0"/>
                                <a:ext cx="2004060" cy="2080895"/>
                                <a:chOff x="0" y="0"/>
                                <a:chExt cx="2004060" cy="2080895"/>
                              </a:xfrm>
                            </wpg:grpSpPr>
                            <wps:wsp>
                              <wps:cNvPr id="35" name="直線單箭頭接點 317"/>
                              <wps:cNvCnPr/>
                              <wps:spPr>
                                <a:xfrm>
                                  <a:off x="0" y="1059180"/>
                                  <a:ext cx="18059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6" name="直線單箭頭接點 318"/>
                              <wps:cNvCnPr/>
                              <wps:spPr>
                                <a:xfrm flipV="1">
                                  <a:off x="769620" y="243840"/>
                                  <a:ext cx="0" cy="18370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9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52600" y="876300"/>
                                  <a:ext cx="251460" cy="3276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2537A" w:rsidRPr="006C53C6" w:rsidRDefault="00A2537A" w:rsidP="00C90CE0">
                                    <w:pPr>
                                      <w:rPr>
                                        <w:rFonts w:ascii="Times New Roman" w:hAnsi="Times New Roman"/>
                                        <w:i/>
                                      </w:rPr>
                                    </w:pPr>
                                    <w:r w:rsidRPr="006C53C6">
                                      <w:rPr>
                                        <w:rFonts w:ascii="Times New Roman" w:hAnsi="Times New Roman"/>
                                        <w:i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46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3900" y="0"/>
                                  <a:ext cx="251460" cy="3276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2537A" w:rsidRPr="006C53C6" w:rsidRDefault="00A2537A" w:rsidP="00C90CE0">
                                    <w:pPr>
                                      <w:rPr>
                                        <w:rFonts w:ascii="Times New Roman" w:hAnsi="Times New Roman"/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hint="eastAsia"/>
                                        <w:i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</wpg:grpSp>
                          <wpg:grpSp>
                            <wpg:cNvPr id="47" name="群組 65"/>
                            <wpg:cNvGrpSpPr/>
                            <wpg:grpSpPr>
                              <a:xfrm>
                                <a:off x="266700" y="563880"/>
                                <a:ext cx="1181100" cy="1356360"/>
                                <a:chOff x="0" y="0"/>
                                <a:chExt cx="1181100" cy="1356360"/>
                              </a:xfrm>
                            </wpg:grpSpPr>
                            <wps:wsp>
                              <wps:cNvPr id="52" name="直線接點 66"/>
                              <wps:cNvCnPr/>
                              <wps:spPr>
                                <a:xfrm>
                                  <a:off x="678180" y="45720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53" name="直線接點 67"/>
                              <wps:cNvCnPr/>
                              <wps:spPr>
                                <a:xfrm>
                                  <a:off x="0" y="45720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54" name="直線接點 68"/>
                              <wps:cNvCnPr/>
                              <wps:spPr>
                                <a:xfrm>
                                  <a:off x="167640" y="45720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55" name="直線接點 69"/>
                              <wps:cNvCnPr/>
                              <wps:spPr>
                                <a:xfrm>
                                  <a:off x="342900" y="45720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56" name="直線接點 70"/>
                              <wps:cNvCnPr/>
                              <wps:spPr>
                                <a:xfrm>
                                  <a:off x="1181100" y="44958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57" name="直線接點 71"/>
                              <wps:cNvCnPr/>
                              <wps:spPr>
                                <a:xfrm>
                                  <a:off x="845820" y="45720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58" name="直線接點 72"/>
                              <wps:cNvCnPr/>
                              <wps:spPr>
                                <a:xfrm>
                                  <a:off x="1013460" y="449580"/>
                                  <a:ext cx="0" cy="99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59" name="直線接點 73"/>
                              <wps:cNvCnPr/>
                              <wps:spPr>
                                <a:xfrm>
                                  <a:off x="464820" y="34290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0" name="直線接點 74"/>
                              <wps:cNvCnPr/>
                              <wps:spPr>
                                <a:xfrm>
                                  <a:off x="464820" y="16002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1" name="直線接點 75"/>
                              <wps:cNvCnPr/>
                              <wps:spPr>
                                <a:xfrm>
                                  <a:off x="464820" y="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2" name="直線接點 76"/>
                              <wps:cNvCnPr/>
                              <wps:spPr>
                                <a:xfrm>
                                  <a:off x="464820" y="135636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3" name="直線接點 77"/>
                              <wps:cNvCnPr/>
                              <wps:spPr>
                                <a:xfrm>
                                  <a:off x="457200" y="101346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93" name="直線接點 78"/>
                              <wps:cNvCnPr/>
                              <wps:spPr>
                                <a:xfrm>
                                  <a:off x="464820" y="117348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94" name="直線接點 79"/>
                              <wps:cNvCnPr/>
                              <wps:spPr>
                                <a:xfrm>
                                  <a:off x="457200" y="66294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95" name="直線接點 80"/>
                              <wps:cNvCnPr/>
                              <wps:spPr>
                                <a:xfrm>
                                  <a:off x="457200" y="861060"/>
                                  <a:ext cx="908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</wpg:grpSp>
                        <wps:wsp>
                          <wps:cNvPr id="96" name="直線接點 81"/>
                          <wps:cNvCnPr/>
                          <wps:spPr>
                            <a:xfrm>
                              <a:off x="259080" y="563880"/>
                              <a:ext cx="350520" cy="0"/>
                            </a:xfrm>
                            <a:prstGeom prst="line">
                              <a:avLst/>
                            </a:prstGeom>
                            <a:noFill/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97" name="橢圓 82"/>
                          <wps:cNvSpPr/>
                          <wps:spPr>
                            <a:xfrm>
                              <a:off x="586740" y="525780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8" name="橢圓 83"/>
                          <wps:cNvSpPr/>
                          <wps:spPr>
                            <a:xfrm>
                              <a:off x="236220" y="525780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9" name="橢圓 84"/>
                          <wps:cNvSpPr/>
                          <wps:spPr>
                            <a:xfrm>
                              <a:off x="1066800" y="1882140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0" name="橢圓 85"/>
                          <wps:cNvSpPr/>
                          <wps:spPr>
                            <a:xfrm>
                              <a:off x="1402080" y="1546860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1" name="橢圓 86"/>
                          <wps:cNvSpPr/>
                          <wps:spPr>
                            <a:xfrm>
                              <a:off x="579120" y="868680"/>
                              <a:ext cx="72000" cy="720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" name="手繪多邊形 87"/>
                          <wps:cNvSpPr/>
                          <wps:spPr>
                            <a:xfrm>
                              <a:off x="609600" y="914400"/>
                              <a:ext cx="815340" cy="992186"/>
                            </a:xfrm>
                            <a:custGeom>
                              <a:avLst/>
                              <a:gdLst>
                                <a:gd name="connsiteX0" fmla="*/ 0 w 708660"/>
                                <a:gd name="connsiteY0" fmla="*/ 0 h 992186"/>
                                <a:gd name="connsiteX1" fmla="*/ 373380 w 708660"/>
                                <a:gd name="connsiteY1" fmla="*/ 960120 h 992186"/>
                                <a:gd name="connsiteX2" fmla="*/ 708660 w 708660"/>
                                <a:gd name="connsiteY2" fmla="*/ 670560 h 99218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708660" h="992186">
                                  <a:moveTo>
                                    <a:pt x="0" y="0"/>
                                  </a:moveTo>
                                  <a:cubicBezTo>
                                    <a:pt x="127635" y="424180"/>
                                    <a:pt x="255270" y="848360"/>
                                    <a:pt x="373380" y="960120"/>
                                  </a:cubicBezTo>
                                  <a:cubicBezTo>
                                    <a:pt x="491490" y="1071880"/>
                                    <a:pt x="600075" y="871220"/>
                                    <a:pt x="708660" y="670560"/>
                                  </a:cubicBezTo>
                                </a:path>
                              </a:pathLst>
                            </a:custGeom>
                            <a:noFill/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0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04900" y="1905000"/>
                            <a:ext cx="640080" cy="3276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537A" w:rsidRDefault="00A2537A" w:rsidP="00C90CE0">
                              <w:r w:rsidRPr="00E86090">
                                <w:rPr>
                                  <w:position w:val="-10"/>
                                </w:rPr>
                                <w:object w:dxaOrig="700" w:dyaOrig="320">
                                  <v:shape id="_x0000_i1130" type="#_x0000_t75" style="width:34.8pt;height:16.2pt" o:ole="">
                                    <v:imagedata r:id="rId55" o:title=""/>
                                  </v:shape>
                                  <o:OLEObject Type="Embed" ProgID="Equation.DSMT4" ShapeID="_x0000_i1130" DrawAspect="Content" ObjectID="_1556445675" r:id="rId15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0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691640" y="1394460"/>
                            <a:ext cx="640080" cy="3276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537A" w:rsidRDefault="00A2537A" w:rsidP="00C90CE0">
                              <w:r w:rsidRPr="00E86090">
                                <w:rPr>
                                  <w:position w:val="-10"/>
                                </w:rPr>
                                <w:object w:dxaOrig="700" w:dyaOrig="320">
                                  <v:shape id="_x0000_i1132" type="#_x0000_t75" style="width:34.8pt;height:16.2pt" o:ole="">
                                    <v:imagedata r:id="rId57" o:title=""/>
                                  </v:shape>
                                  <o:OLEObject Type="Embed" ProgID="Equation.DSMT4" ShapeID="_x0000_i1132" DrawAspect="Content" ObjectID="_1556445676" r:id="rId15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0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71500" y="259080"/>
                            <a:ext cx="615323" cy="3306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537A" w:rsidRDefault="00A2537A" w:rsidP="00C90CE0">
                              <w:r w:rsidRPr="00E86090">
                                <w:rPr>
                                  <w:position w:val="-10"/>
                                </w:rPr>
                                <w:object w:dxaOrig="660" w:dyaOrig="320">
                                  <v:shape id="_x0000_i1134" type="#_x0000_t75" style="width:33pt;height:16.2pt" o:ole="">
                                    <v:imagedata r:id="rId59" o:title=""/>
                                  </v:shape>
                                  <o:OLEObject Type="Embed" ProgID="Equation.DSMT4" ShapeID="_x0000_i1134" DrawAspect="Content" ObjectID="_1556445677" r:id="rId16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0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59080" y="731520"/>
                            <a:ext cx="707238" cy="3306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537A" w:rsidRDefault="00A2537A" w:rsidP="00C90CE0">
                              <w:r w:rsidRPr="00E86090">
                                <w:rPr>
                                  <w:position w:val="-10"/>
                                </w:rPr>
                                <w:object w:dxaOrig="800" w:dyaOrig="320">
                                  <v:shape id="_x0000_i1136" type="#_x0000_t75" style="width:40.2pt;height:16.2pt" o:ole="">
                                    <v:imagedata r:id="rId125" o:title=""/>
                                  </v:shape>
                                  <o:OLEObject Type="Embed" ProgID="Equation.DSMT4" ShapeID="_x0000_i1136" DrawAspect="Content" ObjectID="_1556445678" r:id="rId16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0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50520"/>
                            <a:ext cx="630642" cy="3306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537A" w:rsidRDefault="00A2537A" w:rsidP="00C90CE0">
                              <w:r w:rsidRPr="00E86090">
                                <w:rPr>
                                  <w:position w:val="-10"/>
                                </w:rPr>
                                <w:object w:dxaOrig="680" w:dyaOrig="320">
                                  <v:shape id="_x0000_i1138" type="#_x0000_t75" style="width:34.2pt;height:16.2pt" o:ole="">
                                    <v:imagedata r:id="rId63" o:title=""/>
                                  </v:shape>
                                  <o:OLEObject Type="Embed" ProgID="Equation.DSMT4" ShapeID="_x0000_i1138" DrawAspect="Content" ObjectID="_1556445679" r:id="rId16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_x0000_s1207" style="position:absolute;left:0;text-align:left;margin-left:115.2pt;margin-top:504.85pt;width:182.65pt;height:175.2pt;z-index:251699712" coordsize="23317,223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">
                <v:group id="群組 314" o:spid="_x0000_s1208" style="position:absolute;left:3124;width:20040;height:20808" coordsize="20040,208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<v:group id="群組 315" o:spid="_x0000_s1209" style="position:absolute;width:20040;height:20808" coordsize="20040,208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<v:group id="群組 316" o:spid="_x0000_s1210" style="position:absolute;width:20040;height:20808" coordsize="20040,208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    <v:shape id="直線單箭頭接點 317" o:spid="_x0000_s1211" type="#_x0000_t32" style="position:absolute;top:10591;width:1805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yUv8QAAADbAAAADwAAAGRycy9kb3ducmV2LnhtbESPQWsCMRSE74L/ITzBm2ZtschqlCqt&#10;CFLQtb0/Ns/dtZuXJYm6+utNoeBxmJlvmNmiNbW4kPOVZQWjYQKCOLe64kLB9+FzMAHhA7LG2jIp&#10;uJGHxbzbmWGq7ZX3dMlCISKEfYoKyhCaVEqfl2TQD21DHL2jdQZDlK6Q2uE1wk0tX5LkTRqsOC6U&#10;2NCqpPw3OxsFdnk865+xXU7cV5597OTptl3fler32vcpiEBteIb/2xut4HUMf1/iD5Dz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rJS/xAAAANsAAAAPAAAAAAAAAAAA&#10;AAAAAKECAABkcnMvZG93bnJldi54bWxQSwUGAAAAAAQABAD5AAAAkgMAAAAA&#10;" strokecolor="windowText">
                        <v:stroke endarrow="open"/>
                      </v:shape>
                      <v:shape id="直線單箭頭接點 318" o:spid="_x0000_s1212" type="#_x0000_t32" style="position:absolute;left:7696;top:2438;width:0;height:183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uIzcUAAADbAAAADwAAAGRycy9kb3ducmV2LnhtbESPQWsCMRSE7wX/Q3hCbzWrwqpbo7SF&#10;Qg+9aIt6fGxedxc3L2sS49Zfb4RCj8PMfMMs171pRSTnG8sKxqMMBHFpdcOVgu+v96c5CB+QNbaW&#10;ScEveVivBg9LLLS98IbiNlQiQdgXqKAOoSuk9GVNBv3IdsTJ+7HOYEjSVVI7vCS4aeUky3JpsOG0&#10;UGNHbzWVx+3ZKNhdp3ExK10e96fz5jQ5xM/5a1Tqcdi/PIMI1If/8F/7QyuY5nD/kn6AXN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PuIzcUAAADbAAAADwAAAAAAAAAA&#10;AAAAAAChAgAAZHJzL2Rvd25yZXYueG1sUEsFBgAAAAAEAAQA+QAAAJMDAAAAAA==&#10;" strokecolor="windowText">
                        <v:stroke endarrow="open"/>
                      </v:shape>
                      <v:shape id="文字方塊 2" o:spid="_x0000_s1213" type="#_x0000_t202" style="position:absolute;left:17526;top:8763;width:2514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ySxcIA&#10;AADbAAAADwAAAGRycy9kb3ducmV2LnhtbESPQWvCQBSE7wX/w/KE3upGpcWmriJqwYOXarw/sq/Z&#10;0OzbkH2a+O+7hYLHYWa+YZbrwTfqRl2sAxuYTjJQxGWwNVcGivPnywJUFGSLTWAycKcI69XoaYm5&#10;DT1/0e0klUoQjjkacCJtrnUsHXmMk9ASJ+87dB4lya7StsM+wX2jZ1n2pj3WnBYctrR1VP6crt6A&#10;iN1M78Xex8NlOO56l5WvWBjzPB42H6CEBnmE/9sHa2D+Dn9f0g/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DJLFwgAAANsAAAAPAAAAAAAAAAAAAAAAAJgCAABkcnMvZG93&#10;bnJldi54bWxQSwUGAAAAAAQABAD1AAAAhwMAAAAA&#10;" filled="f" stroked="f">
                        <v:textbox style="mso-fit-shape-to-text:t">
                          <w:txbxContent>
                            <w:p w:rsidR="00A2537A" w:rsidRPr="006C53C6" w:rsidRDefault="00A2537A" w:rsidP="00C90CE0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 w:rsidRPr="006C53C6">
                                <w:rPr>
                                  <w:rFonts w:ascii="Times New Roman" w:hAnsi="Times New Roman"/>
                                  <w:i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文字方塊 2" o:spid="_x0000_s1214" type="#_x0000_t202" style="position:absolute;left:7239;width:2514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V1ysIA&#10;AADbAAAADwAAAGRycy9kb3ducmV2LnhtbESPzWrDMBCE74W+g9hAbo2c0obgRDahP5BDL02c+2Jt&#10;LBNrZaxt7Lx9VCj0OMzMN8y2nHynrjTENrCB5SIDRVwH23JjoDp+Pq1BRUG22AUmAzeKUBaPD1vM&#10;bRj5m64HaVSCcMzRgBPpc61j7chjXISeOHnnMHiUJIdG2wHHBPedfs6ylfbYclpw2NObo/py+PEG&#10;ROxueas+fNyfpq/30WX1K1bGzGfTbgNKaJL/8F97bw28rOD3S/oBur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lXXKwgAAANsAAAAPAAAAAAAAAAAAAAAAAJgCAABkcnMvZG93&#10;bnJldi54bWxQSwUGAAAAAAQABAD1AAAAhwMAAAAA&#10;" filled="f" stroked="f">
                        <v:textbox style="mso-fit-shape-to-text:t">
                          <w:txbxContent>
                            <w:p w:rsidR="00A2537A" w:rsidRPr="006C53C6" w:rsidRDefault="00A2537A" w:rsidP="00C90CE0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hint="eastAsia"/>
                                  <w:i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  <v:group id="群組 65" o:spid="_x0000_s1215" style="position:absolute;left:2667;top:5638;width:11811;height:13564" coordsize="11811,135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d1c8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Nof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Z3VzxgAAANsA&#10;AAAPAAAAAAAAAAAAAAAAAKoCAABkcnMvZG93bnJldi54bWxQSwUGAAAAAAQABAD6AAAAnQMAAAAA&#10;">
                      <v:line id="直線接點 66" o:spid="_x0000_s1216" style="position:absolute;visibility:visible;mso-wrap-style:square" from="6781,4572" to="6781,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udU8QAAADbAAAADwAAAGRycy9kb3ducmV2LnhtbESPQYvCMBSE7wv7H8ITvIimK1qkGkVk&#10;BY9aF9njo3m21eal20St/nojCHscZuYbZrZoTSWu1LjSsoKvQQSCOLO65FzBz37dn4BwHlljZZkU&#10;3MnBYv75McNE2xvv6Jr6XAQIuwQVFN7XiZQuK8igG9iaOHhH2xj0QTa51A3eAtxUchhFsTRYclgo&#10;sKZVQdk5vRgF+erU+/tNT4+Rj78ndj3aHg7HpVLdTrucgvDU+v/wu73RCsZDeH0JP0DO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y51TxAAAANsAAAAPAAAAAAAAAAAA&#10;AAAAAKECAABkcnMvZG93bnJldi54bWxQSwUGAAAAAAQABAD5AAAAkgMAAAAA&#10;" strokecolor="windowText"/>
                      <v:line id="直線接點 67" o:spid="_x0000_s1217" style="position:absolute;visibility:visible;mso-wrap-style:square" from="0,4572" to="0,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4c4yMYAAADbAAAADwAAAGRycy9kb3ducmV2LnhtbESPQWvCQBSE7wX/w/KEXkrd2KpIdA1B&#10;KvRoYxGPj+wziWbfptltkvrruwWhx2FmvmHWyWBq0VHrKssKppMIBHFudcWFgs/D7nkJwnlkjbVl&#10;UvBDDpLN6GGNsbY9f1CX+UIECLsYFZTeN7GULi/JoJvYhjh4Z9sa9EG2hdQt9gFuavkSRQtpsOKw&#10;UGJD25Lya/ZtFBTby9PXKbvcZn7xtrS72f54PKdKPY6HdAXC0+D/w/f2u1Ywf4W/L+EHyM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OHOMjGAAAA2wAAAA8AAAAAAAAA&#10;AAAAAAAAoQIAAGRycy9kb3ducmV2LnhtbFBLBQYAAAAABAAEAPkAAACUAwAAAAA=&#10;" strokecolor="windowText"/>
                      <v:line id="直線接點 68" o:spid="_x0000_s1218" style="position:absolute;visibility:visible;mso-wrap-style:square" from="1676,4572" to="1676,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6gvMQAAADbAAAADwAAAGRycy9kb3ducmV2LnhtbESPQYvCMBSE7wv+h/AEL6Kp0hWpRhFR&#10;8Oh2F/H4aJ5ttXmpTdTqr98sCHscZuYbZr5sTSXu1LjSsoLRMAJBnFldcq7g53s7mIJwHlljZZkU&#10;PMnBctH5mGOi7YO/6J76XAQIuwQVFN7XiZQuK8igG9qaOHgn2xj0QTa51A0+AtxUchxFE2mw5LBQ&#10;YE3rgrJLejMK8vW5fz2m51fsJ5up3cb7w+G0UqrXbVczEJ5a/x9+t3dawWcMf1/CD5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bqC8xAAAANsAAAAPAAAAAAAAAAAA&#10;AAAAAKECAABkcnMvZG93bnJldi54bWxQSwUGAAAAAAQABAD5AAAAkgMAAAAA&#10;" strokecolor="windowText"/>
                      <v:line id="直線接點 69" o:spid="_x0000_s1219" style="position:absolute;visibility:visible;mso-wrap-style:square" from="3429,4572" to="3429,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IFJ8UAAADbAAAADwAAAGRycy9kb3ducmV2LnhtbESPQWvCQBSE74X+h+UJXqRuWjRI6ioh&#10;NODRxiI9PrLPJJp9m2a3MfbXdwtCj8PMfMOst6NpxUC9aywreJ5HIIhLqxuuFHwc8qcVCOeRNbaW&#10;ScGNHGw3jw9rTLS98jsNha9EgLBLUEHtfZdI6cqaDLq57YiDd7K9QR9kX0nd4zXATStfoiiWBhsO&#10;CzV2lNVUXopvo6DKzrOvz+L8s/Dx28rmi/3xeEqVmk7G9BWEp9H/h+/tnVawXMLfl/AD5O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yIFJ8UAAADbAAAADwAAAAAAAAAA&#10;AAAAAAChAgAAZHJzL2Rvd25yZXYueG1sUEsFBgAAAAAEAAQA+QAAAJMDAAAAAA==&#10;" strokecolor="windowText"/>
                      <v:line id="直線接點 70" o:spid="_x0000_s1220" style="position:absolute;visibility:visible;mso-wrap-style:square" from="11811,4495" to="11811,5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/CbUMQAAADbAAAADwAAAGRycy9kb3ducmV2LnhtbESPQYvCMBSE7wv+h/AEL6Kp4hapRhFR&#10;8Oh2F/H4aJ5ttXmpTdTqr98sCHscZuYbZr5sTSXu1LjSsoLRMAJBnFldcq7g53s7mIJwHlljZZkU&#10;PMnBctH5mGOi7YO/6J76XAQIuwQVFN7XiZQuK8igG9qaOHgn2xj0QTa51A0+AtxUchxFsTRYclgo&#10;sKZ1QdklvRkF+frcvx7T82vi483Ubif7w+G0UqrXbVczEJ5a/x9+t3dawWcMf1/CD5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8JtQxAAAANsAAAAPAAAAAAAAAAAA&#10;AAAAAKECAABkcnMvZG93bnJldi54bWxQSwUGAAAAAAQABAD5AAAAkgMAAAAA&#10;" strokecolor="windowText"/>
                      <v:line id="直線接點 71" o:spid="_x0000_s1221" style="position:absolute;visibility:visible;mso-wrap-style:square" from="8458,4572" to="8458,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w+y8YAAADbAAAADwAAAGRycy9kb3ducmV2LnhtbESPQWvCQBSE70L/w/IKvYhuWqKV1FUk&#10;VOhR0yIeH9lnEpt9m2a3SeqvdwWhx2FmvmGW68HUoqPWVZYVPE8jEMS51RUXCr4+t5MFCOeRNdaW&#10;ScEfOVivHkZLTLTteU9d5gsRIOwSVFB63yRSurwkg25qG+LgnWxr0AfZFlK32Ae4qeVLFM2lwYrD&#10;QokNpSXl39mvUVCk5/HPMTtfYj9/X9htvDscThulnh6HzRsIT4P/D9/bH1rB7BVuX8IPkK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y8PsvGAAAA2wAAAA8AAAAAAAAA&#10;AAAAAAAAoQIAAGRycy9kb3ducmV2LnhtbFBLBQYAAAAABAAEAPkAAACUAwAAAAA=&#10;" strokecolor="windowText"/>
                      <v:line id="直線接點 72" o:spid="_x0000_s1222" style="position:absolute;visibility:visible;mso-wrap-style:square" from="10134,4495" to="10134,5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OqucIAAADbAAAADwAAAGRycy9kb3ducmV2LnhtbERPTWvCQBC9F/wPywi9FN1YbJDoKiIK&#10;PbZRgschOybR7GzMbpPUX+8eCj0+3vdqM5hadNS6yrKC2TQCQZxbXXGh4HQ8TBYgnEfWWFsmBb/k&#10;YLMevaww0bbnb+pSX4gQwi5BBaX3TSKly0sy6Ka2IQ7cxbYGfYBtIXWLfQg3tXyPolgarDg0lNjQ&#10;rqT8lv4YBcXu+nY/p9fH3Mf7hT3Mv7LsslXqdTxslyA8Df5f/Of+1Ao+wtjwJfwAuX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SOqucIAAADbAAAADwAAAAAAAAAAAAAA&#10;AAChAgAAZHJzL2Rvd25yZXYueG1sUEsFBgAAAAAEAAQA+QAAAJADAAAAAA==&#10;" strokecolor="windowText"/>
                      <v:line id="直線接點 73" o:spid="_x0000_s1223" style="position:absolute;visibility:visible;mso-wrap-style:square" from="4648,3429" to="5556,3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8PIsQAAADbAAAADwAAAGRycy9kb3ducmV2LnhtbESPQYvCMBSE7wv+h/AEL4umiitajSKi&#10;4HG3inh8NM+22rzUJmrdX79ZEDwOM/MNM1s0phR3ql1hWUG/F4EgTq0uOFOw3226YxDOI2ssLZOC&#10;JzlYzFsfM4y1ffAP3ROfiQBhF6OC3PsqltKlORl0PVsRB+9ka4M+yDqTusZHgJtSDqJoJA0WHBZy&#10;rGiVU3pJbkZBtjp/Xo/J+XfoR+ux3Qy/D4fTUqlOu1lOQXhq/Dv8am+1gq8J/H8JP0DO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bw8ixAAAANsAAAAPAAAAAAAAAAAA&#10;AAAAAKECAABkcnMvZG93bnJldi54bWxQSwUGAAAAAAQABAD5AAAAkgMAAAAA&#10;" strokecolor="windowText"/>
                      <v:line id="直線接點 74" o:spid="_x0000_s1224" style="position:absolute;visibility:visible;mso-wrap-style:square" from="4648,1600" to="5556,1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lsAsAAAADbAAAADwAAAGRycy9kb3ducmV2LnhtbERPTYvCMBC9C/6HMAteZE0VKdI1ioiC&#10;R60iHodmbOs2k9pErf56cxA8Pt73dN6aStypcaVlBcNBBII4s7rkXMFhv/6dgHAeWWNlmRQ8ycF8&#10;1u1MMdH2wTu6pz4XIYRdggoK7+tESpcVZNANbE0cuLNtDPoAm1zqBh8h3FRyFEWxNFhyaCiwpmVB&#10;2X96Mwry5aV/PaWX19jHq4ldj7fH43mhVO+nXfyB8NT6r/jj3mgFcVgfvoQfIGd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05bALAAAAA2wAAAA8AAAAAAAAAAAAAAAAA&#10;oQIAAGRycy9kb3ducmV2LnhtbFBLBQYAAAAABAAEAPkAAACOAwAAAAA=&#10;" strokecolor="windowText"/>
                      <v:line id="直線接點 75" o:spid="_x0000_s1225" style="position:absolute;visibility:visible;mso-wrap-style:square" from="4648,0" to="5556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nXJmcQAAADbAAAADwAAAGRycy9kb3ducmV2LnhtbESPQYvCMBSE7wv+h/AEL4umihSpRhFR&#10;2ONal+Lx0TzbavNSm6x2/fVGEPY4zMw3zGLVmVrcqHWVZQXjUQSCOLe64kLBz2E3nIFwHlljbZkU&#10;/JGD1bL3scBE2zvv6Zb6QgQIuwQVlN43iZQuL8mgG9mGOHgn2xr0QbaF1C3eA9zUchJFsTRYcVgo&#10;saFNSfkl/TUKis3583pMz4+pj7czu5t+Z9lprdSg363nIDx1/j/8bn9pBfEYXl/CD5DL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dcmZxAAAANsAAAAPAAAAAAAAAAAA&#10;AAAAAKECAABkcnMvZG93bnJldi54bWxQSwUGAAAAAAQABAD5AAAAkgMAAAAA&#10;" strokecolor="windowText"/>
                      <v:line id="直線接點 76" o:spid="_x0000_s1226" style="position:absolute;visibility:visible;mso-wrap-style:square" from="4648,13563" to="5556,135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qdX7sUAAADbAAAADwAAAGRycy9kb3ducmV2LnhtbESPQWvCQBSE70L/w/IKvUjdVCRIdJUQ&#10;KvRYUwk9PrLPJJp9m2a3Seqv7xYKHoeZ+YbZ7ifTioF611hW8LKIQBCXVjdcKTh9HJ7XIJxH1tha&#10;JgU/5GC/e5htMdF25CMNua9EgLBLUEHtfZdI6cqaDLqF7YiDd7a9QR9kX0nd4xjgppXLKIqlwYbD&#10;Qo0dZTWV1/zbKKiyy/zrM7/cVj5+XdvD6r0ozqlST49TugHhafL38H/7TSuIl/D3JfwAu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qdX7sUAAADbAAAADwAAAAAAAAAA&#10;AAAAAAChAgAAZHJzL2Rvd25yZXYueG1sUEsFBgAAAAAEAAQA+QAAAJMDAAAAAA==&#10;" strokecolor="windowText"/>
                      <v:line id="直線接點 77" o:spid="_x0000_s1227" style="position:absolute;visibility:visible;mso-wrap-style:square" from="4572,10134" to="5480,10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vydcQAAADbAAAADwAAAGRycy9kb3ducmV2LnhtbESPQYvCMBSE7wv+h/AEL4umulKkGkVE&#10;YY9rFfH4aJ5ttXmpTdSuv94IC3scZuYbZrZoTSXu1LjSsoLhIAJBnFldcq5gv9v0JyCcR9ZYWSYF&#10;v+RgMe98zDDR9sFbuqc+FwHCLkEFhfd1IqXLCjLoBrYmDt7JNgZ9kE0udYOPADeVHEVRLA2WHBYK&#10;rGlVUHZJb0ZBvjp/Xo/p+Tn28XpiN+Ofw+G0VKrXbZdTEJ5a/x/+a39rBfEXvL+EHyDn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6/J1xAAAANsAAAAPAAAAAAAAAAAA&#10;AAAAAKECAABkcnMvZG93bnJldi54bWxQSwUGAAAAAAQABAD5AAAAkgMAAAAA&#10;" strokecolor="windowText"/>
                      <v:line id="直線接點 78" o:spid="_x0000_s1228" style="position:absolute;visibility:visible;mso-wrap-style:square" from="4648,11734" to="5556,11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6CUsQAAADbAAAADwAAAGRycy9kb3ducmV2LnhtbESPQYvCMBSE7wv+h/AEL4umriJajSKy&#10;gke3inh8NM+22rzUJmp3f/1GEDwOM/MNM1s0phR3ql1hWUG/F4EgTq0uOFOw3627YxDOI2ssLZOC&#10;X3KwmLc+Zhhr++Afuic+EwHCLkYFufdVLKVLczLoerYiDt7J1gZ9kHUmdY2PADel/IqikTRYcFjI&#10;saJVTukluRkF2er8eT0m57+hH32P7Xq4PRxOS6U67WY5BeGp8e/wq73RCiYDeH4JP0DO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PoJSxAAAANsAAAAPAAAAAAAAAAAA&#10;AAAAAKECAABkcnMvZG93bnJldi54bWxQSwUGAAAAAAQABAD5AAAAkgMAAAAA&#10;" strokecolor="windowText"/>
                      <v:line id="直線接點 79" o:spid="_x0000_s1229" style="position:absolute;visibility:visible;mso-wrap-style:square" from="4572,6629" to="5480,6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caJsUAAADbAAAADwAAAGRycy9kb3ducmV2LnhtbESPQWvCQBSE70L/w/IKvYhuWkKw0VVC&#10;qNBjjSI9PrLPJDb7Ns1uTdpf3xUEj8PMfMOsNqNpxYV611hW8DyPQBCXVjdcKTjst7MFCOeRNbaW&#10;ScEvOdisHyYrTLUdeEeXwlciQNilqKD2vkuldGVNBt3cdsTBO9neoA+yr6TucQhw08qXKEqkwYbD&#10;Qo0d5TWVX8WPUVDl5+n3Z3H+i33ytrDb+ON4PGVKPT2O2RKEp9Hfw7f2u1bwGsP1S/gBcv0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caJsUAAADbAAAADwAAAAAAAAAA&#10;AAAAAAChAgAAZHJzL2Rvd25yZXYueG1sUEsFBgAAAAAEAAQA+QAAAJMDAAAAAA==&#10;" strokecolor="windowText"/>
                      <v:line id="直線接點 80" o:spid="_x0000_s1230" style="position:absolute;visibility:visible;mso-wrap-style:square" from="4572,8610" to="5480,8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u/vcQAAADbAAAADwAAAGRycy9kb3ducmV2LnhtbESPQYvCMBSE7wv+h/AEL4umiitajSKi&#10;4HG3inh8NM+22rzUJmrdX79ZEDwOM/MNM1s0phR3ql1hWUG/F4EgTq0uOFOw3226YxDOI2ssLZOC&#10;JzlYzFsfM4y1ffAP3ROfiQBhF6OC3PsqltKlORl0PVsRB+9ka4M+yDqTusZHgJtSDqJoJA0WHBZy&#10;rGiVU3pJbkZBtjp/Xo/J+XfoR+ux3Qy/D4fTUqlOu1lOQXhq/Dv8am+1gskX/H8JP0DO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m7+9xAAAANsAAAAPAAAAAAAAAAAA&#10;AAAAAKECAABkcnMvZG93bnJldi54bWxQSwUGAAAAAAQABAD5AAAAkgMAAAAA&#10;" strokecolor="windowText"/>
                    </v:group>
                  </v:group>
                  <v:line id="直線接點 81" o:spid="_x0000_s1231" style="position:absolute;visibility:visible;mso-wrap-style:square" from="2590,5638" to="6096,5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0q+sIAAADbAAAADwAAAGRycy9kb3ducmV2LnhtbESPS2/CMBCE75X6H6ytxA2ccggQMIin&#10;4Fie4riKlyRqvI5iQ8K/x5WQehzNzDeayaw1pXhQ7QrLCr57EQji1OqCMwWn46Y7BOE8ssbSMil4&#10;koPZ9PNjgom2De/pcfCZCBB2CSrIva8SKV2ak0HXsxVx8G62NuiDrDOpa2wC3JSyH0WxNFhwWMix&#10;omVO6e/hbhToxfUsi/VzO4z1+XJ1g/mPXDVKdb7a+RiEp9b/h9/tnVYwiuHvS/gBcvo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s0q+sIAAADbAAAADwAAAAAAAAAAAAAA&#10;AAChAgAAZHJzL2Rvd25yZXYueG1sUEsFBgAAAAAEAAQA+QAAAJADAAAAAA==&#10;" strokecolor="windowText" strokeweight="2pt"/>
                  <v:oval id="橢圓 82" o:spid="_x0000_s1232" style="position:absolute;left:5867;top:5257;width:717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9GUsUA&#10;AADbAAAADwAAAGRycy9kb3ducmV2LnhtbESPQWvCQBSE7wX/w/KE3upGC62mriGKob30EK09P7LP&#10;JDb7NmTXJP77bqHgcZiZb5h1MppG9NS52rKC+SwCQVxYXXOp4OuYPS1BOI+ssbFMCm7kINlMHtYY&#10;aztwTv3BlyJA2MWooPK+jaV0RUUG3cy2xME7286gD7Irpe5wCHDTyEUUvUiDNYeFClvaVVT8HK5G&#10;wXf2fMpW25u7XC/5Z57um/fz7qTU43RM30B4Gv09/N/+0ApWr/D3JfwAu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z0ZSxQAAANsAAAAPAAAAAAAAAAAAAAAAAJgCAABkcnMv&#10;ZG93bnJldi54bWxQSwUGAAAAAAQABAD1AAAAigMAAAAA&#10;" fillcolor="window" strokecolor="windowText" strokeweight="2pt"/>
                  <v:oval id="橢圓 83" o:spid="_x0000_s1233" style="position:absolute;left:2362;top:5257;width:717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8ASSMMA&#10;AADbAAAADwAAAGRycy9kb3ducmV2LnhtbERPTWvCQBC9C/0PyxS8SLOpgpjUVYpUlF7EpJfeptkx&#10;SZudDdk1SfvruwfB4+N9r7ejaURPnastK3iOYhDEhdU1lwo+8v3TCoTzyBoby6TglxxsNw+TNaba&#10;DnymPvOlCCHsUlRQed+mUrqiIoMusi1x4C62M+gD7EqpOxxCuGnkPI6X0mDNoaHClnYVFT/Z1SjY&#10;LT4xG0/t9S/5su+H71nc5Jc3paaP4+sLCE+jv4tv7qNWkISx4Uv4AXLz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8ASSMMAAADbAAAADwAAAAAAAAAAAAAAAACYAgAAZHJzL2Rv&#10;d25yZXYueG1sUEsFBgAAAAAEAAQA9QAAAIgDAAAAAA==&#10;" fillcolor="windowText" strokecolor="windowText" strokeweight="2pt"/>
                  <v:oval id="橢圓 84" o:spid="_x0000_s1234" style="position:absolute;left:10668;top:18821;width:717;height:7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y308YA&#10;AADbAAAADwAAAGRycy9kb3ducmV2LnhtbESPT2vCQBTE74LfYXmFXqRu2kIx0Y2ItLT0Iia9eHtm&#10;X/7Y7NuQXTX66btCweMwM79hFsvBtOJEvWssK3ieRiCIC6sbrhT85B9PMxDOI2tsLZOCCzlYpuPR&#10;AhNtz7ylU+YrESDsElRQe98lUrqiJoNuajvi4JW2N+iD7CupezwHuGnlSxS9SYMNh4UaO1rXVPxm&#10;R6Ng/brDbNh0x2u8t9+fh0nU5uW7Uo8Pw2oOwtPg7+H/9pdWEMdw+xJ+gEz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Iy308YAAADbAAAADwAAAAAAAAAAAAAAAACYAgAAZHJz&#10;L2Rvd25yZXYueG1sUEsFBgAAAAAEAAQA9QAAAIsDAAAAAA==&#10;" fillcolor="windowText" strokecolor="windowText" strokeweight="2pt"/>
                  <v:oval id="橢圓 85" o:spid="_x0000_s1235" style="position:absolute;left:14020;top:15468;width:718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hF/ccA&#10;AADcAAAADwAAAGRycy9kb3ducmV2LnhtbESPQWvCQBCF7wX/wzIFL6Xu2kKx0VVELJZeitGLtzE7&#10;JrHZ2ZBdNe2v7xwKvc3w3rz3zWzR+0ZdqYt1YAvjkQFFXARXc2lhv3t7nICKCdlhE5gsfFOExXxw&#10;N8PMhRtv6ZqnUkkIxwwtVCm1mdaxqMhjHIWWWLRT6DwmWbtSuw5vEu4b/WTMi/ZYszRU2NKqouIr&#10;v3gLq+cD5v1ne/l5PYaPzfnBNLvT2trhfb+cgkrUp3/z3/W7E3wj+PKMTKDn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2IRf3HAAAA3AAAAA8AAAAAAAAAAAAAAAAAmAIAAGRy&#10;cy9kb3ducmV2LnhtbFBLBQYAAAAABAAEAPUAAACMAwAAAAA=&#10;" fillcolor="windowText" strokecolor="windowText" strokeweight="2pt"/>
                  <v:oval id="橢圓 86" o:spid="_x0000_s1236" style="position:absolute;left:5791;top:8686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TgZsMA&#10;AADcAAAADwAAAGRycy9kb3ducmV2LnhtbERPTWsCMRC9F/wPYQQvRRMrFLs1iohF8VJce/E23Yy7&#10;q5vJsom6+utNoeBtHu9zJrPWVuJCjS8daxgOFAjizJmScw0/u6/+GIQPyAYrx6ThRh5m087LBBPj&#10;rrylSxpyEUPYJ6ihCKFOpPRZQRb9wNXEkTu4xmKIsMmlafAaw20l35R6lxZLjg0F1rQoKDulZ6th&#10;Mdpj2n7X5/vHr9usjq+q2h2WWve67fwTRKA2PMX/7rWJ89UQ/p6JF8jp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sTgZsMAAADcAAAADwAAAAAAAAAAAAAAAACYAgAAZHJzL2Rv&#10;d25yZXYueG1sUEsFBgAAAAAEAAQA9QAAAIgDAAAAAA==&#10;" fillcolor="windowText" strokecolor="windowText" strokeweight="2pt"/>
                  <v:shape id="手繪多邊形 87" o:spid="_x0000_s1237" style="position:absolute;left:6096;top:9144;width:8153;height:9921;visibility:visible;mso-wrap-style:square;v-text-anchor:middle" coordsize="708660,9921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X6w8MA&#10;AADcAAAADwAAAGRycy9kb3ducmV2LnhtbERPS2vCQBC+F/oflil4q7tNsZToGlpB9CCCqa/jkB2T&#10;YHY2ZFdN/31XKHibj+85k6y3jbhS52vHGt6GCgRx4UzNpYbtz/z1E4QPyAYbx6Thlzxk0+enCabG&#10;3XhD1zyUIoawT1FDFUKbSumLiiz6oWuJI3dyncUQYVdK0+EthttGJkp9SIs1x4YKW5pVVJzzi9Vg&#10;jiO17g+z3bez+9V8tMjfN4tc68FL/zUGEagPD/G/e2nifJXA/Zl4gZ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VX6w8MAAADcAAAADwAAAAAAAAAAAAAAAACYAgAAZHJzL2Rv&#10;d25yZXYueG1sUEsFBgAAAAAEAAQA9QAAAIgDAAAAAA==&#10;" path="m,c127635,424180,255270,848360,373380,960120,491490,1071880,600075,871220,708660,670560e" filled="f" strokecolor="windowText" strokeweight="2pt">
                    <v:path arrowok="t" o:connecttype="custom" o:connectlocs="0,0;429588,960120;815340,670560" o:connectangles="0,0,0"/>
                  </v:shape>
                </v:group>
                <v:shape id="文字方塊 2" o:spid="_x0000_s1238" type="#_x0000_t202" style="position:absolute;left:11049;top:19050;width:6400;height:32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B5gsIA&#10;AADcAAAADwAAAGRycy9kb3ducmV2LnhtbERP22oCMRB9F/oPYQq+aeKt2K1Rihfom63tBwyb6Wa7&#10;m8myibr69aYg+DaHc53FqnO1OFEbSs8aRkMFgjj3puRCw8/3bjAHESKywdozabhQgNXyqbfAzPgz&#10;f9HpEAuRQjhkqMHG2GRShtySwzD0DXHifn3rMCbYFtK0eE7hrpZjpV6kw5JTg8WG1pby6nB0GubK&#10;7avqdfwZ3PQ6mtn1xm+bP637z937G4hIXXyI7+4Pk+arCfw/ky6Qy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gHmCwgAAANwAAAAPAAAAAAAAAAAAAAAAAJgCAABkcnMvZG93&#10;bnJldi54bWxQSwUGAAAAAAQABAD1AAAAhwMAAAAA&#10;" filled="f" stroked="f">
                  <v:textbox style="mso-fit-shape-to-text:t">
                    <w:txbxContent>
                      <w:p w:rsidR="00A2537A" w:rsidRDefault="00A2537A" w:rsidP="00C90CE0">
                        <w:r w:rsidRPr="00E86090">
                          <w:rPr>
                            <w:position w:val="-10"/>
                          </w:rPr>
                          <w:object w:dxaOrig="700" w:dyaOrig="320">
                            <v:shape id="_x0000_i1129" type="#_x0000_t75" style="width:34.8pt;height:16.2pt" o:ole="">
                              <v:imagedata r:id="rId128" o:title=""/>
                            </v:shape>
                            <o:OLEObject Type="Embed" ProgID="Equation.DSMT4" ShapeID="_x0000_i1129" DrawAspect="Content" ObjectID="_1554809463" r:id="rId16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文字方塊 2" o:spid="_x0000_s1239" type="#_x0000_t202" style="position:absolute;left:16916;top:13944;width:6401;height:32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nh9sEA&#10;AADcAAAADwAAAGRycy9kb3ducmV2LnhtbERP22oCMRB9F/oPYQp900RRsVujiFrwzUv7AcNmutnu&#10;ZrJsom779UYQfJvDuc582blaXKgNpWcNw4ECQZx7U3Kh4fvrsz8DESKywdozafijAMvFS2+OmfFX&#10;PtLlFAuRQjhkqMHG2GRShtySwzDwDXHifnzrMCbYFtK0eE3hrpYjpabSYcmpwWJDa0t5dTo7DTPl&#10;9lX1PjoEN/4fTux647fNr9Zvr93qA0SkLj7FD/fOpPlqDPdn0gVyc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pp4fbBAAAA3AAAAA8AAAAAAAAAAAAAAAAAmAIAAGRycy9kb3du&#10;cmV2LnhtbFBLBQYAAAAABAAEAPUAAACGAwAAAAA=&#10;" filled="f" stroked="f">
                  <v:textbox style="mso-fit-shape-to-text:t">
                    <w:txbxContent>
                      <w:p w:rsidR="00A2537A" w:rsidRDefault="00A2537A" w:rsidP="00C90CE0">
                        <w:r w:rsidRPr="00E86090">
                          <w:rPr>
                            <w:position w:val="-10"/>
                          </w:rPr>
                          <w:object w:dxaOrig="700" w:dyaOrig="320">
                            <v:shape id="_x0000_i1131" type="#_x0000_t75" style="width:34.8pt;height:16.2pt" o:ole="">
                              <v:imagedata r:id="rId130" o:title=""/>
                            </v:shape>
                            <o:OLEObject Type="Embed" ProgID="Equation.DSMT4" ShapeID="_x0000_i1131" DrawAspect="Content" ObjectID="_1554809464" r:id="rId16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文字方塊 2" o:spid="_x0000_s1240" type="#_x0000_t202" style="position:absolute;left:5715;top:2590;width:6153;height:33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VEbcIA&#10;AADcAAAADwAAAGRycy9kb3ducmV2LnhtbERP3WrCMBS+F/YO4Qx2p4kyRWtTGW4D7+bfAxyas6Zr&#10;c1KaTDuffhkMvDsf3+/JN4NrxYX6UHvWMJ0oEMSlNzVXGs6n9/ESRIjIBlvPpOGHAmyKh1GOmfFX&#10;PtDlGCuRQjhkqMHG2GVShtKSwzDxHXHiPn3vMCbYV9L0eE3hrpUzpRbSYc2pwWJHW0tlc/x2GpbK&#10;fTTNarYP7vk2ndvtq3/rvrR+ehxe1iAiDfEu/nfvTJqv5vD3TLpAF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1JURtwgAAANwAAAAPAAAAAAAAAAAAAAAAAJgCAABkcnMvZG93&#10;bnJldi54bWxQSwUGAAAAAAQABAD1AAAAhwMAAAAA&#10;" filled="f" stroked="f">
                  <v:textbox style="mso-fit-shape-to-text:t">
                    <w:txbxContent>
                      <w:p w:rsidR="00A2537A" w:rsidRDefault="00A2537A" w:rsidP="00C90CE0">
                        <w:r w:rsidRPr="00E86090">
                          <w:rPr>
                            <w:position w:val="-10"/>
                          </w:rPr>
                          <w:object w:dxaOrig="660" w:dyaOrig="320">
                            <v:shape id="_x0000_i1133" type="#_x0000_t75" style="width:33pt;height:16.2pt" o:ole="">
                              <v:imagedata r:id="rId132" o:title=""/>
                            </v:shape>
                            <o:OLEObject Type="Embed" ProgID="Equation.DSMT4" ShapeID="_x0000_i1133" DrawAspect="Content" ObjectID="_1554809465" r:id="rId16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文字方塊 2" o:spid="_x0000_s1241" type="#_x0000_t202" style="position:absolute;left:2590;top:7315;width:7073;height:33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faGsEA&#10;AADcAAAADwAAAGRycy9kb3ducmV2LnhtbERPzWoCMRC+F3yHMEJvNVGq6GoU0Qq91aoPMGzGzbqb&#10;ybJJde3Tm4LQ23x8v7NYda4WV2pD6VnDcKBAEOfelFxoOB13b1MQISIbrD2ThjsFWC17LwvMjL/x&#10;N10PsRAphEOGGmyMTSZlyC05DAPfECfu7FuHMcG2kKbFWwp3tRwpNZEOS04NFhvaWMqrw4/TMFXu&#10;q6pmo31w77/Dsd1s/Udz0fq1363nICJ18V/8dH+aNF9N4O+ZdIFc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X32hrBAAAA3AAAAA8AAAAAAAAAAAAAAAAAmAIAAGRycy9kb3du&#10;cmV2LnhtbFBLBQYAAAAABAAEAPUAAACGAwAAAAA=&#10;" filled="f" stroked="f">
                  <v:textbox style="mso-fit-shape-to-text:t">
                    <w:txbxContent>
                      <w:p w:rsidR="00A2537A" w:rsidRDefault="00A2537A" w:rsidP="00C90CE0">
                        <w:r w:rsidRPr="00E86090">
                          <w:rPr>
                            <w:position w:val="-10"/>
                          </w:rPr>
                          <w:object w:dxaOrig="800" w:dyaOrig="320">
                            <v:shape id="_x0000_i1135" type="#_x0000_t75" style="width:40.2pt;height:16.2pt" o:ole="">
                              <v:imagedata r:id="rId134" o:title=""/>
                            </v:shape>
                            <o:OLEObject Type="Embed" ProgID="Equation.DSMT4" ShapeID="_x0000_i1135" DrawAspect="Content" ObjectID="_1554809466" r:id="rId16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文字方塊 2" o:spid="_x0000_s1242" type="#_x0000_t202" style="position:absolute;top:3505;width:6306;height:33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rt/gcIA&#10;AADcAAAADwAAAGRycy9kb3ducmV2LnhtbERP22oCMRB9F/oPYQq+aaKotVujFC/QN1vbDxg20812&#10;N5NlE3X1601B8G0O5zqLVedqcaI2lJ41jIYKBHHuTcmFhp/v3WAOIkRkg7Vn0nChAKvlU2+BmfFn&#10;/qLTIRYihXDIUIONscmkDLklh2HoG+LE/frWYUywLaRp8ZzCXS3HSs2kw5JTg8WG1pby6nB0GubK&#10;7avqdfwZ3OQ6mtr1xm+bP637z937G4hIXXyI7+4Pk+arF/h/Jl0gl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u3+BwgAAANwAAAAPAAAAAAAAAAAAAAAAAJgCAABkcnMvZG93&#10;bnJldi54bWxQSwUGAAAAAAQABAD1AAAAhwMAAAAA&#10;" filled="f" stroked="f">
                  <v:textbox style="mso-fit-shape-to-text:t">
                    <w:txbxContent>
                      <w:p w:rsidR="00A2537A" w:rsidRDefault="00A2537A" w:rsidP="00C90CE0">
                        <w:r w:rsidRPr="00E86090">
                          <w:rPr>
                            <w:position w:val="-10"/>
                          </w:rPr>
                          <w:object w:dxaOrig="680" w:dyaOrig="320">
                            <v:shape id="_x0000_i1137" type="#_x0000_t75" style="width:34.2pt;height:16.2pt" o:ole="">
                              <v:imagedata r:id="rId136" o:title=""/>
                            </v:shape>
                            <o:OLEObject Type="Embed" ProgID="Equation.DSMT4" ShapeID="_x0000_i1137" DrawAspect="Content" ObjectID="_1554809467" r:id="rId16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DC47A9" w:rsidRDefault="00DC47A9" w:rsidP="00DE0175">
      <w:pPr>
        <w:pStyle w:val="aa"/>
        <w:ind w:leftChars="0" w:left="360"/>
        <w:rPr>
          <w:rFonts w:ascii="Times New Roman" w:eastAsia="標楷體" w:hAnsi="Times New Roman"/>
          <w:color w:val="252525"/>
          <w:szCs w:val="24"/>
        </w:rPr>
      </w:pPr>
    </w:p>
    <w:p w:rsidR="00552FA3" w:rsidRDefault="00552FA3" w:rsidP="00DE0175">
      <w:pPr>
        <w:pStyle w:val="aa"/>
        <w:ind w:leftChars="0" w:left="360"/>
        <w:rPr>
          <w:rFonts w:ascii="Times New Roman" w:eastAsia="標楷體" w:hAnsi="Times New Roman"/>
          <w:color w:val="252525"/>
          <w:szCs w:val="24"/>
        </w:rPr>
      </w:pPr>
    </w:p>
    <w:p w:rsidR="00552FA3" w:rsidRDefault="00552FA3" w:rsidP="00DE0175">
      <w:pPr>
        <w:pStyle w:val="aa"/>
        <w:ind w:leftChars="0" w:left="360"/>
        <w:rPr>
          <w:rFonts w:ascii="Times New Roman" w:eastAsia="標楷體" w:hAnsi="Times New Roman"/>
          <w:color w:val="252525"/>
          <w:szCs w:val="24"/>
        </w:rPr>
      </w:pPr>
    </w:p>
    <w:p w:rsidR="006A0056" w:rsidRPr="00F97BBA" w:rsidRDefault="00971A59" w:rsidP="006A0056">
      <w:pPr>
        <w:jc w:val="center"/>
        <w:rPr>
          <w:rFonts w:ascii="Times New Roman" w:eastAsia="標楷體" w:hAnsi="Times New Roman"/>
          <w:sz w:val="28"/>
          <w:szCs w:val="28"/>
        </w:rPr>
      </w:pPr>
      <w:r w:rsidRPr="00F97BBA">
        <w:rPr>
          <w:rFonts w:ascii="Times New Roman" w:eastAsia="標楷體" w:hAnsi="Times New Roman"/>
          <w:b/>
          <w:bCs/>
          <w:sz w:val="28"/>
          <w:szCs w:val="28"/>
        </w:rPr>
        <w:lastRenderedPageBreak/>
        <w:t>台北市立松山高中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>10</w:t>
      </w:r>
      <w:r w:rsidR="004B63E3">
        <w:rPr>
          <w:rFonts w:ascii="Times New Roman" w:eastAsia="標楷體" w:hAnsi="Times New Roman" w:hint="eastAsia"/>
          <w:b/>
          <w:bCs/>
          <w:sz w:val="28"/>
          <w:szCs w:val="28"/>
        </w:rPr>
        <w:t>5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>學年度第</w:t>
      </w:r>
      <w:r w:rsidR="007D4B59">
        <w:rPr>
          <w:rFonts w:ascii="Times New Roman" w:eastAsia="標楷體" w:hAnsi="Times New Roman" w:hint="eastAsia"/>
          <w:b/>
          <w:bCs/>
          <w:sz w:val="28"/>
          <w:szCs w:val="28"/>
        </w:rPr>
        <w:t>二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>學期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 xml:space="preserve">  </w:t>
      </w:r>
      <w:r w:rsidR="007D4B59">
        <w:rPr>
          <w:rFonts w:ascii="Times New Roman" w:eastAsia="標楷體" w:hAnsi="Times New Roman"/>
          <w:b/>
          <w:bCs/>
          <w:sz w:val="28"/>
          <w:szCs w:val="28"/>
        </w:rPr>
        <w:t>期</w:t>
      </w:r>
      <w:r w:rsidR="007D4B59">
        <w:rPr>
          <w:rFonts w:ascii="Times New Roman" w:eastAsia="標楷體" w:hAnsi="Times New Roman" w:hint="eastAsia"/>
          <w:b/>
          <w:bCs/>
          <w:sz w:val="28"/>
          <w:szCs w:val="28"/>
        </w:rPr>
        <w:t>末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>考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 xml:space="preserve">  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>高</w:t>
      </w:r>
      <w:r w:rsidR="004B63E3">
        <w:rPr>
          <w:rFonts w:ascii="Times New Roman" w:eastAsia="標楷體" w:hAnsi="Times New Roman" w:hint="eastAsia"/>
          <w:b/>
          <w:bCs/>
          <w:sz w:val="28"/>
          <w:szCs w:val="28"/>
        </w:rPr>
        <w:t>三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>社會組數學科</w:t>
      </w:r>
      <w:r w:rsidR="006A0056" w:rsidRPr="00F97BBA">
        <w:rPr>
          <w:rFonts w:ascii="Times New Roman" w:eastAsia="標楷體" w:hAnsi="Times New Roman"/>
          <w:b/>
          <w:bCs/>
          <w:sz w:val="28"/>
          <w:szCs w:val="28"/>
        </w:rPr>
        <w:t>答案卷</w:t>
      </w:r>
    </w:p>
    <w:p w:rsidR="006A0056" w:rsidRPr="00F97BBA" w:rsidRDefault="006A0056" w:rsidP="006A0056">
      <w:pPr>
        <w:wordWrap w:val="0"/>
        <w:jc w:val="right"/>
        <w:rPr>
          <w:rFonts w:ascii="Times New Roman" w:eastAsia="標楷體" w:hAnsi="Times New Roman"/>
        </w:rPr>
      </w:pPr>
      <w:r w:rsidRPr="00F97BBA">
        <w:rPr>
          <w:rFonts w:ascii="Times New Roman" w:eastAsia="標楷體" w:hAnsi="Times New Roman"/>
        </w:rPr>
        <w:t>班級：</w:t>
      </w:r>
      <w:r w:rsidRPr="00F97BBA">
        <w:rPr>
          <w:rFonts w:ascii="Times New Roman" w:eastAsia="標楷體" w:hAnsi="Times New Roman"/>
          <w:u w:val="single"/>
        </w:rPr>
        <w:t xml:space="preserve">       </w:t>
      </w:r>
      <w:r w:rsidRPr="00F97BBA">
        <w:rPr>
          <w:rFonts w:ascii="Times New Roman" w:eastAsia="標楷體" w:hAnsi="Times New Roman"/>
        </w:rPr>
        <w:t xml:space="preserve">  </w:t>
      </w:r>
      <w:r w:rsidRPr="00F97BBA">
        <w:rPr>
          <w:rFonts w:ascii="Times New Roman" w:eastAsia="標楷體" w:hAnsi="Times New Roman"/>
        </w:rPr>
        <w:t>座號：</w:t>
      </w:r>
      <w:r w:rsidRPr="00F97BBA">
        <w:rPr>
          <w:rFonts w:ascii="Times New Roman" w:eastAsia="標楷體" w:hAnsi="Times New Roman"/>
          <w:u w:val="single"/>
        </w:rPr>
        <w:t xml:space="preserve">       </w:t>
      </w:r>
      <w:r w:rsidRPr="00F97BBA">
        <w:rPr>
          <w:rFonts w:ascii="Times New Roman" w:eastAsia="標楷體" w:hAnsi="Times New Roman"/>
        </w:rPr>
        <w:t xml:space="preserve">  </w:t>
      </w:r>
      <w:r w:rsidRPr="00F97BBA">
        <w:rPr>
          <w:rFonts w:ascii="Times New Roman" w:eastAsia="標楷體" w:hAnsi="Times New Roman"/>
        </w:rPr>
        <w:t>姓名：</w:t>
      </w:r>
      <w:r w:rsidRPr="00F97BBA">
        <w:rPr>
          <w:rFonts w:ascii="Times New Roman" w:eastAsia="標楷體" w:hAnsi="Times New Roman"/>
          <w:u w:val="single"/>
        </w:rPr>
        <w:t xml:space="preserve">             </w:t>
      </w:r>
    </w:p>
    <w:p w:rsidR="00C40C20" w:rsidRDefault="00C40C20" w:rsidP="009751B5">
      <w:pPr>
        <w:rPr>
          <w:rFonts w:ascii="標楷體" w:eastAsia="標楷體" w:hAnsi="標楷體"/>
          <w:szCs w:val="24"/>
        </w:rPr>
      </w:pPr>
      <w:r>
        <w:rPr>
          <w:rFonts w:ascii="Times New Roman" w:eastAsia="標楷體" w:hAnsi="Times New Roman" w:hint="eastAsia"/>
          <w:szCs w:val="24"/>
        </w:rPr>
        <w:t>一、單選題：</w:t>
      </w:r>
      <w:r w:rsidRPr="00B602DB">
        <w:rPr>
          <w:rFonts w:ascii="Times New Roman" w:eastAsia="標楷體" w:hAnsi="Times New Roman"/>
          <w:szCs w:val="24"/>
        </w:rPr>
        <w:t>（每題</w:t>
      </w:r>
      <w:r>
        <w:rPr>
          <w:rFonts w:ascii="Times New Roman" w:eastAsia="標楷體" w:hAnsi="Times New Roman" w:hint="eastAsia"/>
          <w:szCs w:val="24"/>
        </w:rPr>
        <w:t>4</w:t>
      </w:r>
      <w:r w:rsidRPr="00B602DB">
        <w:rPr>
          <w:rFonts w:ascii="Times New Roman" w:eastAsia="標楷體" w:hAnsi="Times New Roman"/>
          <w:szCs w:val="24"/>
        </w:rPr>
        <w:t>分，佔</w:t>
      </w:r>
      <w:r>
        <w:rPr>
          <w:rFonts w:ascii="Times New Roman" w:eastAsia="標楷體" w:hAnsi="Times New Roman" w:hint="eastAsia"/>
          <w:szCs w:val="24"/>
        </w:rPr>
        <w:t>16</w:t>
      </w:r>
      <w:r w:rsidRPr="00B602DB">
        <w:rPr>
          <w:rFonts w:ascii="Times New Roman" w:eastAsia="標楷體" w:hAnsi="Times New Roman"/>
          <w:szCs w:val="24"/>
        </w:rPr>
        <w:t>分</w:t>
      </w:r>
      <w:r>
        <w:rPr>
          <w:rFonts w:ascii="標楷體" w:eastAsia="標楷體" w:hAnsi="標楷體" w:hint="eastAsia"/>
          <w:szCs w:val="24"/>
        </w:rPr>
        <w:t>）</w:t>
      </w:r>
    </w:p>
    <w:tbl>
      <w:tblPr>
        <w:tblStyle w:val="a9"/>
        <w:tblW w:w="0" w:type="auto"/>
        <w:tblInd w:w="392" w:type="dxa"/>
        <w:tblLook w:val="04A0" w:firstRow="1" w:lastRow="0" w:firstColumn="1" w:lastColumn="0" w:noHBand="0" w:noVBand="1"/>
      </w:tblPr>
      <w:tblGrid>
        <w:gridCol w:w="567"/>
        <w:gridCol w:w="1842"/>
        <w:gridCol w:w="568"/>
        <w:gridCol w:w="1842"/>
        <w:gridCol w:w="567"/>
        <w:gridCol w:w="1843"/>
        <w:gridCol w:w="567"/>
        <w:gridCol w:w="1843"/>
      </w:tblGrid>
      <w:tr w:rsidR="00EC31BE" w:rsidTr="00EC31BE">
        <w:trPr>
          <w:trHeight w:val="851"/>
        </w:trPr>
        <w:tc>
          <w:tcPr>
            <w:tcW w:w="567" w:type="dxa"/>
            <w:vAlign w:val="center"/>
          </w:tcPr>
          <w:p w:rsidR="00EC31BE" w:rsidRDefault="00EC31BE" w:rsidP="00EC31BE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1.</w:t>
            </w:r>
          </w:p>
        </w:tc>
        <w:tc>
          <w:tcPr>
            <w:tcW w:w="1842" w:type="dxa"/>
            <w:vAlign w:val="center"/>
          </w:tcPr>
          <w:p w:rsidR="00EC31BE" w:rsidRDefault="00EC31BE" w:rsidP="00EC31BE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568" w:type="dxa"/>
            <w:vAlign w:val="center"/>
          </w:tcPr>
          <w:p w:rsidR="00EC31BE" w:rsidRDefault="00EC31BE" w:rsidP="00EC31BE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2.</w:t>
            </w:r>
          </w:p>
        </w:tc>
        <w:tc>
          <w:tcPr>
            <w:tcW w:w="1842" w:type="dxa"/>
            <w:vAlign w:val="center"/>
          </w:tcPr>
          <w:p w:rsidR="00EC31BE" w:rsidRDefault="00EC31BE" w:rsidP="00EC31BE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567" w:type="dxa"/>
            <w:vAlign w:val="center"/>
          </w:tcPr>
          <w:p w:rsidR="00EC31BE" w:rsidRDefault="00EC31BE" w:rsidP="00EC31BE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3.</w:t>
            </w:r>
          </w:p>
        </w:tc>
        <w:tc>
          <w:tcPr>
            <w:tcW w:w="1843" w:type="dxa"/>
            <w:vAlign w:val="center"/>
          </w:tcPr>
          <w:p w:rsidR="00EC31BE" w:rsidRDefault="00EC31BE" w:rsidP="00EC31BE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567" w:type="dxa"/>
            <w:vAlign w:val="center"/>
          </w:tcPr>
          <w:p w:rsidR="00EC31BE" w:rsidRDefault="00EC31BE" w:rsidP="00EC31BE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4.</w:t>
            </w:r>
          </w:p>
        </w:tc>
        <w:tc>
          <w:tcPr>
            <w:tcW w:w="1843" w:type="dxa"/>
            <w:vAlign w:val="center"/>
          </w:tcPr>
          <w:p w:rsidR="00EC31BE" w:rsidRDefault="00EC31BE" w:rsidP="00EC31BE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</w:tr>
    </w:tbl>
    <w:p w:rsidR="00C40C20" w:rsidRPr="00C25C46" w:rsidRDefault="00C40C20" w:rsidP="00C40C20">
      <w:pPr>
        <w:rPr>
          <w:rFonts w:ascii="Times New Roman" w:eastAsia="標楷體" w:hAnsi="Times New Roman"/>
          <w:szCs w:val="24"/>
        </w:rPr>
      </w:pPr>
      <w:r>
        <w:rPr>
          <w:rFonts w:ascii="Times New Roman" w:eastAsia="標楷體" w:hAnsi="Times New Roman" w:hint="eastAsia"/>
          <w:szCs w:val="24"/>
        </w:rPr>
        <w:t>二</w:t>
      </w:r>
      <w:r w:rsidRPr="00B602DB">
        <w:rPr>
          <w:rFonts w:ascii="Times New Roman" w:eastAsia="標楷體" w:hAnsi="Times New Roman"/>
          <w:szCs w:val="24"/>
        </w:rPr>
        <w:t>、多重選擇題：</w:t>
      </w:r>
    </w:p>
    <w:p w:rsidR="00C40C20" w:rsidRPr="00B602DB" w:rsidRDefault="00C40C20" w:rsidP="00C40C20">
      <w:pPr>
        <w:rPr>
          <w:rFonts w:ascii="Times New Roman" w:eastAsia="標楷體" w:hAnsi="Times New Roman"/>
          <w:szCs w:val="24"/>
        </w:rPr>
      </w:pPr>
      <w:r w:rsidRPr="00B602DB">
        <w:rPr>
          <w:rFonts w:ascii="Times New Roman" w:eastAsia="標楷體" w:hAnsi="Times New Roman"/>
          <w:szCs w:val="24"/>
        </w:rPr>
        <w:t>（每題</w:t>
      </w:r>
      <w:r>
        <w:rPr>
          <w:rFonts w:ascii="Times New Roman" w:eastAsia="標楷體" w:hAnsi="Times New Roman" w:hint="eastAsia"/>
          <w:szCs w:val="24"/>
        </w:rPr>
        <w:t>7</w:t>
      </w:r>
      <w:r w:rsidRPr="00B602DB">
        <w:rPr>
          <w:rFonts w:ascii="Times New Roman" w:eastAsia="標楷體" w:hAnsi="Times New Roman"/>
          <w:szCs w:val="24"/>
        </w:rPr>
        <w:t>分，佔</w:t>
      </w:r>
      <w:r>
        <w:rPr>
          <w:rFonts w:ascii="Times New Roman" w:eastAsia="標楷體" w:hAnsi="Times New Roman" w:hint="eastAsia"/>
          <w:szCs w:val="24"/>
        </w:rPr>
        <w:t>49</w:t>
      </w:r>
      <w:r w:rsidRPr="00B602DB">
        <w:rPr>
          <w:rFonts w:ascii="Times New Roman" w:eastAsia="標楷體" w:hAnsi="Times New Roman"/>
          <w:szCs w:val="24"/>
        </w:rPr>
        <w:t>分；錯一個選項得</w:t>
      </w:r>
      <w:r>
        <w:rPr>
          <w:rFonts w:ascii="Times New Roman" w:eastAsia="標楷體" w:hAnsi="Times New Roman" w:hint="eastAsia"/>
          <w:szCs w:val="24"/>
        </w:rPr>
        <w:t>4</w:t>
      </w:r>
      <w:r w:rsidRPr="00B602DB">
        <w:rPr>
          <w:rFonts w:ascii="Times New Roman" w:eastAsia="標楷體" w:hAnsi="Times New Roman"/>
          <w:szCs w:val="24"/>
        </w:rPr>
        <w:t>分，錯兩個選項得</w:t>
      </w:r>
      <w:r>
        <w:rPr>
          <w:rFonts w:ascii="Times New Roman" w:eastAsia="標楷體" w:hAnsi="Times New Roman" w:hint="eastAsia"/>
          <w:szCs w:val="24"/>
        </w:rPr>
        <w:t>1</w:t>
      </w:r>
      <w:r w:rsidRPr="00B602DB">
        <w:rPr>
          <w:rFonts w:ascii="Times New Roman" w:eastAsia="標楷體" w:hAnsi="Times New Roman"/>
          <w:szCs w:val="24"/>
        </w:rPr>
        <w:t>分，錯三個選項以上或未作答得</w:t>
      </w:r>
      <w:r w:rsidRPr="00B602DB">
        <w:rPr>
          <w:rFonts w:ascii="Times New Roman" w:eastAsia="標楷體" w:hAnsi="Times New Roman"/>
          <w:szCs w:val="24"/>
        </w:rPr>
        <w:t>0</w:t>
      </w:r>
      <w:r w:rsidRPr="00B602DB">
        <w:rPr>
          <w:rFonts w:ascii="Times New Roman" w:eastAsia="標楷體" w:hAnsi="Times New Roman"/>
          <w:szCs w:val="24"/>
        </w:rPr>
        <w:t>分）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09"/>
        <w:gridCol w:w="2504"/>
        <w:gridCol w:w="756"/>
        <w:gridCol w:w="2457"/>
        <w:gridCol w:w="803"/>
        <w:gridCol w:w="2410"/>
      </w:tblGrid>
      <w:tr w:rsidR="009751B5" w:rsidRPr="00B602DB" w:rsidTr="00EC31BE">
        <w:trPr>
          <w:trHeight w:val="851"/>
        </w:trPr>
        <w:tc>
          <w:tcPr>
            <w:tcW w:w="709" w:type="dxa"/>
            <w:vAlign w:val="center"/>
          </w:tcPr>
          <w:p w:rsidR="009751B5" w:rsidRPr="00B602DB" w:rsidRDefault="009751B5" w:rsidP="007417A9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 w:rsidRPr="00B602DB">
              <w:rPr>
                <w:rFonts w:ascii="Times New Roman" w:eastAsia="標楷體" w:hAnsi="Times New Roman"/>
                <w:szCs w:val="24"/>
              </w:rPr>
              <w:t>1.</w:t>
            </w:r>
          </w:p>
        </w:tc>
        <w:tc>
          <w:tcPr>
            <w:tcW w:w="2504" w:type="dxa"/>
            <w:vAlign w:val="center"/>
          </w:tcPr>
          <w:p w:rsidR="009751B5" w:rsidRPr="00B602DB" w:rsidRDefault="009751B5" w:rsidP="007417A9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756" w:type="dxa"/>
            <w:vAlign w:val="center"/>
          </w:tcPr>
          <w:p w:rsidR="009751B5" w:rsidRPr="00B602DB" w:rsidRDefault="009751B5" w:rsidP="007417A9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 w:rsidRPr="00B602DB">
              <w:rPr>
                <w:rFonts w:ascii="Times New Roman" w:eastAsia="標楷體" w:hAnsi="Times New Roman"/>
                <w:szCs w:val="24"/>
              </w:rPr>
              <w:t>2.</w:t>
            </w:r>
          </w:p>
        </w:tc>
        <w:tc>
          <w:tcPr>
            <w:tcW w:w="2457" w:type="dxa"/>
            <w:vAlign w:val="center"/>
          </w:tcPr>
          <w:p w:rsidR="009751B5" w:rsidRPr="00B602DB" w:rsidRDefault="009751B5" w:rsidP="007417A9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803" w:type="dxa"/>
            <w:tcBorders>
              <w:bottom w:val="single" w:sz="4" w:space="0" w:color="auto"/>
            </w:tcBorders>
            <w:vAlign w:val="center"/>
          </w:tcPr>
          <w:p w:rsidR="009751B5" w:rsidRPr="00B602DB" w:rsidRDefault="009751B5" w:rsidP="007417A9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 w:rsidRPr="00B602DB">
              <w:rPr>
                <w:rFonts w:ascii="Times New Roman" w:eastAsia="標楷體" w:hAnsi="Times New Roman"/>
                <w:szCs w:val="24"/>
              </w:rPr>
              <w:t>3.</w:t>
            </w:r>
          </w:p>
        </w:tc>
        <w:tc>
          <w:tcPr>
            <w:tcW w:w="2410" w:type="dxa"/>
            <w:tcBorders>
              <w:bottom w:val="single" w:sz="4" w:space="0" w:color="auto"/>
            </w:tcBorders>
            <w:vAlign w:val="center"/>
          </w:tcPr>
          <w:p w:rsidR="009751B5" w:rsidRPr="00B602DB" w:rsidRDefault="009751B5" w:rsidP="007417A9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</w:tr>
      <w:tr w:rsidR="009751B5" w:rsidRPr="00B602DB" w:rsidTr="00EC31BE">
        <w:trPr>
          <w:trHeight w:val="851"/>
        </w:trPr>
        <w:tc>
          <w:tcPr>
            <w:tcW w:w="709" w:type="dxa"/>
            <w:vAlign w:val="center"/>
          </w:tcPr>
          <w:p w:rsidR="009751B5" w:rsidRPr="00B602DB" w:rsidRDefault="009751B5" w:rsidP="007417A9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4.</w:t>
            </w:r>
          </w:p>
        </w:tc>
        <w:tc>
          <w:tcPr>
            <w:tcW w:w="2504" w:type="dxa"/>
            <w:vAlign w:val="center"/>
          </w:tcPr>
          <w:p w:rsidR="009751B5" w:rsidRPr="00B602DB" w:rsidRDefault="009751B5" w:rsidP="007417A9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756" w:type="dxa"/>
            <w:tcBorders>
              <w:bottom w:val="single" w:sz="4" w:space="0" w:color="auto"/>
            </w:tcBorders>
            <w:vAlign w:val="center"/>
          </w:tcPr>
          <w:p w:rsidR="009751B5" w:rsidRPr="00B602DB" w:rsidRDefault="009751B5" w:rsidP="007417A9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5.</w:t>
            </w:r>
          </w:p>
        </w:tc>
        <w:tc>
          <w:tcPr>
            <w:tcW w:w="2457" w:type="dxa"/>
            <w:tcBorders>
              <w:bottom w:val="single" w:sz="4" w:space="0" w:color="auto"/>
            </w:tcBorders>
            <w:vAlign w:val="center"/>
          </w:tcPr>
          <w:p w:rsidR="009751B5" w:rsidRPr="00B602DB" w:rsidRDefault="009751B5" w:rsidP="007417A9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803" w:type="dxa"/>
            <w:tcBorders>
              <w:right w:val="single" w:sz="4" w:space="0" w:color="auto"/>
            </w:tcBorders>
            <w:vAlign w:val="center"/>
          </w:tcPr>
          <w:p w:rsidR="009751B5" w:rsidRPr="00B602DB" w:rsidRDefault="00EC31BE" w:rsidP="007417A9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6.</w:t>
            </w:r>
          </w:p>
        </w:tc>
        <w:tc>
          <w:tcPr>
            <w:tcW w:w="241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751B5" w:rsidRPr="00B602DB" w:rsidRDefault="009751B5" w:rsidP="007417A9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</w:tr>
      <w:tr w:rsidR="00EC31BE" w:rsidRPr="00B602DB" w:rsidTr="00EC31BE">
        <w:trPr>
          <w:trHeight w:val="851"/>
        </w:trPr>
        <w:tc>
          <w:tcPr>
            <w:tcW w:w="709" w:type="dxa"/>
            <w:vAlign w:val="center"/>
          </w:tcPr>
          <w:p w:rsidR="00EC31BE" w:rsidRDefault="00EC31BE" w:rsidP="007417A9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7.</w:t>
            </w:r>
          </w:p>
        </w:tc>
        <w:tc>
          <w:tcPr>
            <w:tcW w:w="2504" w:type="dxa"/>
            <w:vAlign w:val="center"/>
          </w:tcPr>
          <w:p w:rsidR="00EC31BE" w:rsidRPr="00B602DB" w:rsidRDefault="00EC31BE" w:rsidP="007417A9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756" w:type="dxa"/>
            <w:tcBorders>
              <w:bottom w:val="nil"/>
              <w:right w:val="nil"/>
            </w:tcBorders>
            <w:vAlign w:val="center"/>
          </w:tcPr>
          <w:p w:rsidR="00EC31BE" w:rsidRDefault="00EC31BE" w:rsidP="007417A9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457" w:type="dxa"/>
            <w:tcBorders>
              <w:left w:val="nil"/>
              <w:bottom w:val="nil"/>
              <w:right w:val="nil"/>
            </w:tcBorders>
            <w:vAlign w:val="center"/>
          </w:tcPr>
          <w:p w:rsidR="00EC31BE" w:rsidRPr="00B602DB" w:rsidRDefault="00EC31BE" w:rsidP="007417A9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803" w:type="dxa"/>
            <w:tcBorders>
              <w:left w:val="nil"/>
              <w:bottom w:val="nil"/>
              <w:right w:val="nil"/>
            </w:tcBorders>
            <w:vAlign w:val="center"/>
          </w:tcPr>
          <w:p w:rsidR="00EC31BE" w:rsidRPr="00B602DB" w:rsidRDefault="00EC31BE" w:rsidP="007417A9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410" w:type="dxa"/>
            <w:tcBorders>
              <w:left w:val="nil"/>
              <w:bottom w:val="nil"/>
              <w:right w:val="nil"/>
            </w:tcBorders>
            <w:vAlign w:val="center"/>
          </w:tcPr>
          <w:p w:rsidR="00EC31BE" w:rsidRPr="00B602DB" w:rsidRDefault="00EC31BE" w:rsidP="007417A9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</w:tr>
    </w:tbl>
    <w:p w:rsidR="00C40C20" w:rsidRPr="00B602DB" w:rsidRDefault="00C40C20" w:rsidP="00C40C20">
      <w:pPr>
        <w:rPr>
          <w:rFonts w:ascii="Times New Roman" w:eastAsia="標楷體" w:hAnsi="Times New Roman"/>
          <w:szCs w:val="24"/>
        </w:rPr>
      </w:pPr>
      <w:r>
        <w:rPr>
          <w:rFonts w:ascii="Times New Roman" w:eastAsia="標楷體" w:hAnsi="Times New Roman" w:hint="eastAsia"/>
          <w:szCs w:val="24"/>
        </w:rPr>
        <w:t>三</w:t>
      </w:r>
      <w:r w:rsidRPr="00B602DB">
        <w:rPr>
          <w:rFonts w:ascii="Times New Roman" w:eastAsia="標楷體" w:hAnsi="Times New Roman"/>
          <w:szCs w:val="24"/>
        </w:rPr>
        <w:t>、填充題：（每格</w:t>
      </w:r>
      <w:r>
        <w:rPr>
          <w:rFonts w:ascii="Times New Roman" w:eastAsia="標楷體" w:hAnsi="Times New Roman" w:hint="eastAsia"/>
          <w:szCs w:val="24"/>
        </w:rPr>
        <w:t>5</w:t>
      </w:r>
      <w:r w:rsidRPr="00B602DB">
        <w:rPr>
          <w:rFonts w:ascii="Times New Roman" w:eastAsia="標楷體" w:hAnsi="Times New Roman"/>
          <w:szCs w:val="24"/>
        </w:rPr>
        <w:t>分，佔</w:t>
      </w:r>
      <w:r>
        <w:rPr>
          <w:rFonts w:ascii="Times New Roman" w:eastAsia="標楷體" w:hAnsi="Times New Roman" w:hint="eastAsia"/>
          <w:szCs w:val="24"/>
        </w:rPr>
        <w:t>25</w:t>
      </w:r>
      <w:r w:rsidRPr="00B602DB">
        <w:rPr>
          <w:rFonts w:ascii="Times New Roman" w:eastAsia="標楷體" w:hAnsi="Times New Roman"/>
          <w:szCs w:val="24"/>
        </w:rPr>
        <w:t>分）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0"/>
        <w:gridCol w:w="2551"/>
        <w:gridCol w:w="730"/>
        <w:gridCol w:w="2410"/>
        <w:gridCol w:w="808"/>
        <w:gridCol w:w="2452"/>
      </w:tblGrid>
      <w:tr w:rsidR="00971A59" w:rsidRPr="00B602DB" w:rsidTr="00EC31BE">
        <w:trPr>
          <w:trHeight w:val="851"/>
        </w:trPr>
        <w:tc>
          <w:tcPr>
            <w:tcW w:w="730" w:type="dxa"/>
            <w:shd w:val="clear" w:color="auto" w:fill="auto"/>
            <w:vAlign w:val="center"/>
          </w:tcPr>
          <w:p w:rsidR="00971A59" w:rsidRPr="00B602DB" w:rsidRDefault="00EC31BE" w:rsidP="00272153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1.(1)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971A59" w:rsidRPr="00B602DB" w:rsidRDefault="00971A59" w:rsidP="00440D2B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730" w:type="dxa"/>
            <w:shd w:val="clear" w:color="auto" w:fill="auto"/>
            <w:vAlign w:val="center"/>
          </w:tcPr>
          <w:p w:rsidR="00971A59" w:rsidRPr="00B602DB" w:rsidRDefault="00EC31BE" w:rsidP="00440D2B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1.(2)</w:t>
            </w:r>
          </w:p>
        </w:tc>
        <w:tc>
          <w:tcPr>
            <w:tcW w:w="2410" w:type="dxa"/>
            <w:shd w:val="clear" w:color="auto" w:fill="auto"/>
            <w:vAlign w:val="center"/>
          </w:tcPr>
          <w:p w:rsidR="00971A59" w:rsidRPr="00B602DB" w:rsidRDefault="00971A59" w:rsidP="00440D2B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80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71A59" w:rsidRPr="00B602DB" w:rsidRDefault="00EC31BE" w:rsidP="00272153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1.(3)</w:t>
            </w:r>
          </w:p>
        </w:tc>
        <w:tc>
          <w:tcPr>
            <w:tcW w:w="24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71A59" w:rsidRPr="00B602DB" w:rsidRDefault="00971A59" w:rsidP="00440D2B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</w:tr>
      <w:tr w:rsidR="00971A59" w:rsidRPr="00B602DB" w:rsidTr="00EC31BE">
        <w:trPr>
          <w:trHeight w:val="851"/>
        </w:trPr>
        <w:tc>
          <w:tcPr>
            <w:tcW w:w="730" w:type="dxa"/>
            <w:shd w:val="clear" w:color="auto" w:fill="auto"/>
            <w:vAlign w:val="center"/>
          </w:tcPr>
          <w:p w:rsidR="00971A59" w:rsidRPr="00B602DB" w:rsidRDefault="00EC31BE" w:rsidP="00440D2B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1.(4)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971A59" w:rsidRPr="00B602DB" w:rsidRDefault="00971A59" w:rsidP="00440D2B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73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71A59" w:rsidRPr="00B602DB" w:rsidRDefault="00EC31BE" w:rsidP="00272153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2.</w:t>
            </w:r>
          </w:p>
        </w:tc>
        <w:tc>
          <w:tcPr>
            <w:tcW w:w="241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71A59" w:rsidRPr="00B602DB" w:rsidRDefault="00971A59" w:rsidP="00440D2B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808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971A59" w:rsidRPr="00B602DB" w:rsidRDefault="00971A59" w:rsidP="006F71EE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45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71A59" w:rsidRPr="00B602DB" w:rsidRDefault="00971A59" w:rsidP="00440D2B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</w:tr>
    </w:tbl>
    <w:p w:rsidR="00C40C20" w:rsidRPr="00272153" w:rsidRDefault="00C40C20" w:rsidP="00C40C20">
      <w:pPr>
        <w:rPr>
          <w:rFonts w:ascii="Times New Roman" w:eastAsia="標楷體" w:hAnsi="Times New Roman"/>
          <w:color w:val="252525"/>
          <w:szCs w:val="24"/>
          <w:shd w:val="clear" w:color="auto" w:fill="FFFFFF"/>
        </w:rPr>
      </w:pPr>
      <w:r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四</w:t>
      </w:r>
      <w:r w:rsidRPr="00B602DB">
        <w:rPr>
          <w:rFonts w:ascii="Times New Roman" w:eastAsia="標楷體" w:hAnsi="Times New Roman"/>
          <w:color w:val="252525"/>
          <w:szCs w:val="24"/>
          <w:shd w:val="clear" w:color="auto" w:fill="FFFFFF"/>
        </w:rPr>
        <w:t>、</w:t>
      </w:r>
      <w:r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計算證明題</w:t>
      </w:r>
      <w:r w:rsidRPr="00B602DB">
        <w:rPr>
          <w:rFonts w:ascii="Times New Roman" w:eastAsia="標楷體" w:hAnsi="Times New Roman"/>
          <w:color w:val="252525"/>
          <w:szCs w:val="24"/>
          <w:shd w:val="clear" w:color="auto" w:fill="FFFFFF"/>
        </w:rPr>
        <w:t>：</w:t>
      </w:r>
      <w:r w:rsidRPr="00B602DB">
        <w:rPr>
          <w:rFonts w:ascii="Times New Roman" w:eastAsia="標楷體" w:hAnsi="Times New Roman"/>
          <w:szCs w:val="24"/>
        </w:rPr>
        <w:t>（佔</w:t>
      </w:r>
      <w:r>
        <w:rPr>
          <w:rFonts w:ascii="Times New Roman" w:eastAsia="標楷體" w:hAnsi="Times New Roman" w:hint="eastAsia"/>
          <w:szCs w:val="24"/>
        </w:rPr>
        <w:t>10</w:t>
      </w:r>
      <w:r w:rsidRPr="00B602DB">
        <w:rPr>
          <w:rFonts w:ascii="Times New Roman" w:eastAsia="標楷體" w:hAnsi="Times New Roman"/>
          <w:szCs w:val="24"/>
        </w:rPr>
        <w:t>分</w:t>
      </w:r>
      <w:r>
        <w:rPr>
          <w:rFonts w:ascii="Times New Roman" w:eastAsia="標楷體" w:hAnsi="Times New Roman" w:hint="eastAsia"/>
          <w:szCs w:val="24"/>
        </w:rPr>
        <w:t>，請詳列計算過程，部份給分</w:t>
      </w:r>
      <w:r w:rsidRPr="00B602DB">
        <w:rPr>
          <w:rFonts w:ascii="Times New Roman" w:eastAsia="標楷體" w:hAnsi="Times New Roman"/>
          <w:szCs w:val="24"/>
        </w:rPr>
        <w:t>）</w:t>
      </w:r>
    </w:p>
    <w:tbl>
      <w:tblPr>
        <w:tblpPr w:leftFromText="180" w:rightFromText="180" w:vertAnchor="text" w:horzAnchor="margin" w:tblpX="312" w:tblpY="14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667"/>
      </w:tblGrid>
      <w:tr w:rsidR="00EC31BE" w:rsidTr="008E3047">
        <w:trPr>
          <w:trHeight w:val="6802"/>
        </w:trPr>
        <w:tc>
          <w:tcPr>
            <w:tcW w:w="9667" w:type="dxa"/>
          </w:tcPr>
          <w:p w:rsidR="00EC31BE" w:rsidRDefault="00EC31BE" w:rsidP="008E3047">
            <w:pPr>
              <w:tabs>
                <w:tab w:val="left" w:pos="119"/>
              </w:tabs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 w:rsidRPr="00C25C46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>已知</w:t>
            </w:r>
            <w:r w:rsidRPr="00EC31BE">
              <w:rPr>
                <w:rFonts w:ascii="Times New Roman" w:eastAsia="標楷體" w:hAnsi="Times New Roman"/>
                <w:color w:val="000000"/>
                <w:position w:val="-10"/>
                <w:sz w:val="22"/>
                <w:szCs w:val="24"/>
              </w:rPr>
              <w:object w:dxaOrig="1800" w:dyaOrig="360">
                <v:shape id="_x0000_i1139" type="#_x0000_t75" style="width:90pt;height:18pt" o:ole="">
                  <v:imagedata r:id="rId168" o:title=""/>
                </v:shape>
                <o:OLEObject Type="Embed" ProgID="Equation.DSMT4" ShapeID="_x0000_i1139" DrawAspect="Content" ObjectID="_1556445640" r:id="rId169"/>
              </w:object>
            </w:r>
          </w:p>
          <w:p w:rsidR="00EC31BE" w:rsidRPr="00526A79" w:rsidRDefault="00432910" w:rsidP="00432910">
            <w:pPr>
              <w:tabs>
                <w:tab w:val="left" w:pos="119"/>
              </w:tabs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(1)</w:t>
            </w:r>
            <w:r w:rsidR="00EC31BE" w:rsidRPr="00432910"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試證存在</w:t>
            </w:r>
            <w:r w:rsidR="00EC31BE" w:rsidRPr="00432910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>實數</w:t>
            </w:r>
            <w:r w:rsidR="00EC31BE" w:rsidRPr="00432910">
              <w:rPr>
                <w:rFonts w:ascii="Times New Roman" w:eastAsia="標楷體" w:hAnsi="Times New Roman"/>
                <w:i/>
                <w:color w:val="000000"/>
                <w:sz w:val="22"/>
                <w:szCs w:val="24"/>
              </w:rPr>
              <w:t>c</w:t>
            </w:r>
            <w:r w:rsidR="00EC31BE" w:rsidRPr="00432910"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，</w:t>
            </w:r>
            <w:r w:rsidR="00EC31BE" w:rsidRPr="00432910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>使得</w:t>
            </w:r>
            <w:r w:rsidR="00EC31BE" w:rsidRPr="00EC31BE">
              <w:rPr>
                <w:position w:val="-10"/>
              </w:rPr>
              <w:object w:dxaOrig="999" w:dyaOrig="320">
                <v:shape id="_x0000_i1140" type="#_x0000_t75" style="width:49.8pt;height:16.2pt" o:ole="">
                  <v:imagedata r:id="rId170" o:title=""/>
                </v:shape>
                <o:OLEObject Type="Embed" ProgID="Equation.DSMT4" ShapeID="_x0000_i1140" DrawAspect="Content" ObjectID="_1556445641" r:id="rId171"/>
              </w:object>
            </w:r>
            <w:r w:rsidR="004B4589"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 xml:space="preserve">  </w:t>
            </w:r>
            <w:r w:rsidR="004B4589" w:rsidRPr="00526A79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>（</w:t>
            </w:r>
            <w:r w:rsidR="004B4589" w:rsidRPr="00526A79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>5</w:t>
            </w:r>
            <w:r w:rsidR="004B4589" w:rsidRPr="00526A79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>分）</w:t>
            </w:r>
          </w:p>
          <w:p w:rsidR="00EC31BE" w:rsidRPr="00432910" w:rsidRDefault="00432910" w:rsidP="00432910">
            <w:pPr>
              <w:tabs>
                <w:tab w:val="left" w:pos="119"/>
              </w:tabs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 w:rsidRPr="00526A79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>(2)</w:t>
            </w:r>
            <w:r w:rsidR="00EC31BE" w:rsidRPr="00526A79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>求</w:t>
            </w:r>
            <w:r w:rsidR="00EC31BE" w:rsidRPr="00526A79">
              <w:rPr>
                <w:rFonts w:ascii="Times New Roman" w:eastAsia="標楷體" w:hAnsi="Times New Roman"/>
                <w:i/>
                <w:color w:val="000000"/>
                <w:sz w:val="22"/>
                <w:szCs w:val="24"/>
              </w:rPr>
              <w:t>c</w:t>
            </w:r>
            <w:r w:rsidR="00EC31BE" w:rsidRPr="00526A79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>的近似值（四捨五入到整數位）</w:t>
            </w:r>
            <w:r w:rsidR="004B4589" w:rsidRPr="00526A79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>（</w:t>
            </w:r>
            <w:r w:rsidR="004B4589" w:rsidRPr="00526A79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>5</w:t>
            </w:r>
            <w:r w:rsidR="004B4589" w:rsidRPr="00526A79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>分）</w:t>
            </w:r>
          </w:p>
        </w:tc>
      </w:tr>
    </w:tbl>
    <w:p w:rsidR="008E3047" w:rsidRPr="00F97BBA" w:rsidRDefault="008E3047" w:rsidP="008E3047">
      <w:pPr>
        <w:jc w:val="center"/>
        <w:rPr>
          <w:rFonts w:ascii="Times New Roman" w:eastAsia="標楷體" w:hAnsi="Times New Roman"/>
          <w:sz w:val="28"/>
          <w:szCs w:val="28"/>
        </w:rPr>
      </w:pPr>
      <w:r w:rsidRPr="00F97BBA">
        <w:rPr>
          <w:rFonts w:ascii="Times New Roman" w:eastAsia="標楷體" w:hAnsi="Times New Roman"/>
          <w:b/>
          <w:bCs/>
          <w:sz w:val="28"/>
          <w:szCs w:val="28"/>
        </w:rPr>
        <w:lastRenderedPageBreak/>
        <w:t>台北市立松山高中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>10</w:t>
      </w:r>
      <w:r>
        <w:rPr>
          <w:rFonts w:ascii="Times New Roman" w:eastAsia="標楷體" w:hAnsi="Times New Roman" w:hint="eastAsia"/>
          <w:b/>
          <w:bCs/>
          <w:sz w:val="28"/>
          <w:szCs w:val="28"/>
        </w:rPr>
        <w:t>5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>學年度第</w:t>
      </w:r>
      <w:r>
        <w:rPr>
          <w:rFonts w:ascii="Times New Roman" w:eastAsia="標楷體" w:hAnsi="Times New Roman" w:hint="eastAsia"/>
          <w:b/>
          <w:bCs/>
          <w:sz w:val="28"/>
          <w:szCs w:val="28"/>
        </w:rPr>
        <w:t>二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>學期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 xml:space="preserve">  </w:t>
      </w:r>
      <w:r>
        <w:rPr>
          <w:rFonts w:ascii="Times New Roman" w:eastAsia="標楷體" w:hAnsi="Times New Roman"/>
          <w:b/>
          <w:bCs/>
          <w:sz w:val="28"/>
          <w:szCs w:val="28"/>
        </w:rPr>
        <w:t>期</w:t>
      </w:r>
      <w:r>
        <w:rPr>
          <w:rFonts w:ascii="Times New Roman" w:eastAsia="標楷體" w:hAnsi="Times New Roman" w:hint="eastAsia"/>
          <w:b/>
          <w:bCs/>
          <w:sz w:val="28"/>
          <w:szCs w:val="28"/>
        </w:rPr>
        <w:t>末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>考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 xml:space="preserve">  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>高</w:t>
      </w:r>
      <w:r>
        <w:rPr>
          <w:rFonts w:ascii="Times New Roman" w:eastAsia="標楷體" w:hAnsi="Times New Roman" w:hint="eastAsia"/>
          <w:b/>
          <w:bCs/>
          <w:sz w:val="28"/>
          <w:szCs w:val="28"/>
        </w:rPr>
        <w:t>三</w:t>
      </w:r>
      <w:r w:rsidRPr="00F97BBA">
        <w:rPr>
          <w:rFonts w:ascii="Times New Roman" w:eastAsia="標楷體" w:hAnsi="Times New Roman"/>
          <w:b/>
          <w:bCs/>
          <w:sz w:val="28"/>
          <w:szCs w:val="28"/>
        </w:rPr>
        <w:t>社會組數學科答案卷</w:t>
      </w:r>
    </w:p>
    <w:p w:rsidR="008E3047" w:rsidRPr="00F97BBA" w:rsidRDefault="008E3047" w:rsidP="008E3047">
      <w:pPr>
        <w:wordWrap w:val="0"/>
        <w:jc w:val="right"/>
        <w:rPr>
          <w:rFonts w:ascii="Times New Roman" w:eastAsia="標楷體" w:hAnsi="Times New Roman"/>
        </w:rPr>
      </w:pPr>
      <w:r w:rsidRPr="00F97BBA">
        <w:rPr>
          <w:rFonts w:ascii="Times New Roman" w:eastAsia="標楷體" w:hAnsi="Times New Roman"/>
        </w:rPr>
        <w:t>班級：</w:t>
      </w:r>
      <w:r w:rsidRPr="00F97BBA">
        <w:rPr>
          <w:rFonts w:ascii="Times New Roman" w:eastAsia="標楷體" w:hAnsi="Times New Roman"/>
          <w:u w:val="single"/>
        </w:rPr>
        <w:t xml:space="preserve">       </w:t>
      </w:r>
      <w:r w:rsidRPr="00F97BBA">
        <w:rPr>
          <w:rFonts w:ascii="Times New Roman" w:eastAsia="標楷體" w:hAnsi="Times New Roman"/>
        </w:rPr>
        <w:t xml:space="preserve">  </w:t>
      </w:r>
      <w:r w:rsidRPr="00F97BBA">
        <w:rPr>
          <w:rFonts w:ascii="Times New Roman" w:eastAsia="標楷體" w:hAnsi="Times New Roman"/>
        </w:rPr>
        <w:t>座號：</w:t>
      </w:r>
      <w:r w:rsidRPr="00F97BBA">
        <w:rPr>
          <w:rFonts w:ascii="Times New Roman" w:eastAsia="標楷體" w:hAnsi="Times New Roman"/>
          <w:u w:val="single"/>
        </w:rPr>
        <w:t xml:space="preserve">       </w:t>
      </w:r>
      <w:r w:rsidRPr="00F97BBA">
        <w:rPr>
          <w:rFonts w:ascii="Times New Roman" w:eastAsia="標楷體" w:hAnsi="Times New Roman"/>
        </w:rPr>
        <w:t xml:space="preserve">  </w:t>
      </w:r>
      <w:r w:rsidRPr="00F97BBA">
        <w:rPr>
          <w:rFonts w:ascii="Times New Roman" w:eastAsia="標楷體" w:hAnsi="Times New Roman"/>
        </w:rPr>
        <w:t>姓名：</w:t>
      </w:r>
      <w:r w:rsidRPr="00F97BBA">
        <w:rPr>
          <w:rFonts w:ascii="Times New Roman" w:eastAsia="標楷體" w:hAnsi="Times New Roman"/>
          <w:u w:val="single"/>
        </w:rPr>
        <w:t xml:space="preserve">             </w:t>
      </w:r>
    </w:p>
    <w:p w:rsidR="008E3047" w:rsidRDefault="008E3047" w:rsidP="008E3047">
      <w:pPr>
        <w:rPr>
          <w:rFonts w:ascii="標楷體" w:eastAsia="標楷體" w:hAnsi="標楷體"/>
          <w:szCs w:val="24"/>
        </w:rPr>
      </w:pPr>
      <w:r>
        <w:rPr>
          <w:rFonts w:ascii="Times New Roman" w:eastAsia="標楷體" w:hAnsi="Times New Roman" w:hint="eastAsia"/>
          <w:szCs w:val="24"/>
        </w:rPr>
        <w:t>一、單選題：</w:t>
      </w:r>
      <w:r w:rsidRPr="00B602DB">
        <w:rPr>
          <w:rFonts w:ascii="Times New Roman" w:eastAsia="標楷體" w:hAnsi="Times New Roman"/>
          <w:szCs w:val="24"/>
        </w:rPr>
        <w:t>（每題</w:t>
      </w:r>
      <w:r>
        <w:rPr>
          <w:rFonts w:ascii="Times New Roman" w:eastAsia="標楷體" w:hAnsi="Times New Roman" w:hint="eastAsia"/>
          <w:szCs w:val="24"/>
        </w:rPr>
        <w:t>4</w:t>
      </w:r>
      <w:r w:rsidRPr="00B602DB">
        <w:rPr>
          <w:rFonts w:ascii="Times New Roman" w:eastAsia="標楷體" w:hAnsi="Times New Roman"/>
          <w:szCs w:val="24"/>
        </w:rPr>
        <w:t>分，佔</w:t>
      </w:r>
      <w:r>
        <w:rPr>
          <w:rFonts w:ascii="Times New Roman" w:eastAsia="標楷體" w:hAnsi="Times New Roman" w:hint="eastAsia"/>
          <w:szCs w:val="24"/>
        </w:rPr>
        <w:t>16</w:t>
      </w:r>
      <w:r w:rsidRPr="00B602DB">
        <w:rPr>
          <w:rFonts w:ascii="Times New Roman" w:eastAsia="標楷體" w:hAnsi="Times New Roman"/>
          <w:szCs w:val="24"/>
        </w:rPr>
        <w:t>分</w:t>
      </w:r>
      <w:r>
        <w:rPr>
          <w:rFonts w:ascii="標楷體" w:eastAsia="標楷體" w:hAnsi="標楷體" w:hint="eastAsia"/>
          <w:szCs w:val="24"/>
        </w:rPr>
        <w:t>）</w:t>
      </w:r>
    </w:p>
    <w:tbl>
      <w:tblPr>
        <w:tblStyle w:val="a9"/>
        <w:tblW w:w="0" w:type="auto"/>
        <w:tblInd w:w="392" w:type="dxa"/>
        <w:tblLook w:val="04A0" w:firstRow="1" w:lastRow="0" w:firstColumn="1" w:lastColumn="0" w:noHBand="0" w:noVBand="1"/>
      </w:tblPr>
      <w:tblGrid>
        <w:gridCol w:w="567"/>
        <w:gridCol w:w="1842"/>
        <w:gridCol w:w="568"/>
        <w:gridCol w:w="1842"/>
        <w:gridCol w:w="567"/>
        <w:gridCol w:w="1843"/>
        <w:gridCol w:w="567"/>
        <w:gridCol w:w="1843"/>
      </w:tblGrid>
      <w:tr w:rsidR="008E3047" w:rsidTr="00A2537A">
        <w:trPr>
          <w:trHeight w:val="851"/>
        </w:trPr>
        <w:tc>
          <w:tcPr>
            <w:tcW w:w="567" w:type="dxa"/>
            <w:vAlign w:val="center"/>
          </w:tcPr>
          <w:p w:rsidR="008E3047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1.</w:t>
            </w:r>
          </w:p>
        </w:tc>
        <w:tc>
          <w:tcPr>
            <w:tcW w:w="1842" w:type="dxa"/>
            <w:vAlign w:val="center"/>
          </w:tcPr>
          <w:p w:rsidR="008E3047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4</w:t>
            </w:r>
          </w:p>
        </w:tc>
        <w:tc>
          <w:tcPr>
            <w:tcW w:w="568" w:type="dxa"/>
            <w:vAlign w:val="center"/>
          </w:tcPr>
          <w:p w:rsidR="008E3047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2.</w:t>
            </w:r>
          </w:p>
        </w:tc>
        <w:tc>
          <w:tcPr>
            <w:tcW w:w="1842" w:type="dxa"/>
            <w:vAlign w:val="center"/>
          </w:tcPr>
          <w:p w:rsidR="008E3047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1</w:t>
            </w:r>
          </w:p>
        </w:tc>
        <w:tc>
          <w:tcPr>
            <w:tcW w:w="567" w:type="dxa"/>
            <w:vAlign w:val="center"/>
          </w:tcPr>
          <w:p w:rsidR="008E3047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3.</w:t>
            </w:r>
          </w:p>
        </w:tc>
        <w:tc>
          <w:tcPr>
            <w:tcW w:w="1843" w:type="dxa"/>
            <w:vAlign w:val="center"/>
          </w:tcPr>
          <w:p w:rsidR="008E3047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3</w:t>
            </w:r>
          </w:p>
        </w:tc>
        <w:tc>
          <w:tcPr>
            <w:tcW w:w="567" w:type="dxa"/>
            <w:vAlign w:val="center"/>
          </w:tcPr>
          <w:p w:rsidR="008E3047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4.</w:t>
            </w:r>
          </w:p>
        </w:tc>
        <w:tc>
          <w:tcPr>
            <w:tcW w:w="1843" w:type="dxa"/>
            <w:vAlign w:val="center"/>
          </w:tcPr>
          <w:p w:rsidR="008E3047" w:rsidRDefault="003D713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5</w:t>
            </w:r>
          </w:p>
        </w:tc>
      </w:tr>
    </w:tbl>
    <w:p w:rsidR="008E3047" w:rsidRPr="00C25C46" w:rsidRDefault="008E3047" w:rsidP="008E3047">
      <w:pPr>
        <w:rPr>
          <w:rFonts w:ascii="Times New Roman" w:eastAsia="標楷體" w:hAnsi="Times New Roman"/>
          <w:szCs w:val="24"/>
        </w:rPr>
      </w:pPr>
      <w:r>
        <w:rPr>
          <w:rFonts w:ascii="Times New Roman" w:eastAsia="標楷體" w:hAnsi="Times New Roman" w:hint="eastAsia"/>
          <w:szCs w:val="24"/>
        </w:rPr>
        <w:t>二</w:t>
      </w:r>
      <w:r w:rsidRPr="00B602DB">
        <w:rPr>
          <w:rFonts w:ascii="Times New Roman" w:eastAsia="標楷體" w:hAnsi="Times New Roman"/>
          <w:szCs w:val="24"/>
        </w:rPr>
        <w:t>、多重選擇題：</w:t>
      </w:r>
    </w:p>
    <w:p w:rsidR="008E3047" w:rsidRPr="00B602DB" w:rsidRDefault="008E3047" w:rsidP="008E3047">
      <w:pPr>
        <w:rPr>
          <w:rFonts w:ascii="Times New Roman" w:eastAsia="標楷體" w:hAnsi="Times New Roman"/>
          <w:szCs w:val="24"/>
        </w:rPr>
      </w:pPr>
      <w:r w:rsidRPr="00B602DB">
        <w:rPr>
          <w:rFonts w:ascii="Times New Roman" w:eastAsia="標楷體" w:hAnsi="Times New Roman"/>
          <w:szCs w:val="24"/>
        </w:rPr>
        <w:t>（每題</w:t>
      </w:r>
      <w:r>
        <w:rPr>
          <w:rFonts w:ascii="Times New Roman" w:eastAsia="標楷體" w:hAnsi="Times New Roman" w:hint="eastAsia"/>
          <w:szCs w:val="24"/>
        </w:rPr>
        <w:t>7</w:t>
      </w:r>
      <w:r w:rsidRPr="00B602DB">
        <w:rPr>
          <w:rFonts w:ascii="Times New Roman" w:eastAsia="標楷體" w:hAnsi="Times New Roman"/>
          <w:szCs w:val="24"/>
        </w:rPr>
        <w:t>分，佔</w:t>
      </w:r>
      <w:r>
        <w:rPr>
          <w:rFonts w:ascii="Times New Roman" w:eastAsia="標楷體" w:hAnsi="Times New Roman" w:hint="eastAsia"/>
          <w:szCs w:val="24"/>
        </w:rPr>
        <w:t>49</w:t>
      </w:r>
      <w:r w:rsidRPr="00B602DB">
        <w:rPr>
          <w:rFonts w:ascii="Times New Roman" w:eastAsia="標楷體" w:hAnsi="Times New Roman"/>
          <w:szCs w:val="24"/>
        </w:rPr>
        <w:t>分；錯一個選項得</w:t>
      </w:r>
      <w:r>
        <w:rPr>
          <w:rFonts w:ascii="Times New Roman" w:eastAsia="標楷體" w:hAnsi="Times New Roman" w:hint="eastAsia"/>
          <w:szCs w:val="24"/>
        </w:rPr>
        <w:t>4</w:t>
      </w:r>
      <w:r w:rsidRPr="00B602DB">
        <w:rPr>
          <w:rFonts w:ascii="Times New Roman" w:eastAsia="標楷體" w:hAnsi="Times New Roman"/>
          <w:szCs w:val="24"/>
        </w:rPr>
        <w:t>分，錯兩個選項得</w:t>
      </w:r>
      <w:r>
        <w:rPr>
          <w:rFonts w:ascii="Times New Roman" w:eastAsia="標楷體" w:hAnsi="Times New Roman" w:hint="eastAsia"/>
          <w:szCs w:val="24"/>
        </w:rPr>
        <w:t>1</w:t>
      </w:r>
      <w:r w:rsidRPr="00B602DB">
        <w:rPr>
          <w:rFonts w:ascii="Times New Roman" w:eastAsia="標楷體" w:hAnsi="Times New Roman"/>
          <w:szCs w:val="24"/>
        </w:rPr>
        <w:t>分，錯三個選項以上或未作答得</w:t>
      </w:r>
      <w:r w:rsidRPr="00B602DB">
        <w:rPr>
          <w:rFonts w:ascii="Times New Roman" w:eastAsia="標楷體" w:hAnsi="Times New Roman"/>
          <w:szCs w:val="24"/>
        </w:rPr>
        <w:t>0</w:t>
      </w:r>
      <w:r w:rsidRPr="00B602DB">
        <w:rPr>
          <w:rFonts w:ascii="Times New Roman" w:eastAsia="標楷體" w:hAnsi="Times New Roman"/>
          <w:szCs w:val="24"/>
        </w:rPr>
        <w:t>分）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09"/>
        <w:gridCol w:w="2504"/>
        <w:gridCol w:w="756"/>
        <w:gridCol w:w="2457"/>
        <w:gridCol w:w="803"/>
        <w:gridCol w:w="2410"/>
      </w:tblGrid>
      <w:tr w:rsidR="008E3047" w:rsidRPr="00B602DB" w:rsidTr="00A2537A">
        <w:trPr>
          <w:trHeight w:val="851"/>
        </w:trPr>
        <w:tc>
          <w:tcPr>
            <w:tcW w:w="709" w:type="dxa"/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 w:rsidRPr="00B602DB">
              <w:rPr>
                <w:rFonts w:ascii="Times New Roman" w:eastAsia="標楷體" w:hAnsi="Times New Roman"/>
                <w:szCs w:val="24"/>
              </w:rPr>
              <w:t>1.</w:t>
            </w:r>
          </w:p>
        </w:tc>
        <w:tc>
          <w:tcPr>
            <w:tcW w:w="2504" w:type="dxa"/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145</w:t>
            </w:r>
          </w:p>
        </w:tc>
        <w:tc>
          <w:tcPr>
            <w:tcW w:w="756" w:type="dxa"/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 w:rsidRPr="00B602DB">
              <w:rPr>
                <w:rFonts w:ascii="Times New Roman" w:eastAsia="標楷體" w:hAnsi="Times New Roman"/>
                <w:szCs w:val="24"/>
              </w:rPr>
              <w:t>2.</w:t>
            </w:r>
          </w:p>
        </w:tc>
        <w:tc>
          <w:tcPr>
            <w:tcW w:w="2457" w:type="dxa"/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345</w:t>
            </w:r>
          </w:p>
        </w:tc>
        <w:tc>
          <w:tcPr>
            <w:tcW w:w="803" w:type="dxa"/>
            <w:tcBorders>
              <w:bottom w:val="single" w:sz="4" w:space="0" w:color="auto"/>
            </w:tcBorders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 w:rsidRPr="00B602DB">
              <w:rPr>
                <w:rFonts w:ascii="Times New Roman" w:eastAsia="標楷體" w:hAnsi="Times New Roman"/>
                <w:szCs w:val="24"/>
              </w:rPr>
              <w:t>3.</w:t>
            </w:r>
          </w:p>
        </w:tc>
        <w:tc>
          <w:tcPr>
            <w:tcW w:w="2410" w:type="dxa"/>
            <w:tcBorders>
              <w:bottom w:val="single" w:sz="4" w:space="0" w:color="auto"/>
            </w:tcBorders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345</w:t>
            </w:r>
          </w:p>
        </w:tc>
      </w:tr>
      <w:tr w:rsidR="008E3047" w:rsidRPr="00B602DB" w:rsidTr="00A2537A">
        <w:trPr>
          <w:trHeight w:val="851"/>
        </w:trPr>
        <w:tc>
          <w:tcPr>
            <w:tcW w:w="709" w:type="dxa"/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4.</w:t>
            </w:r>
          </w:p>
        </w:tc>
        <w:tc>
          <w:tcPr>
            <w:tcW w:w="2504" w:type="dxa"/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24</w:t>
            </w:r>
          </w:p>
        </w:tc>
        <w:tc>
          <w:tcPr>
            <w:tcW w:w="756" w:type="dxa"/>
            <w:tcBorders>
              <w:bottom w:val="single" w:sz="4" w:space="0" w:color="auto"/>
            </w:tcBorders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5.</w:t>
            </w:r>
          </w:p>
        </w:tc>
        <w:tc>
          <w:tcPr>
            <w:tcW w:w="2457" w:type="dxa"/>
            <w:tcBorders>
              <w:bottom w:val="single" w:sz="4" w:space="0" w:color="auto"/>
            </w:tcBorders>
            <w:vAlign w:val="center"/>
          </w:tcPr>
          <w:p w:rsidR="008E3047" w:rsidRPr="00B602DB" w:rsidRDefault="00D65FC4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1</w:t>
            </w:r>
            <w:r w:rsidR="008E3047">
              <w:rPr>
                <w:rFonts w:ascii="Times New Roman" w:eastAsia="標楷體" w:hAnsi="Times New Roman" w:hint="eastAsia"/>
                <w:szCs w:val="24"/>
              </w:rPr>
              <w:t>34</w:t>
            </w:r>
          </w:p>
        </w:tc>
        <w:tc>
          <w:tcPr>
            <w:tcW w:w="803" w:type="dxa"/>
            <w:tcBorders>
              <w:right w:val="single" w:sz="4" w:space="0" w:color="auto"/>
            </w:tcBorders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6.</w:t>
            </w:r>
          </w:p>
        </w:tc>
        <w:tc>
          <w:tcPr>
            <w:tcW w:w="241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15</w:t>
            </w:r>
          </w:p>
        </w:tc>
      </w:tr>
      <w:tr w:rsidR="008E3047" w:rsidRPr="00B602DB" w:rsidTr="00A2537A">
        <w:trPr>
          <w:trHeight w:val="851"/>
        </w:trPr>
        <w:tc>
          <w:tcPr>
            <w:tcW w:w="709" w:type="dxa"/>
            <w:vAlign w:val="center"/>
          </w:tcPr>
          <w:p w:rsidR="008E3047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7.</w:t>
            </w:r>
          </w:p>
        </w:tc>
        <w:tc>
          <w:tcPr>
            <w:tcW w:w="2504" w:type="dxa"/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235</w:t>
            </w:r>
          </w:p>
        </w:tc>
        <w:tc>
          <w:tcPr>
            <w:tcW w:w="756" w:type="dxa"/>
            <w:tcBorders>
              <w:bottom w:val="nil"/>
              <w:right w:val="nil"/>
            </w:tcBorders>
            <w:vAlign w:val="center"/>
          </w:tcPr>
          <w:p w:rsidR="008E3047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457" w:type="dxa"/>
            <w:tcBorders>
              <w:left w:val="nil"/>
              <w:bottom w:val="nil"/>
              <w:right w:val="nil"/>
            </w:tcBorders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803" w:type="dxa"/>
            <w:tcBorders>
              <w:left w:val="nil"/>
              <w:bottom w:val="nil"/>
              <w:right w:val="nil"/>
            </w:tcBorders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410" w:type="dxa"/>
            <w:tcBorders>
              <w:left w:val="nil"/>
              <w:bottom w:val="nil"/>
              <w:right w:val="nil"/>
            </w:tcBorders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</w:tr>
    </w:tbl>
    <w:p w:rsidR="008E3047" w:rsidRPr="00B602DB" w:rsidRDefault="008E3047" w:rsidP="008E3047">
      <w:pPr>
        <w:rPr>
          <w:rFonts w:ascii="Times New Roman" w:eastAsia="標楷體" w:hAnsi="Times New Roman"/>
          <w:szCs w:val="24"/>
        </w:rPr>
      </w:pPr>
      <w:r>
        <w:rPr>
          <w:rFonts w:ascii="Times New Roman" w:eastAsia="標楷體" w:hAnsi="Times New Roman" w:hint="eastAsia"/>
          <w:szCs w:val="24"/>
        </w:rPr>
        <w:t>三</w:t>
      </w:r>
      <w:r w:rsidRPr="00B602DB">
        <w:rPr>
          <w:rFonts w:ascii="Times New Roman" w:eastAsia="標楷體" w:hAnsi="Times New Roman"/>
          <w:szCs w:val="24"/>
        </w:rPr>
        <w:t>、填充題：（每格</w:t>
      </w:r>
      <w:r>
        <w:rPr>
          <w:rFonts w:ascii="Times New Roman" w:eastAsia="標楷體" w:hAnsi="Times New Roman" w:hint="eastAsia"/>
          <w:szCs w:val="24"/>
        </w:rPr>
        <w:t>5</w:t>
      </w:r>
      <w:r w:rsidRPr="00B602DB">
        <w:rPr>
          <w:rFonts w:ascii="Times New Roman" w:eastAsia="標楷體" w:hAnsi="Times New Roman"/>
          <w:szCs w:val="24"/>
        </w:rPr>
        <w:t>分，佔</w:t>
      </w:r>
      <w:r>
        <w:rPr>
          <w:rFonts w:ascii="Times New Roman" w:eastAsia="標楷體" w:hAnsi="Times New Roman" w:hint="eastAsia"/>
          <w:szCs w:val="24"/>
        </w:rPr>
        <w:t>25</w:t>
      </w:r>
      <w:r w:rsidRPr="00B602DB">
        <w:rPr>
          <w:rFonts w:ascii="Times New Roman" w:eastAsia="標楷體" w:hAnsi="Times New Roman"/>
          <w:szCs w:val="24"/>
        </w:rPr>
        <w:t>分）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0"/>
        <w:gridCol w:w="2551"/>
        <w:gridCol w:w="730"/>
        <w:gridCol w:w="2410"/>
        <w:gridCol w:w="808"/>
        <w:gridCol w:w="2452"/>
      </w:tblGrid>
      <w:tr w:rsidR="008E3047" w:rsidRPr="00B602DB" w:rsidTr="00A2537A">
        <w:trPr>
          <w:trHeight w:val="851"/>
        </w:trPr>
        <w:tc>
          <w:tcPr>
            <w:tcW w:w="730" w:type="dxa"/>
            <w:shd w:val="clear" w:color="auto" w:fill="auto"/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1.(1)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 w:rsidRPr="008E3047">
              <w:rPr>
                <w:rFonts w:ascii="Times New Roman" w:eastAsia="標楷體" w:hAnsi="Times New Roman"/>
                <w:position w:val="-24"/>
                <w:szCs w:val="24"/>
              </w:rPr>
              <w:object w:dxaOrig="240" w:dyaOrig="620">
                <v:shape id="_x0000_i1141" type="#_x0000_t75" style="width:12pt;height:31.2pt" o:ole="">
                  <v:imagedata r:id="rId172" o:title=""/>
                </v:shape>
                <o:OLEObject Type="Embed" ProgID="Equation.DSMT4" ShapeID="_x0000_i1141" DrawAspect="Content" ObjectID="_1556445642" r:id="rId173"/>
              </w:object>
            </w:r>
            <w:r>
              <w:rPr>
                <w:rFonts w:ascii="Times New Roman" w:eastAsia="標楷體" w:hAnsi="Times New Roman"/>
                <w:szCs w:val="24"/>
              </w:rPr>
              <w:t xml:space="preserve"> </w:t>
            </w:r>
          </w:p>
        </w:tc>
        <w:tc>
          <w:tcPr>
            <w:tcW w:w="730" w:type="dxa"/>
            <w:shd w:val="clear" w:color="auto" w:fill="auto"/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1.(2)</w:t>
            </w:r>
          </w:p>
        </w:tc>
        <w:tc>
          <w:tcPr>
            <w:tcW w:w="2410" w:type="dxa"/>
            <w:shd w:val="clear" w:color="auto" w:fill="auto"/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 w:rsidRPr="008E3047">
              <w:rPr>
                <w:rFonts w:ascii="Times New Roman" w:eastAsia="標楷體" w:hAnsi="Times New Roman"/>
                <w:position w:val="-24"/>
                <w:szCs w:val="24"/>
              </w:rPr>
              <w:object w:dxaOrig="400" w:dyaOrig="620">
                <v:shape id="_x0000_i1142" type="#_x0000_t75" style="width:19.8pt;height:31.2pt" o:ole="">
                  <v:imagedata r:id="rId174" o:title=""/>
                </v:shape>
                <o:OLEObject Type="Embed" ProgID="Equation.DSMT4" ShapeID="_x0000_i1142" DrawAspect="Content" ObjectID="_1556445643" r:id="rId175"/>
              </w:object>
            </w:r>
            <w:r>
              <w:rPr>
                <w:rFonts w:ascii="Times New Roman" w:eastAsia="標楷體" w:hAnsi="Times New Roman"/>
                <w:szCs w:val="24"/>
              </w:rPr>
              <w:t xml:space="preserve"> </w:t>
            </w:r>
          </w:p>
        </w:tc>
        <w:tc>
          <w:tcPr>
            <w:tcW w:w="80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1.(3)</w:t>
            </w:r>
          </w:p>
        </w:tc>
        <w:tc>
          <w:tcPr>
            <w:tcW w:w="24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1</w:t>
            </w:r>
          </w:p>
        </w:tc>
      </w:tr>
      <w:tr w:rsidR="008E3047" w:rsidRPr="00B602DB" w:rsidTr="00A2537A">
        <w:trPr>
          <w:trHeight w:val="851"/>
        </w:trPr>
        <w:tc>
          <w:tcPr>
            <w:tcW w:w="730" w:type="dxa"/>
            <w:shd w:val="clear" w:color="auto" w:fill="auto"/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1.(4)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不存在</w:t>
            </w:r>
          </w:p>
        </w:tc>
        <w:tc>
          <w:tcPr>
            <w:tcW w:w="73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2.</w:t>
            </w:r>
          </w:p>
        </w:tc>
        <w:tc>
          <w:tcPr>
            <w:tcW w:w="241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E3047" w:rsidRPr="00B602DB" w:rsidRDefault="00D65FC4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 w:rsidRPr="008E3047">
              <w:rPr>
                <w:rFonts w:ascii="Times New Roman" w:eastAsia="標楷體" w:hAnsi="Times New Roman"/>
                <w:position w:val="-6"/>
                <w:szCs w:val="24"/>
              </w:rPr>
              <w:object w:dxaOrig="1160" w:dyaOrig="279">
                <v:shape id="_x0000_i1143" type="#_x0000_t75" style="width:57.6pt;height:13.8pt" o:ole="">
                  <v:imagedata r:id="rId176" o:title=""/>
                </v:shape>
                <o:OLEObject Type="Embed" ProgID="Equation.DSMT4" ShapeID="_x0000_i1143" DrawAspect="Content" ObjectID="_1556445644" r:id="rId177"/>
              </w:object>
            </w:r>
          </w:p>
        </w:tc>
        <w:tc>
          <w:tcPr>
            <w:tcW w:w="808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45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E3047" w:rsidRPr="00B602DB" w:rsidRDefault="008E3047" w:rsidP="00A2537A">
            <w:pPr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</w:tr>
    </w:tbl>
    <w:p w:rsidR="008E3047" w:rsidRPr="00272153" w:rsidRDefault="008E3047" w:rsidP="008E3047">
      <w:pPr>
        <w:rPr>
          <w:rFonts w:ascii="Times New Roman" w:eastAsia="標楷體" w:hAnsi="Times New Roman"/>
          <w:color w:val="252525"/>
          <w:szCs w:val="24"/>
          <w:shd w:val="clear" w:color="auto" w:fill="FFFFFF"/>
        </w:rPr>
      </w:pPr>
      <w:r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四</w:t>
      </w:r>
      <w:r w:rsidRPr="00B602DB">
        <w:rPr>
          <w:rFonts w:ascii="Times New Roman" w:eastAsia="標楷體" w:hAnsi="Times New Roman"/>
          <w:color w:val="252525"/>
          <w:szCs w:val="24"/>
          <w:shd w:val="clear" w:color="auto" w:fill="FFFFFF"/>
        </w:rPr>
        <w:t>、</w:t>
      </w:r>
      <w:r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計算證明題</w:t>
      </w:r>
      <w:r w:rsidRPr="00B602DB">
        <w:rPr>
          <w:rFonts w:ascii="Times New Roman" w:eastAsia="標楷體" w:hAnsi="Times New Roman"/>
          <w:color w:val="252525"/>
          <w:szCs w:val="24"/>
          <w:shd w:val="clear" w:color="auto" w:fill="FFFFFF"/>
        </w:rPr>
        <w:t>：</w:t>
      </w:r>
      <w:r w:rsidRPr="00B602DB">
        <w:rPr>
          <w:rFonts w:ascii="Times New Roman" w:eastAsia="標楷體" w:hAnsi="Times New Roman"/>
          <w:szCs w:val="24"/>
        </w:rPr>
        <w:t>（佔</w:t>
      </w:r>
      <w:r>
        <w:rPr>
          <w:rFonts w:ascii="Times New Roman" w:eastAsia="標楷體" w:hAnsi="Times New Roman" w:hint="eastAsia"/>
          <w:szCs w:val="24"/>
        </w:rPr>
        <w:t>10</w:t>
      </w:r>
      <w:r w:rsidRPr="00B602DB">
        <w:rPr>
          <w:rFonts w:ascii="Times New Roman" w:eastAsia="標楷體" w:hAnsi="Times New Roman"/>
          <w:szCs w:val="24"/>
        </w:rPr>
        <w:t>分</w:t>
      </w:r>
      <w:r>
        <w:rPr>
          <w:rFonts w:ascii="Times New Roman" w:eastAsia="標楷體" w:hAnsi="Times New Roman" w:hint="eastAsia"/>
          <w:szCs w:val="24"/>
        </w:rPr>
        <w:t>，請詳列計算過程，部份給分</w:t>
      </w:r>
      <w:r w:rsidRPr="00B602DB">
        <w:rPr>
          <w:rFonts w:ascii="Times New Roman" w:eastAsia="標楷體" w:hAnsi="Times New Roman"/>
          <w:szCs w:val="24"/>
        </w:rPr>
        <w:t>）</w:t>
      </w:r>
    </w:p>
    <w:tbl>
      <w:tblPr>
        <w:tblpPr w:leftFromText="180" w:rightFromText="180" w:vertAnchor="text" w:horzAnchor="margin" w:tblpX="312" w:tblpY="14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667"/>
      </w:tblGrid>
      <w:tr w:rsidR="008E3047" w:rsidTr="00DD33EA">
        <w:trPr>
          <w:trHeight w:val="6511"/>
        </w:trPr>
        <w:tc>
          <w:tcPr>
            <w:tcW w:w="9667" w:type="dxa"/>
          </w:tcPr>
          <w:p w:rsidR="008E3047" w:rsidRDefault="008E3047" w:rsidP="00A2537A">
            <w:pPr>
              <w:tabs>
                <w:tab w:val="left" w:pos="119"/>
              </w:tabs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 w:rsidRPr="00C25C46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>已知</w:t>
            </w:r>
            <w:r w:rsidRPr="00EC31BE">
              <w:rPr>
                <w:rFonts w:ascii="Times New Roman" w:eastAsia="標楷體" w:hAnsi="Times New Roman"/>
                <w:color w:val="000000"/>
                <w:position w:val="-10"/>
                <w:sz w:val="22"/>
                <w:szCs w:val="24"/>
              </w:rPr>
              <w:object w:dxaOrig="1800" w:dyaOrig="360">
                <v:shape id="_x0000_i1144" type="#_x0000_t75" style="width:90pt;height:18pt" o:ole="">
                  <v:imagedata r:id="rId168" o:title=""/>
                </v:shape>
                <o:OLEObject Type="Embed" ProgID="Equation.DSMT4" ShapeID="_x0000_i1144" DrawAspect="Content" ObjectID="_1556445645" r:id="rId178"/>
              </w:object>
            </w:r>
          </w:p>
          <w:p w:rsidR="008E3047" w:rsidRPr="00526A79" w:rsidRDefault="00432910" w:rsidP="00432910">
            <w:pPr>
              <w:tabs>
                <w:tab w:val="left" w:pos="119"/>
              </w:tabs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(1)</w:t>
            </w:r>
            <w:r w:rsidR="008E3047" w:rsidRPr="00432910"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試證存在</w:t>
            </w:r>
            <w:r w:rsidR="008E3047" w:rsidRPr="00432910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>實數</w:t>
            </w:r>
            <w:r w:rsidR="008E3047" w:rsidRPr="00432910">
              <w:rPr>
                <w:rFonts w:ascii="Times New Roman" w:eastAsia="標楷體" w:hAnsi="Times New Roman"/>
                <w:i/>
                <w:color w:val="000000"/>
                <w:sz w:val="22"/>
                <w:szCs w:val="24"/>
              </w:rPr>
              <w:t>c</w:t>
            </w:r>
            <w:r w:rsidR="008E3047" w:rsidRPr="00432910"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，</w:t>
            </w:r>
            <w:r w:rsidR="008E3047" w:rsidRPr="00432910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>使得</w:t>
            </w:r>
            <w:r w:rsidR="008E3047" w:rsidRPr="00EC31BE">
              <w:rPr>
                <w:position w:val="-10"/>
              </w:rPr>
              <w:object w:dxaOrig="999" w:dyaOrig="320">
                <v:shape id="_x0000_i1145" type="#_x0000_t75" style="width:49.8pt;height:16.2pt" o:ole="">
                  <v:imagedata r:id="rId170" o:title=""/>
                </v:shape>
                <o:OLEObject Type="Embed" ProgID="Equation.DSMT4" ShapeID="_x0000_i1145" DrawAspect="Content" ObjectID="_1556445646" r:id="rId179"/>
              </w:object>
            </w:r>
            <w:r w:rsidR="004B4589"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 xml:space="preserve">  </w:t>
            </w:r>
            <w:r w:rsidR="004B4589" w:rsidRPr="00526A79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>（</w:t>
            </w:r>
            <w:r w:rsidR="004B4589" w:rsidRPr="00526A79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>5</w:t>
            </w:r>
            <w:r w:rsidR="004B4589" w:rsidRPr="00526A79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>分）</w:t>
            </w:r>
          </w:p>
          <w:p w:rsidR="008E3047" w:rsidRPr="00526A79" w:rsidRDefault="00432910" w:rsidP="00432910">
            <w:pPr>
              <w:tabs>
                <w:tab w:val="left" w:pos="119"/>
              </w:tabs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 w:rsidRPr="00526A79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>(2)</w:t>
            </w:r>
            <w:r w:rsidR="008E3047" w:rsidRPr="00526A79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>求</w:t>
            </w:r>
            <w:r w:rsidR="008E3047" w:rsidRPr="00526A79">
              <w:rPr>
                <w:rFonts w:ascii="Times New Roman" w:eastAsia="標楷體" w:hAnsi="Times New Roman"/>
                <w:i/>
                <w:color w:val="000000"/>
                <w:sz w:val="22"/>
                <w:szCs w:val="24"/>
              </w:rPr>
              <w:t>c</w:t>
            </w:r>
            <w:r w:rsidR="008E3047" w:rsidRPr="00526A79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>的近似值（四捨五入到整數位）</w:t>
            </w:r>
            <w:r w:rsidR="004B4589" w:rsidRPr="00526A79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>（</w:t>
            </w:r>
            <w:r w:rsidR="004B4589" w:rsidRPr="00526A79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>5</w:t>
            </w:r>
            <w:r w:rsidR="004B4589" w:rsidRPr="00526A79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>分）</w:t>
            </w:r>
          </w:p>
          <w:p w:rsidR="007B3DC1" w:rsidRDefault="007B3DC1" w:rsidP="00432910">
            <w:pPr>
              <w:tabs>
                <w:tab w:val="left" w:pos="119"/>
              </w:tabs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</w:p>
          <w:p w:rsidR="00526A79" w:rsidRDefault="007B3DC1" w:rsidP="00432910">
            <w:pPr>
              <w:tabs>
                <w:tab w:val="left" w:pos="119"/>
              </w:tabs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解：</w:t>
            </w:r>
          </w:p>
          <w:p w:rsidR="00526A79" w:rsidRDefault="00526A79" w:rsidP="00432910">
            <w:pPr>
              <w:tabs>
                <w:tab w:val="left" w:pos="119"/>
              </w:tabs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(1)</w:t>
            </w:r>
            <w:r w:rsidRPr="00526A79">
              <w:rPr>
                <w:rFonts w:ascii="Times New Roman" w:eastAsia="標楷體" w:hAnsi="Times New Roman"/>
                <w:color w:val="000000"/>
                <w:position w:val="-10"/>
                <w:sz w:val="22"/>
                <w:szCs w:val="24"/>
              </w:rPr>
              <w:object w:dxaOrig="900" w:dyaOrig="320">
                <v:shape id="_x0000_i1146" type="#_x0000_t75" style="width:45pt;height:16.2pt" o:ole="">
                  <v:imagedata r:id="rId180" o:title=""/>
                </v:shape>
                <o:OLEObject Type="Embed" ProgID="Equation.DSMT4" ShapeID="_x0000_i1146" DrawAspect="Content" ObjectID="_1556445647" r:id="rId181"/>
              </w:object>
            </w: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，</w:t>
            </w:r>
            <w:r w:rsidRPr="00526A79">
              <w:rPr>
                <w:rFonts w:ascii="Times New Roman" w:eastAsia="標楷體" w:hAnsi="Times New Roman"/>
                <w:color w:val="000000"/>
                <w:position w:val="-10"/>
                <w:sz w:val="22"/>
                <w:szCs w:val="24"/>
              </w:rPr>
              <w:object w:dxaOrig="999" w:dyaOrig="320">
                <v:shape id="_x0000_i1147" type="#_x0000_t75" style="width:49.8pt;height:16.2pt" o:ole="">
                  <v:imagedata r:id="rId182" o:title=""/>
                </v:shape>
                <o:OLEObject Type="Embed" ProgID="Equation.DSMT4" ShapeID="_x0000_i1147" DrawAspect="Content" ObjectID="_1556445648" r:id="rId183"/>
              </w:object>
            </w:r>
          </w:p>
          <w:p w:rsidR="00526A79" w:rsidRDefault="00526A79" w:rsidP="00432910">
            <w:pPr>
              <w:tabs>
                <w:tab w:val="left" w:pos="119"/>
              </w:tabs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 xml:space="preserve">  </w:t>
            </w: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因為</w:t>
            </w:r>
            <w:r w:rsidRPr="00526A79">
              <w:rPr>
                <w:rFonts w:ascii="Times New Roman" w:eastAsia="標楷體" w:hAnsi="Times New Roman"/>
                <w:color w:val="000000"/>
                <w:position w:val="-6"/>
                <w:sz w:val="22"/>
                <w:szCs w:val="24"/>
              </w:rPr>
              <w:object w:dxaOrig="1120" w:dyaOrig="279">
                <v:shape id="_x0000_i1148" type="#_x0000_t75" style="width:55.8pt;height:13.8pt" o:ole="">
                  <v:imagedata r:id="rId184" o:title=""/>
                </v:shape>
                <o:OLEObject Type="Embed" ProgID="Equation.DSMT4" ShapeID="_x0000_i1148" DrawAspect="Content" ObjectID="_1556445649" r:id="rId185"/>
              </w:object>
            </w: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且</w:t>
            </w:r>
            <w:r w:rsidRPr="00526A79">
              <w:rPr>
                <w:rFonts w:ascii="Times New Roman" w:eastAsia="標楷體" w:hAnsi="Times New Roman"/>
                <w:color w:val="000000"/>
                <w:position w:val="-10"/>
                <w:sz w:val="22"/>
                <w:szCs w:val="24"/>
              </w:rPr>
              <w:object w:dxaOrig="540" w:dyaOrig="320">
                <v:shape id="_x0000_i1149" type="#_x0000_t75" style="width:27pt;height:16.2pt" o:ole="">
                  <v:imagedata r:id="rId186" o:title=""/>
                </v:shape>
                <o:OLEObject Type="Embed" ProgID="Equation.DSMT4" ShapeID="_x0000_i1149" DrawAspect="Content" ObjectID="_1556445650" r:id="rId187"/>
              </w:object>
            </w: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為連續函數</w:t>
            </w:r>
          </w:p>
          <w:p w:rsidR="00526A79" w:rsidRDefault="00526A79" w:rsidP="00432910">
            <w:pPr>
              <w:tabs>
                <w:tab w:val="left" w:pos="119"/>
              </w:tabs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 xml:space="preserve">  </w:t>
            </w: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故由中間值定理</w:t>
            </w:r>
          </w:p>
          <w:p w:rsidR="00526A79" w:rsidRDefault="00526A79" w:rsidP="00432910">
            <w:pPr>
              <w:tabs>
                <w:tab w:val="left" w:pos="119"/>
              </w:tabs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 xml:space="preserve">  </w:t>
            </w: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存在</w:t>
            </w:r>
            <w:r w:rsidRPr="00526A79">
              <w:rPr>
                <w:rFonts w:ascii="Times New Roman" w:eastAsia="標楷體" w:hAnsi="Times New Roman"/>
                <w:color w:val="000000"/>
                <w:position w:val="-6"/>
                <w:sz w:val="22"/>
                <w:szCs w:val="24"/>
              </w:rPr>
              <w:object w:dxaOrig="900" w:dyaOrig="279">
                <v:shape id="_x0000_i1150" type="#_x0000_t75" style="width:45pt;height:13.8pt" o:ole="">
                  <v:imagedata r:id="rId188" o:title=""/>
                </v:shape>
                <o:OLEObject Type="Embed" ProgID="Equation.DSMT4" ShapeID="_x0000_i1150" DrawAspect="Content" ObjectID="_1556445651" r:id="rId189"/>
              </w:object>
            </w:r>
          </w:p>
          <w:p w:rsidR="00526A79" w:rsidRDefault="00526A79" w:rsidP="00432910">
            <w:pPr>
              <w:tabs>
                <w:tab w:val="left" w:pos="119"/>
              </w:tabs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 xml:space="preserve">  </w:t>
            </w: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使得</w:t>
            </w:r>
            <w:r w:rsidRPr="00526A79">
              <w:rPr>
                <w:rFonts w:ascii="Times New Roman" w:eastAsia="標楷體" w:hAnsi="Times New Roman"/>
                <w:color w:val="000000"/>
                <w:position w:val="-10"/>
                <w:sz w:val="22"/>
                <w:szCs w:val="24"/>
              </w:rPr>
              <w:object w:dxaOrig="999" w:dyaOrig="320">
                <v:shape id="_x0000_i1151" type="#_x0000_t75" style="width:49.8pt;height:16.2pt" o:ole="">
                  <v:imagedata r:id="rId190" o:title=""/>
                </v:shape>
                <o:OLEObject Type="Embed" ProgID="Equation.DSMT4" ShapeID="_x0000_i1151" DrawAspect="Content" ObjectID="_1556445652" r:id="rId191"/>
              </w:object>
            </w:r>
          </w:p>
          <w:p w:rsidR="00526A79" w:rsidRDefault="00526A79" w:rsidP="00A2537A">
            <w:pPr>
              <w:tabs>
                <w:tab w:val="left" w:pos="119"/>
              </w:tabs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(2)</w:t>
            </w:r>
            <w:r w:rsidR="001A16F1"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因為</w:t>
            </w:r>
            <w:r w:rsidR="00A2537A" w:rsidRPr="00A2537A">
              <w:rPr>
                <w:rFonts w:ascii="Times New Roman" w:eastAsia="標楷體" w:hAnsi="Times New Roman"/>
                <w:color w:val="000000"/>
                <w:position w:val="-24"/>
                <w:sz w:val="22"/>
                <w:szCs w:val="24"/>
              </w:rPr>
              <w:object w:dxaOrig="1080" w:dyaOrig="620">
                <v:shape id="_x0000_i1152" type="#_x0000_t75" style="width:54pt;height:31.2pt" o:ole="">
                  <v:imagedata r:id="rId192" o:title=""/>
                </v:shape>
                <o:OLEObject Type="Embed" ProgID="Equation.DSMT4" ShapeID="_x0000_i1152" DrawAspect="Content" ObjectID="_1556445653" r:id="rId193"/>
              </w:object>
            </w:r>
          </w:p>
          <w:p w:rsidR="007B3DC1" w:rsidRDefault="00A2537A" w:rsidP="007B3DC1">
            <w:pPr>
              <w:tabs>
                <w:tab w:val="left" w:pos="119"/>
              </w:tabs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 xml:space="preserve">   </w:t>
            </w:r>
            <w:r w:rsidR="007B3DC1"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知</w:t>
            </w:r>
            <w:r w:rsidR="007B3DC1" w:rsidRPr="007B3DC1">
              <w:rPr>
                <w:rFonts w:ascii="Times New Roman" w:eastAsia="標楷體" w:hAnsi="Times New Roman"/>
                <w:color w:val="000000"/>
                <w:position w:val="-24"/>
                <w:sz w:val="22"/>
                <w:szCs w:val="24"/>
              </w:rPr>
              <w:object w:dxaOrig="920" w:dyaOrig="620">
                <v:shape id="_x0000_i1153" type="#_x0000_t75" style="width:46.2pt;height:30.6pt" o:ole="">
                  <v:imagedata r:id="rId194" o:title=""/>
                </v:shape>
                <o:OLEObject Type="Embed" ProgID="Equation.DSMT4" ShapeID="_x0000_i1153" DrawAspect="Content" ObjectID="_1556445654" r:id="rId195"/>
              </w:object>
            </w:r>
          </w:p>
          <w:p w:rsidR="00A2537A" w:rsidRPr="00432910" w:rsidRDefault="007B3DC1" w:rsidP="007B3DC1">
            <w:pPr>
              <w:tabs>
                <w:tab w:val="left" w:pos="119"/>
              </w:tabs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 xml:space="preserve">   </w:t>
            </w: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故</w:t>
            </w:r>
            <w:r w:rsidRPr="007B3DC1"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所求</w:t>
            </w: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為</w:t>
            </w:r>
            <w:r>
              <w:rPr>
                <w:rFonts w:ascii="Times New Roman" w:eastAsia="標楷體" w:hAnsi="Times New Roman" w:hint="eastAsia"/>
                <w:color w:val="000000"/>
                <w:sz w:val="22"/>
                <w:szCs w:val="24"/>
              </w:rPr>
              <w:t>3</w:t>
            </w:r>
          </w:p>
        </w:tc>
      </w:tr>
    </w:tbl>
    <w:p w:rsidR="00EC31BE" w:rsidRPr="00EC31BE" w:rsidRDefault="00EC31BE" w:rsidP="00780E31">
      <w:pPr>
        <w:tabs>
          <w:tab w:val="left" w:pos="119"/>
        </w:tabs>
        <w:rPr>
          <w:rFonts w:ascii="標楷體" w:eastAsia="標楷體" w:hAnsi="標楷體"/>
          <w:color w:val="000000"/>
          <w:sz w:val="22"/>
          <w:szCs w:val="24"/>
        </w:rPr>
      </w:pPr>
    </w:p>
    <w:sectPr w:rsidR="00EC31BE" w:rsidRPr="00EC31BE" w:rsidSect="009D31BB">
      <w:pgSz w:w="11906" w:h="16838"/>
      <w:pgMar w:top="737" w:right="851" w:bottom="851" w:left="737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2537A" w:rsidRDefault="00A2537A" w:rsidP="0098012F">
      <w:r>
        <w:separator/>
      </w:r>
    </w:p>
  </w:endnote>
  <w:endnote w:type="continuationSeparator" w:id="0">
    <w:p w:rsidR="00A2537A" w:rsidRDefault="00A2537A" w:rsidP="009801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2537A" w:rsidRDefault="00A2537A" w:rsidP="0098012F">
      <w:r>
        <w:separator/>
      </w:r>
    </w:p>
  </w:footnote>
  <w:footnote w:type="continuationSeparator" w:id="0">
    <w:p w:rsidR="00A2537A" w:rsidRDefault="00A2537A" w:rsidP="0098012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1808D8"/>
    <w:multiLevelType w:val="hybridMultilevel"/>
    <w:tmpl w:val="64C439A0"/>
    <w:lvl w:ilvl="0" w:tplc="E6004ED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095D6311"/>
    <w:multiLevelType w:val="hybridMultilevel"/>
    <w:tmpl w:val="49C47D1A"/>
    <w:lvl w:ilvl="0" w:tplc="6FE8AE40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0000"/>
        <w:sz w:val="22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">
    <w:nsid w:val="0A0A53D0"/>
    <w:multiLevelType w:val="hybridMultilevel"/>
    <w:tmpl w:val="792CF332"/>
    <w:lvl w:ilvl="0" w:tplc="128AB440">
      <w:start w:val="1"/>
      <w:numFmt w:val="decimal"/>
      <w:lvlText w:val="(%1)"/>
      <w:lvlJc w:val="left"/>
      <w:pPr>
        <w:ind w:left="750" w:hanging="39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3">
    <w:nsid w:val="0C0B3EA2"/>
    <w:multiLevelType w:val="hybridMultilevel"/>
    <w:tmpl w:val="FF4806BE"/>
    <w:lvl w:ilvl="0" w:tplc="26EC968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>
    <w:nsid w:val="0CE30640"/>
    <w:multiLevelType w:val="hybridMultilevel"/>
    <w:tmpl w:val="6114916A"/>
    <w:lvl w:ilvl="0" w:tplc="583EDEF8">
      <w:start w:val="1"/>
      <w:numFmt w:val="decimal"/>
      <w:lvlText w:val="%1."/>
      <w:lvlJc w:val="left"/>
      <w:pPr>
        <w:ind w:left="360" w:hanging="360"/>
      </w:pPr>
      <w:rPr>
        <w:rFonts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11522908"/>
    <w:multiLevelType w:val="hybridMultilevel"/>
    <w:tmpl w:val="AE5C9554"/>
    <w:lvl w:ilvl="0" w:tplc="9774D78E"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13015302"/>
    <w:multiLevelType w:val="hybridMultilevel"/>
    <w:tmpl w:val="666E2726"/>
    <w:lvl w:ilvl="0" w:tplc="0052B47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137E012C"/>
    <w:multiLevelType w:val="hybridMultilevel"/>
    <w:tmpl w:val="B5DEBC8E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>
    <w:nsid w:val="18872C85"/>
    <w:multiLevelType w:val="hybridMultilevel"/>
    <w:tmpl w:val="6A9679DE"/>
    <w:lvl w:ilvl="0" w:tplc="87C27EE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1A7D5BBA"/>
    <w:multiLevelType w:val="hybridMultilevel"/>
    <w:tmpl w:val="2548B5DA"/>
    <w:lvl w:ilvl="0" w:tplc="F8149DAA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1BA11491"/>
    <w:multiLevelType w:val="hybridMultilevel"/>
    <w:tmpl w:val="D2300C10"/>
    <w:lvl w:ilvl="0" w:tplc="DD2ECC28">
      <w:start w:val="1"/>
      <w:numFmt w:val="upperLetter"/>
      <w:lvlText w:val="(%1)"/>
      <w:lvlJc w:val="left"/>
      <w:pPr>
        <w:ind w:left="720" w:hanging="360"/>
      </w:pPr>
      <w:rPr>
        <w:rFonts w:hint="default"/>
        <w:color w:val="000000"/>
        <w:sz w:val="22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1">
    <w:nsid w:val="1E1015EB"/>
    <w:multiLevelType w:val="hybridMultilevel"/>
    <w:tmpl w:val="A6F82350"/>
    <w:lvl w:ilvl="0" w:tplc="18D067F6">
      <w:start w:val="1"/>
      <w:numFmt w:val="decimal"/>
      <w:lvlText w:val="(%1)"/>
      <w:lvlJc w:val="left"/>
      <w:pPr>
        <w:ind w:left="756" w:hanging="396"/>
      </w:pPr>
      <w:rPr>
        <w:rFonts w:hint="default"/>
        <w:i w:val="0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2">
    <w:nsid w:val="1E671906"/>
    <w:multiLevelType w:val="hybridMultilevel"/>
    <w:tmpl w:val="AD18FE36"/>
    <w:lvl w:ilvl="0" w:tplc="0204919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>
    <w:nsid w:val="23A778AB"/>
    <w:multiLevelType w:val="hybridMultilevel"/>
    <w:tmpl w:val="BC4EB200"/>
    <w:lvl w:ilvl="0" w:tplc="7FFAFCC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>
    <w:nsid w:val="2DB41107"/>
    <w:multiLevelType w:val="hybridMultilevel"/>
    <w:tmpl w:val="170A60C8"/>
    <w:lvl w:ilvl="0" w:tplc="87C27EE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>
    <w:nsid w:val="32EA7C5A"/>
    <w:multiLevelType w:val="hybridMultilevel"/>
    <w:tmpl w:val="C7A221F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>
    <w:nsid w:val="33EE5D61"/>
    <w:multiLevelType w:val="hybridMultilevel"/>
    <w:tmpl w:val="08867B64"/>
    <w:lvl w:ilvl="0" w:tplc="24EE1312">
      <w:start w:val="1"/>
      <w:numFmt w:val="decimal"/>
      <w:lvlText w:val="(%1)"/>
      <w:lvlJc w:val="left"/>
      <w:pPr>
        <w:ind w:left="390" w:hanging="39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>
    <w:nsid w:val="38F3797E"/>
    <w:multiLevelType w:val="hybridMultilevel"/>
    <w:tmpl w:val="8DCC76F2"/>
    <w:lvl w:ilvl="0" w:tplc="2372450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>
    <w:nsid w:val="3A6D362C"/>
    <w:multiLevelType w:val="hybridMultilevel"/>
    <w:tmpl w:val="8A9295D2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>
    <w:nsid w:val="3A965136"/>
    <w:multiLevelType w:val="hybridMultilevel"/>
    <w:tmpl w:val="4F4C99D4"/>
    <w:lvl w:ilvl="0" w:tplc="07EC5CA0">
      <w:start w:val="1"/>
      <w:numFmt w:val="decimal"/>
      <w:lvlText w:val="(%1)"/>
      <w:lvlJc w:val="left"/>
      <w:pPr>
        <w:ind w:left="720" w:hanging="360"/>
      </w:pPr>
      <w:rPr>
        <w:rFonts w:hint="default"/>
        <w:color w:val="00000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0">
    <w:nsid w:val="3F863ABF"/>
    <w:multiLevelType w:val="hybridMultilevel"/>
    <w:tmpl w:val="C2781228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>
    <w:nsid w:val="50BA3A29"/>
    <w:multiLevelType w:val="hybridMultilevel"/>
    <w:tmpl w:val="EA4639F2"/>
    <w:lvl w:ilvl="0" w:tplc="089213E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>
    <w:nsid w:val="54B97A7A"/>
    <w:multiLevelType w:val="hybridMultilevel"/>
    <w:tmpl w:val="CE36693E"/>
    <w:lvl w:ilvl="0" w:tplc="A3187CC8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>
    <w:nsid w:val="55CB1872"/>
    <w:multiLevelType w:val="hybridMultilevel"/>
    <w:tmpl w:val="43F436C2"/>
    <w:lvl w:ilvl="0" w:tplc="62B2D32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4">
    <w:nsid w:val="56B10AC6"/>
    <w:multiLevelType w:val="hybridMultilevel"/>
    <w:tmpl w:val="ECD66AF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>
    <w:nsid w:val="5EBA530C"/>
    <w:multiLevelType w:val="hybridMultilevel"/>
    <w:tmpl w:val="287A5878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>
    <w:nsid w:val="5ECB5DB7"/>
    <w:multiLevelType w:val="hybridMultilevel"/>
    <w:tmpl w:val="07B8893A"/>
    <w:lvl w:ilvl="0" w:tplc="575498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7">
    <w:nsid w:val="5F7B3410"/>
    <w:multiLevelType w:val="hybridMultilevel"/>
    <w:tmpl w:val="02CEED4A"/>
    <w:lvl w:ilvl="0" w:tplc="5588B70E">
      <w:start w:val="1"/>
      <w:numFmt w:val="taiwaneseCountingThousand"/>
      <w:lvlText w:val="%1、"/>
      <w:lvlJc w:val="left"/>
      <w:pPr>
        <w:ind w:left="480" w:hanging="480"/>
      </w:pPr>
      <w:rPr>
        <w:rFonts w:hAnsi="Calibr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8">
    <w:nsid w:val="6A7D78CD"/>
    <w:multiLevelType w:val="hybridMultilevel"/>
    <w:tmpl w:val="F918D262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9">
    <w:nsid w:val="6DE3761F"/>
    <w:multiLevelType w:val="hybridMultilevel"/>
    <w:tmpl w:val="8E76BE6E"/>
    <w:lvl w:ilvl="0" w:tplc="FC2A73C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0">
    <w:nsid w:val="71E36F81"/>
    <w:multiLevelType w:val="hybridMultilevel"/>
    <w:tmpl w:val="FF4806BE"/>
    <w:lvl w:ilvl="0" w:tplc="26EC968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>
    <w:nsid w:val="76974620"/>
    <w:multiLevelType w:val="hybridMultilevel"/>
    <w:tmpl w:val="65F62F3E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2">
    <w:nsid w:val="7D6144CA"/>
    <w:multiLevelType w:val="hybridMultilevel"/>
    <w:tmpl w:val="EEEEC768"/>
    <w:lvl w:ilvl="0" w:tplc="7632EDA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4"/>
  </w:num>
  <w:num w:numId="2">
    <w:abstractNumId w:val="27"/>
  </w:num>
  <w:num w:numId="3">
    <w:abstractNumId w:val="26"/>
  </w:num>
  <w:num w:numId="4">
    <w:abstractNumId w:val="15"/>
  </w:num>
  <w:num w:numId="5">
    <w:abstractNumId w:val="29"/>
  </w:num>
  <w:num w:numId="6">
    <w:abstractNumId w:val="14"/>
  </w:num>
  <w:num w:numId="7">
    <w:abstractNumId w:val="8"/>
  </w:num>
  <w:num w:numId="8">
    <w:abstractNumId w:val="21"/>
  </w:num>
  <w:num w:numId="9">
    <w:abstractNumId w:val="16"/>
  </w:num>
  <w:num w:numId="10">
    <w:abstractNumId w:val="2"/>
  </w:num>
  <w:num w:numId="11">
    <w:abstractNumId w:val="30"/>
  </w:num>
  <w:num w:numId="12">
    <w:abstractNumId w:val="13"/>
  </w:num>
  <w:num w:numId="13">
    <w:abstractNumId w:val="12"/>
  </w:num>
  <w:num w:numId="14">
    <w:abstractNumId w:val="7"/>
  </w:num>
  <w:num w:numId="15">
    <w:abstractNumId w:val="0"/>
  </w:num>
  <w:num w:numId="16">
    <w:abstractNumId w:val="24"/>
  </w:num>
  <w:num w:numId="17">
    <w:abstractNumId w:val="25"/>
  </w:num>
  <w:num w:numId="18">
    <w:abstractNumId w:val="9"/>
  </w:num>
  <w:num w:numId="19">
    <w:abstractNumId w:val="11"/>
  </w:num>
  <w:num w:numId="20">
    <w:abstractNumId w:val="1"/>
  </w:num>
  <w:num w:numId="21">
    <w:abstractNumId w:val="10"/>
  </w:num>
  <w:num w:numId="22">
    <w:abstractNumId w:val="18"/>
  </w:num>
  <w:num w:numId="23">
    <w:abstractNumId w:val="20"/>
  </w:num>
  <w:num w:numId="24">
    <w:abstractNumId w:val="28"/>
  </w:num>
  <w:num w:numId="25">
    <w:abstractNumId w:val="22"/>
  </w:num>
  <w:num w:numId="26">
    <w:abstractNumId w:val="3"/>
  </w:num>
  <w:num w:numId="27">
    <w:abstractNumId w:val="5"/>
  </w:num>
  <w:num w:numId="28">
    <w:abstractNumId w:val="19"/>
  </w:num>
  <w:num w:numId="29">
    <w:abstractNumId w:val="6"/>
  </w:num>
  <w:num w:numId="30">
    <w:abstractNumId w:val="31"/>
  </w:num>
  <w:num w:numId="31">
    <w:abstractNumId w:val="23"/>
  </w:num>
  <w:num w:numId="32">
    <w:abstractNumId w:val="17"/>
  </w:num>
  <w:num w:numId="33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15361" stroke="f">
      <v:stroke endarrow="block" on="f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1180"/>
    <w:rsid w:val="00007168"/>
    <w:rsid w:val="000074E8"/>
    <w:rsid w:val="000105F8"/>
    <w:rsid w:val="0001108C"/>
    <w:rsid w:val="00013BF1"/>
    <w:rsid w:val="00014D99"/>
    <w:rsid w:val="00021F8C"/>
    <w:rsid w:val="00025230"/>
    <w:rsid w:val="000264A7"/>
    <w:rsid w:val="00027F27"/>
    <w:rsid w:val="0003088C"/>
    <w:rsid w:val="00031048"/>
    <w:rsid w:val="00032894"/>
    <w:rsid w:val="00032D6C"/>
    <w:rsid w:val="00034715"/>
    <w:rsid w:val="00034C51"/>
    <w:rsid w:val="00037306"/>
    <w:rsid w:val="00037F41"/>
    <w:rsid w:val="00043DE3"/>
    <w:rsid w:val="000440DA"/>
    <w:rsid w:val="000457A6"/>
    <w:rsid w:val="00046990"/>
    <w:rsid w:val="00047ADF"/>
    <w:rsid w:val="00050DE0"/>
    <w:rsid w:val="00055757"/>
    <w:rsid w:val="00056154"/>
    <w:rsid w:val="000571FF"/>
    <w:rsid w:val="000618C3"/>
    <w:rsid w:val="00061EA9"/>
    <w:rsid w:val="00062521"/>
    <w:rsid w:val="00064E0A"/>
    <w:rsid w:val="000654AF"/>
    <w:rsid w:val="000671AB"/>
    <w:rsid w:val="00070C3B"/>
    <w:rsid w:val="00075D2C"/>
    <w:rsid w:val="00076E5C"/>
    <w:rsid w:val="000814AE"/>
    <w:rsid w:val="000815A2"/>
    <w:rsid w:val="00085DFE"/>
    <w:rsid w:val="00086A70"/>
    <w:rsid w:val="00090E9E"/>
    <w:rsid w:val="000A0876"/>
    <w:rsid w:val="000A3D69"/>
    <w:rsid w:val="000A5CA8"/>
    <w:rsid w:val="000A7D50"/>
    <w:rsid w:val="000B32EA"/>
    <w:rsid w:val="000B44DA"/>
    <w:rsid w:val="000B4DA0"/>
    <w:rsid w:val="000B69A7"/>
    <w:rsid w:val="000C6834"/>
    <w:rsid w:val="000C7072"/>
    <w:rsid w:val="000D09F0"/>
    <w:rsid w:val="000D6C75"/>
    <w:rsid w:val="000E261D"/>
    <w:rsid w:val="000E362F"/>
    <w:rsid w:val="000E3AB4"/>
    <w:rsid w:val="000E7762"/>
    <w:rsid w:val="000F00A7"/>
    <w:rsid w:val="000F12A5"/>
    <w:rsid w:val="0010670E"/>
    <w:rsid w:val="00107D9E"/>
    <w:rsid w:val="001126D0"/>
    <w:rsid w:val="0011314D"/>
    <w:rsid w:val="00113A71"/>
    <w:rsid w:val="00116FC8"/>
    <w:rsid w:val="001231A4"/>
    <w:rsid w:val="001231C4"/>
    <w:rsid w:val="00134BE5"/>
    <w:rsid w:val="00135D0E"/>
    <w:rsid w:val="00141887"/>
    <w:rsid w:val="0014263A"/>
    <w:rsid w:val="0014266D"/>
    <w:rsid w:val="00143C20"/>
    <w:rsid w:val="00147E1C"/>
    <w:rsid w:val="0015319F"/>
    <w:rsid w:val="0015519A"/>
    <w:rsid w:val="0015560D"/>
    <w:rsid w:val="00160962"/>
    <w:rsid w:val="001622FD"/>
    <w:rsid w:val="00162615"/>
    <w:rsid w:val="00162DBB"/>
    <w:rsid w:val="00167E94"/>
    <w:rsid w:val="001710E0"/>
    <w:rsid w:val="0017369D"/>
    <w:rsid w:val="001736B7"/>
    <w:rsid w:val="0017632A"/>
    <w:rsid w:val="00177533"/>
    <w:rsid w:val="00181EB3"/>
    <w:rsid w:val="0018257C"/>
    <w:rsid w:val="00182C3B"/>
    <w:rsid w:val="00185646"/>
    <w:rsid w:val="00190397"/>
    <w:rsid w:val="00190DFF"/>
    <w:rsid w:val="00191669"/>
    <w:rsid w:val="001923F2"/>
    <w:rsid w:val="0019696D"/>
    <w:rsid w:val="001A1406"/>
    <w:rsid w:val="001A147E"/>
    <w:rsid w:val="001A16F1"/>
    <w:rsid w:val="001A36A4"/>
    <w:rsid w:val="001A41FD"/>
    <w:rsid w:val="001A4339"/>
    <w:rsid w:val="001B0254"/>
    <w:rsid w:val="001B1DF3"/>
    <w:rsid w:val="001B3607"/>
    <w:rsid w:val="001B5375"/>
    <w:rsid w:val="001B6CD4"/>
    <w:rsid w:val="001B7FB6"/>
    <w:rsid w:val="001C2609"/>
    <w:rsid w:val="001C28A7"/>
    <w:rsid w:val="001C6D24"/>
    <w:rsid w:val="001D264D"/>
    <w:rsid w:val="001D6E06"/>
    <w:rsid w:val="001E0300"/>
    <w:rsid w:val="001E5D2E"/>
    <w:rsid w:val="001E5F3B"/>
    <w:rsid w:val="001E6C24"/>
    <w:rsid w:val="001E6D7B"/>
    <w:rsid w:val="001E7F3D"/>
    <w:rsid w:val="001F255D"/>
    <w:rsid w:val="001F3D8A"/>
    <w:rsid w:val="001F56F3"/>
    <w:rsid w:val="001F6733"/>
    <w:rsid w:val="002026E2"/>
    <w:rsid w:val="00203C61"/>
    <w:rsid w:val="00210007"/>
    <w:rsid w:val="00212B2D"/>
    <w:rsid w:val="002131FC"/>
    <w:rsid w:val="0021767B"/>
    <w:rsid w:val="00220A7B"/>
    <w:rsid w:val="0022226C"/>
    <w:rsid w:val="00224413"/>
    <w:rsid w:val="00225FAA"/>
    <w:rsid w:val="00233068"/>
    <w:rsid w:val="002336D5"/>
    <w:rsid w:val="002354BC"/>
    <w:rsid w:val="0023708D"/>
    <w:rsid w:val="00242552"/>
    <w:rsid w:val="00243C4B"/>
    <w:rsid w:val="00246125"/>
    <w:rsid w:val="0024681F"/>
    <w:rsid w:val="00251C4D"/>
    <w:rsid w:val="00262BE7"/>
    <w:rsid w:val="00263508"/>
    <w:rsid w:val="00265C95"/>
    <w:rsid w:val="00271B4D"/>
    <w:rsid w:val="00272153"/>
    <w:rsid w:val="00273F1D"/>
    <w:rsid w:val="002751E2"/>
    <w:rsid w:val="00294121"/>
    <w:rsid w:val="0029474E"/>
    <w:rsid w:val="0029679E"/>
    <w:rsid w:val="002978D7"/>
    <w:rsid w:val="002A07D5"/>
    <w:rsid w:val="002A2933"/>
    <w:rsid w:val="002A4D12"/>
    <w:rsid w:val="002A617E"/>
    <w:rsid w:val="002B4AFE"/>
    <w:rsid w:val="002B661C"/>
    <w:rsid w:val="002B6F93"/>
    <w:rsid w:val="002C0AA5"/>
    <w:rsid w:val="002C0EBD"/>
    <w:rsid w:val="002C20A3"/>
    <w:rsid w:val="002C4513"/>
    <w:rsid w:val="002D0F64"/>
    <w:rsid w:val="002D11C3"/>
    <w:rsid w:val="002D43EA"/>
    <w:rsid w:val="002D4F74"/>
    <w:rsid w:val="002E48A1"/>
    <w:rsid w:val="002F1407"/>
    <w:rsid w:val="002F2208"/>
    <w:rsid w:val="002F2409"/>
    <w:rsid w:val="002F2EC2"/>
    <w:rsid w:val="002F504A"/>
    <w:rsid w:val="00303E4B"/>
    <w:rsid w:val="003045A7"/>
    <w:rsid w:val="00304D13"/>
    <w:rsid w:val="00312759"/>
    <w:rsid w:val="00314E25"/>
    <w:rsid w:val="00316720"/>
    <w:rsid w:val="003273E6"/>
    <w:rsid w:val="00327531"/>
    <w:rsid w:val="00333CBD"/>
    <w:rsid w:val="00333EE9"/>
    <w:rsid w:val="003349CE"/>
    <w:rsid w:val="00334BCA"/>
    <w:rsid w:val="00342318"/>
    <w:rsid w:val="003457F1"/>
    <w:rsid w:val="0034771C"/>
    <w:rsid w:val="00347A3A"/>
    <w:rsid w:val="00347BDD"/>
    <w:rsid w:val="0035142E"/>
    <w:rsid w:val="00351720"/>
    <w:rsid w:val="003579E6"/>
    <w:rsid w:val="00357CCA"/>
    <w:rsid w:val="0036338E"/>
    <w:rsid w:val="0036628F"/>
    <w:rsid w:val="00367A75"/>
    <w:rsid w:val="00373CBA"/>
    <w:rsid w:val="00375CB5"/>
    <w:rsid w:val="00377435"/>
    <w:rsid w:val="0037766E"/>
    <w:rsid w:val="00385039"/>
    <w:rsid w:val="0038795E"/>
    <w:rsid w:val="00391F18"/>
    <w:rsid w:val="00396B93"/>
    <w:rsid w:val="00397C04"/>
    <w:rsid w:val="00397CD8"/>
    <w:rsid w:val="003A11BC"/>
    <w:rsid w:val="003A1C8F"/>
    <w:rsid w:val="003A6CE3"/>
    <w:rsid w:val="003B1E55"/>
    <w:rsid w:val="003B2091"/>
    <w:rsid w:val="003B326D"/>
    <w:rsid w:val="003B6F4E"/>
    <w:rsid w:val="003D1534"/>
    <w:rsid w:val="003D1A55"/>
    <w:rsid w:val="003D3275"/>
    <w:rsid w:val="003D49BA"/>
    <w:rsid w:val="003D6198"/>
    <w:rsid w:val="003D68A5"/>
    <w:rsid w:val="003D7137"/>
    <w:rsid w:val="003E1D62"/>
    <w:rsid w:val="003F185F"/>
    <w:rsid w:val="003F6F07"/>
    <w:rsid w:val="0040733C"/>
    <w:rsid w:val="004107CF"/>
    <w:rsid w:val="00411298"/>
    <w:rsid w:val="004142C0"/>
    <w:rsid w:val="00414E46"/>
    <w:rsid w:val="004247A3"/>
    <w:rsid w:val="00425CA6"/>
    <w:rsid w:val="00432910"/>
    <w:rsid w:val="004368E3"/>
    <w:rsid w:val="00440D2B"/>
    <w:rsid w:val="0044476B"/>
    <w:rsid w:val="00445F82"/>
    <w:rsid w:val="0044767E"/>
    <w:rsid w:val="0045144A"/>
    <w:rsid w:val="004529E4"/>
    <w:rsid w:val="0046213A"/>
    <w:rsid w:val="00472448"/>
    <w:rsid w:val="00473190"/>
    <w:rsid w:val="00473D0E"/>
    <w:rsid w:val="004741A8"/>
    <w:rsid w:val="00475308"/>
    <w:rsid w:val="00477127"/>
    <w:rsid w:val="00487C61"/>
    <w:rsid w:val="00490B2C"/>
    <w:rsid w:val="00491CAA"/>
    <w:rsid w:val="00496E20"/>
    <w:rsid w:val="00497C7B"/>
    <w:rsid w:val="004A4225"/>
    <w:rsid w:val="004A54D7"/>
    <w:rsid w:val="004B44FA"/>
    <w:rsid w:val="004B4589"/>
    <w:rsid w:val="004B63E3"/>
    <w:rsid w:val="004B7FDB"/>
    <w:rsid w:val="004C16BB"/>
    <w:rsid w:val="004C381B"/>
    <w:rsid w:val="004C3A4C"/>
    <w:rsid w:val="004D1FC1"/>
    <w:rsid w:val="004D333D"/>
    <w:rsid w:val="004D400E"/>
    <w:rsid w:val="004D64F4"/>
    <w:rsid w:val="004E07A7"/>
    <w:rsid w:val="004E0DEA"/>
    <w:rsid w:val="004F389D"/>
    <w:rsid w:val="004F3D65"/>
    <w:rsid w:val="005027DB"/>
    <w:rsid w:val="00503E08"/>
    <w:rsid w:val="005047B6"/>
    <w:rsid w:val="00504D42"/>
    <w:rsid w:val="00510FEE"/>
    <w:rsid w:val="00512208"/>
    <w:rsid w:val="00516062"/>
    <w:rsid w:val="00520D6D"/>
    <w:rsid w:val="005211DC"/>
    <w:rsid w:val="00523E8F"/>
    <w:rsid w:val="005256F9"/>
    <w:rsid w:val="00526A79"/>
    <w:rsid w:val="00531CC5"/>
    <w:rsid w:val="005359B7"/>
    <w:rsid w:val="00537693"/>
    <w:rsid w:val="00540DC7"/>
    <w:rsid w:val="00542BAF"/>
    <w:rsid w:val="00544651"/>
    <w:rsid w:val="00545311"/>
    <w:rsid w:val="00546C0C"/>
    <w:rsid w:val="0054757C"/>
    <w:rsid w:val="005475A0"/>
    <w:rsid w:val="00551C89"/>
    <w:rsid w:val="0055266B"/>
    <w:rsid w:val="00552B80"/>
    <w:rsid w:val="00552FA3"/>
    <w:rsid w:val="00555B0D"/>
    <w:rsid w:val="00555F30"/>
    <w:rsid w:val="0055774E"/>
    <w:rsid w:val="00557DB4"/>
    <w:rsid w:val="00560DA5"/>
    <w:rsid w:val="00563016"/>
    <w:rsid w:val="005631D3"/>
    <w:rsid w:val="005640EA"/>
    <w:rsid w:val="00565B80"/>
    <w:rsid w:val="00567477"/>
    <w:rsid w:val="00567FCE"/>
    <w:rsid w:val="005709C0"/>
    <w:rsid w:val="00572806"/>
    <w:rsid w:val="00572DAE"/>
    <w:rsid w:val="005746F5"/>
    <w:rsid w:val="00575C8A"/>
    <w:rsid w:val="00580551"/>
    <w:rsid w:val="005814AE"/>
    <w:rsid w:val="005818D0"/>
    <w:rsid w:val="00584E13"/>
    <w:rsid w:val="0058524A"/>
    <w:rsid w:val="005878B7"/>
    <w:rsid w:val="00587F15"/>
    <w:rsid w:val="005927EF"/>
    <w:rsid w:val="0059288C"/>
    <w:rsid w:val="00593AA8"/>
    <w:rsid w:val="005940A2"/>
    <w:rsid w:val="005954D3"/>
    <w:rsid w:val="00595B5D"/>
    <w:rsid w:val="005A4D10"/>
    <w:rsid w:val="005A78D6"/>
    <w:rsid w:val="005B0809"/>
    <w:rsid w:val="005B1799"/>
    <w:rsid w:val="005B2087"/>
    <w:rsid w:val="005B4D22"/>
    <w:rsid w:val="005B7A1F"/>
    <w:rsid w:val="005C1293"/>
    <w:rsid w:val="005D4727"/>
    <w:rsid w:val="005D5798"/>
    <w:rsid w:val="005E55AB"/>
    <w:rsid w:val="005F0B11"/>
    <w:rsid w:val="005F0CE4"/>
    <w:rsid w:val="005F2891"/>
    <w:rsid w:val="0060198A"/>
    <w:rsid w:val="0060336E"/>
    <w:rsid w:val="00604AA6"/>
    <w:rsid w:val="00606BE3"/>
    <w:rsid w:val="00611AD3"/>
    <w:rsid w:val="006128E1"/>
    <w:rsid w:val="0061366D"/>
    <w:rsid w:val="00615CB0"/>
    <w:rsid w:val="0061793E"/>
    <w:rsid w:val="00617DBE"/>
    <w:rsid w:val="006227CC"/>
    <w:rsid w:val="0062323A"/>
    <w:rsid w:val="00624280"/>
    <w:rsid w:val="006249B7"/>
    <w:rsid w:val="00627FEC"/>
    <w:rsid w:val="006300E2"/>
    <w:rsid w:val="0063788A"/>
    <w:rsid w:val="00653D0A"/>
    <w:rsid w:val="00660518"/>
    <w:rsid w:val="006707DF"/>
    <w:rsid w:val="00673F8A"/>
    <w:rsid w:val="006746FB"/>
    <w:rsid w:val="0068503A"/>
    <w:rsid w:val="00686C4E"/>
    <w:rsid w:val="006943AD"/>
    <w:rsid w:val="006A0056"/>
    <w:rsid w:val="006A14BD"/>
    <w:rsid w:val="006A5395"/>
    <w:rsid w:val="006B1132"/>
    <w:rsid w:val="006D4FF5"/>
    <w:rsid w:val="006D5606"/>
    <w:rsid w:val="006E32F8"/>
    <w:rsid w:val="006E3742"/>
    <w:rsid w:val="006E4EE3"/>
    <w:rsid w:val="006F2F4B"/>
    <w:rsid w:val="006F71EE"/>
    <w:rsid w:val="0070018F"/>
    <w:rsid w:val="00700E95"/>
    <w:rsid w:val="0070368F"/>
    <w:rsid w:val="00703BA4"/>
    <w:rsid w:val="00704BD7"/>
    <w:rsid w:val="00713857"/>
    <w:rsid w:val="007164CB"/>
    <w:rsid w:val="00720169"/>
    <w:rsid w:val="007279D6"/>
    <w:rsid w:val="00727C35"/>
    <w:rsid w:val="00731F98"/>
    <w:rsid w:val="00734820"/>
    <w:rsid w:val="007355DB"/>
    <w:rsid w:val="00735E0E"/>
    <w:rsid w:val="00735E3C"/>
    <w:rsid w:val="007417A9"/>
    <w:rsid w:val="00751926"/>
    <w:rsid w:val="007536F0"/>
    <w:rsid w:val="0075511D"/>
    <w:rsid w:val="0075669B"/>
    <w:rsid w:val="00757D7F"/>
    <w:rsid w:val="00762099"/>
    <w:rsid w:val="0076228B"/>
    <w:rsid w:val="00766B74"/>
    <w:rsid w:val="00767B2A"/>
    <w:rsid w:val="00770628"/>
    <w:rsid w:val="00771E14"/>
    <w:rsid w:val="00772110"/>
    <w:rsid w:val="00780E31"/>
    <w:rsid w:val="007824FB"/>
    <w:rsid w:val="00783632"/>
    <w:rsid w:val="007843B2"/>
    <w:rsid w:val="00784F43"/>
    <w:rsid w:val="0078690B"/>
    <w:rsid w:val="00797405"/>
    <w:rsid w:val="007A01A6"/>
    <w:rsid w:val="007A0982"/>
    <w:rsid w:val="007A0C19"/>
    <w:rsid w:val="007A1C99"/>
    <w:rsid w:val="007A4706"/>
    <w:rsid w:val="007A5569"/>
    <w:rsid w:val="007B1B94"/>
    <w:rsid w:val="007B21AD"/>
    <w:rsid w:val="007B3DC1"/>
    <w:rsid w:val="007B56FE"/>
    <w:rsid w:val="007C0AD0"/>
    <w:rsid w:val="007C1524"/>
    <w:rsid w:val="007C2110"/>
    <w:rsid w:val="007C34FC"/>
    <w:rsid w:val="007D299B"/>
    <w:rsid w:val="007D4B59"/>
    <w:rsid w:val="007D78C0"/>
    <w:rsid w:val="008032FF"/>
    <w:rsid w:val="0080672E"/>
    <w:rsid w:val="0080764A"/>
    <w:rsid w:val="00816DCF"/>
    <w:rsid w:val="008263FA"/>
    <w:rsid w:val="00827EDE"/>
    <w:rsid w:val="00834066"/>
    <w:rsid w:val="008342E0"/>
    <w:rsid w:val="00835605"/>
    <w:rsid w:val="008359F9"/>
    <w:rsid w:val="008423A6"/>
    <w:rsid w:val="008457AE"/>
    <w:rsid w:val="00845924"/>
    <w:rsid w:val="00850478"/>
    <w:rsid w:val="00850A62"/>
    <w:rsid w:val="00851462"/>
    <w:rsid w:val="00856DA4"/>
    <w:rsid w:val="00862D0B"/>
    <w:rsid w:val="008673FC"/>
    <w:rsid w:val="00870797"/>
    <w:rsid w:val="00871CB0"/>
    <w:rsid w:val="00876623"/>
    <w:rsid w:val="00877ADD"/>
    <w:rsid w:val="008800AD"/>
    <w:rsid w:val="008830AD"/>
    <w:rsid w:val="008933FD"/>
    <w:rsid w:val="008941CD"/>
    <w:rsid w:val="00895157"/>
    <w:rsid w:val="00896E22"/>
    <w:rsid w:val="008A16B0"/>
    <w:rsid w:val="008A4046"/>
    <w:rsid w:val="008B10E5"/>
    <w:rsid w:val="008B3327"/>
    <w:rsid w:val="008B4170"/>
    <w:rsid w:val="008B6B5F"/>
    <w:rsid w:val="008C3782"/>
    <w:rsid w:val="008D3292"/>
    <w:rsid w:val="008D4DCA"/>
    <w:rsid w:val="008D72EA"/>
    <w:rsid w:val="008E0101"/>
    <w:rsid w:val="008E04BC"/>
    <w:rsid w:val="008E3047"/>
    <w:rsid w:val="008F2FD5"/>
    <w:rsid w:val="009074D0"/>
    <w:rsid w:val="00910A7A"/>
    <w:rsid w:val="00910AF1"/>
    <w:rsid w:val="00911052"/>
    <w:rsid w:val="00914F73"/>
    <w:rsid w:val="009226A7"/>
    <w:rsid w:val="009243ED"/>
    <w:rsid w:val="009302F2"/>
    <w:rsid w:val="00931E03"/>
    <w:rsid w:val="00937D8B"/>
    <w:rsid w:val="00941726"/>
    <w:rsid w:val="009447A9"/>
    <w:rsid w:val="009457CA"/>
    <w:rsid w:val="009473CD"/>
    <w:rsid w:val="00952AB0"/>
    <w:rsid w:val="00954959"/>
    <w:rsid w:val="00956364"/>
    <w:rsid w:val="00956862"/>
    <w:rsid w:val="00962F25"/>
    <w:rsid w:val="009637CB"/>
    <w:rsid w:val="009643B8"/>
    <w:rsid w:val="00966DE3"/>
    <w:rsid w:val="00967845"/>
    <w:rsid w:val="0097053A"/>
    <w:rsid w:val="00971A59"/>
    <w:rsid w:val="0097372A"/>
    <w:rsid w:val="00974E2A"/>
    <w:rsid w:val="009751B5"/>
    <w:rsid w:val="0097601F"/>
    <w:rsid w:val="0097737C"/>
    <w:rsid w:val="0098012F"/>
    <w:rsid w:val="00984442"/>
    <w:rsid w:val="009909FB"/>
    <w:rsid w:val="00996D90"/>
    <w:rsid w:val="00997E72"/>
    <w:rsid w:val="009A3F91"/>
    <w:rsid w:val="009A596E"/>
    <w:rsid w:val="009B191D"/>
    <w:rsid w:val="009B3922"/>
    <w:rsid w:val="009B4C0C"/>
    <w:rsid w:val="009B5460"/>
    <w:rsid w:val="009C05A9"/>
    <w:rsid w:val="009C0D02"/>
    <w:rsid w:val="009C1936"/>
    <w:rsid w:val="009C47A5"/>
    <w:rsid w:val="009D140C"/>
    <w:rsid w:val="009D31BB"/>
    <w:rsid w:val="009D7F48"/>
    <w:rsid w:val="009E0E75"/>
    <w:rsid w:val="009E1DE2"/>
    <w:rsid w:val="009E4080"/>
    <w:rsid w:val="009E66A7"/>
    <w:rsid w:val="009F34FE"/>
    <w:rsid w:val="009F6827"/>
    <w:rsid w:val="009F755A"/>
    <w:rsid w:val="00A017E1"/>
    <w:rsid w:val="00A01C49"/>
    <w:rsid w:val="00A01F8E"/>
    <w:rsid w:val="00A06799"/>
    <w:rsid w:val="00A11233"/>
    <w:rsid w:val="00A117F2"/>
    <w:rsid w:val="00A122FD"/>
    <w:rsid w:val="00A12932"/>
    <w:rsid w:val="00A1348D"/>
    <w:rsid w:val="00A13BAF"/>
    <w:rsid w:val="00A13DA1"/>
    <w:rsid w:val="00A14338"/>
    <w:rsid w:val="00A15559"/>
    <w:rsid w:val="00A15C54"/>
    <w:rsid w:val="00A20B74"/>
    <w:rsid w:val="00A210AC"/>
    <w:rsid w:val="00A21180"/>
    <w:rsid w:val="00A23F20"/>
    <w:rsid w:val="00A2502D"/>
    <w:rsid w:val="00A2537A"/>
    <w:rsid w:val="00A25777"/>
    <w:rsid w:val="00A26EE1"/>
    <w:rsid w:val="00A30AF7"/>
    <w:rsid w:val="00A31168"/>
    <w:rsid w:val="00A31652"/>
    <w:rsid w:val="00A34D34"/>
    <w:rsid w:val="00A363FD"/>
    <w:rsid w:val="00A3735A"/>
    <w:rsid w:val="00A45511"/>
    <w:rsid w:val="00A45739"/>
    <w:rsid w:val="00A465E8"/>
    <w:rsid w:val="00A508BE"/>
    <w:rsid w:val="00A5254F"/>
    <w:rsid w:val="00A528F4"/>
    <w:rsid w:val="00A5667A"/>
    <w:rsid w:val="00A57022"/>
    <w:rsid w:val="00A628C1"/>
    <w:rsid w:val="00A6426C"/>
    <w:rsid w:val="00A67428"/>
    <w:rsid w:val="00A777DE"/>
    <w:rsid w:val="00A821C4"/>
    <w:rsid w:val="00A83187"/>
    <w:rsid w:val="00A833B2"/>
    <w:rsid w:val="00A85F2E"/>
    <w:rsid w:val="00A8749F"/>
    <w:rsid w:val="00A914BA"/>
    <w:rsid w:val="00A97B77"/>
    <w:rsid w:val="00AA4E74"/>
    <w:rsid w:val="00AB0873"/>
    <w:rsid w:val="00AB0A82"/>
    <w:rsid w:val="00AB27D7"/>
    <w:rsid w:val="00AB2CDF"/>
    <w:rsid w:val="00AB5F8D"/>
    <w:rsid w:val="00AB7D34"/>
    <w:rsid w:val="00AD09DA"/>
    <w:rsid w:val="00AD24A5"/>
    <w:rsid w:val="00AD3B8E"/>
    <w:rsid w:val="00AD4E80"/>
    <w:rsid w:val="00AD5D8A"/>
    <w:rsid w:val="00AD797A"/>
    <w:rsid w:val="00AE1AF1"/>
    <w:rsid w:val="00AE2AE2"/>
    <w:rsid w:val="00AE429B"/>
    <w:rsid w:val="00AF673D"/>
    <w:rsid w:val="00B0116C"/>
    <w:rsid w:val="00B026C2"/>
    <w:rsid w:val="00B03D24"/>
    <w:rsid w:val="00B04501"/>
    <w:rsid w:val="00B10A74"/>
    <w:rsid w:val="00B13C17"/>
    <w:rsid w:val="00B144B6"/>
    <w:rsid w:val="00B17EDC"/>
    <w:rsid w:val="00B27E8E"/>
    <w:rsid w:val="00B329D2"/>
    <w:rsid w:val="00B442AA"/>
    <w:rsid w:val="00B45A2B"/>
    <w:rsid w:val="00B4624C"/>
    <w:rsid w:val="00B500A1"/>
    <w:rsid w:val="00B51151"/>
    <w:rsid w:val="00B51D1E"/>
    <w:rsid w:val="00B547F8"/>
    <w:rsid w:val="00B57000"/>
    <w:rsid w:val="00B602DB"/>
    <w:rsid w:val="00B60779"/>
    <w:rsid w:val="00B61147"/>
    <w:rsid w:val="00B664EE"/>
    <w:rsid w:val="00B672DB"/>
    <w:rsid w:val="00B738C5"/>
    <w:rsid w:val="00B75A9D"/>
    <w:rsid w:val="00B77737"/>
    <w:rsid w:val="00B811DC"/>
    <w:rsid w:val="00B90B99"/>
    <w:rsid w:val="00B91980"/>
    <w:rsid w:val="00B91B40"/>
    <w:rsid w:val="00B9525A"/>
    <w:rsid w:val="00B966CB"/>
    <w:rsid w:val="00B97D89"/>
    <w:rsid w:val="00BA1500"/>
    <w:rsid w:val="00BA24F4"/>
    <w:rsid w:val="00BA370E"/>
    <w:rsid w:val="00BA655D"/>
    <w:rsid w:val="00BB0244"/>
    <w:rsid w:val="00BB1C8E"/>
    <w:rsid w:val="00BB3F3B"/>
    <w:rsid w:val="00BB5DBE"/>
    <w:rsid w:val="00BB7F30"/>
    <w:rsid w:val="00BC0E33"/>
    <w:rsid w:val="00BE155F"/>
    <w:rsid w:val="00BE22C2"/>
    <w:rsid w:val="00BF195F"/>
    <w:rsid w:val="00BF2501"/>
    <w:rsid w:val="00BF62F5"/>
    <w:rsid w:val="00BF63EA"/>
    <w:rsid w:val="00BF715E"/>
    <w:rsid w:val="00C01833"/>
    <w:rsid w:val="00C03A42"/>
    <w:rsid w:val="00C03E67"/>
    <w:rsid w:val="00C060F3"/>
    <w:rsid w:val="00C11CAC"/>
    <w:rsid w:val="00C12D11"/>
    <w:rsid w:val="00C17626"/>
    <w:rsid w:val="00C20D5E"/>
    <w:rsid w:val="00C23B40"/>
    <w:rsid w:val="00C23D1F"/>
    <w:rsid w:val="00C240F9"/>
    <w:rsid w:val="00C25C46"/>
    <w:rsid w:val="00C264F1"/>
    <w:rsid w:val="00C30865"/>
    <w:rsid w:val="00C30E6D"/>
    <w:rsid w:val="00C33CD9"/>
    <w:rsid w:val="00C346E3"/>
    <w:rsid w:val="00C36966"/>
    <w:rsid w:val="00C40C20"/>
    <w:rsid w:val="00C41801"/>
    <w:rsid w:val="00C4370D"/>
    <w:rsid w:val="00C45D65"/>
    <w:rsid w:val="00C45ED2"/>
    <w:rsid w:val="00C501A2"/>
    <w:rsid w:val="00C558A8"/>
    <w:rsid w:val="00C57E3C"/>
    <w:rsid w:val="00C62C6A"/>
    <w:rsid w:val="00C62F70"/>
    <w:rsid w:val="00C6375F"/>
    <w:rsid w:val="00C64FE9"/>
    <w:rsid w:val="00C65C8A"/>
    <w:rsid w:val="00C67251"/>
    <w:rsid w:val="00C67269"/>
    <w:rsid w:val="00C7171A"/>
    <w:rsid w:val="00C7449D"/>
    <w:rsid w:val="00C87C11"/>
    <w:rsid w:val="00C90CE0"/>
    <w:rsid w:val="00C91153"/>
    <w:rsid w:val="00C92AE6"/>
    <w:rsid w:val="00C95985"/>
    <w:rsid w:val="00C967A8"/>
    <w:rsid w:val="00CA2E50"/>
    <w:rsid w:val="00CA5D4E"/>
    <w:rsid w:val="00CA7382"/>
    <w:rsid w:val="00CB14AD"/>
    <w:rsid w:val="00CB45C8"/>
    <w:rsid w:val="00CB4FB2"/>
    <w:rsid w:val="00CC03BB"/>
    <w:rsid w:val="00CC395D"/>
    <w:rsid w:val="00CC4252"/>
    <w:rsid w:val="00CD3993"/>
    <w:rsid w:val="00CE0616"/>
    <w:rsid w:val="00CE0E26"/>
    <w:rsid w:val="00CE0E88"/>
    <w:rsid w:val="00CE3EC4"/>
    <w:rsid w:val="00CE4D97"/>
    <w:rsid w:val="00CE7619"/>
    <w:rsid w:val="00CF29CD"/>
    <w:rsid w:val="00D021AE"/>
    <w:rsid w:val="00D021CD"/>
    <w:rsid w:val="00D160F0"/>
    <w:rsid w:val="00D23E5D"/>
    <w:rsid w:val="00D3121D"/>
    <w:rsid w:val="00D32943"/>
    <w:rsid w:val="00D3683E"/>
    <w:rsid w:val="00D3711D"/>
    <w:rsid w:val="00D400D6"/>
    <w:rsid w:val="00D4309B"/>
    <w:rsid w:val="00D4373E"/>
    <w:rsid w:val="00D445A0"/>
    <w:rsid w:val="00D45894"/>
    <w:rsid w:val="00D45AF8"/>
    <w:rsid w:val="00D51650"/>
    <w:rsid w:val="00D57DDB"/>
    <w:rsid w:val="00D647C1"/>
    <w:rsid w:val="00D65821"/>
    <w:rsid w:val="00D65FC4"/>
    <w:rsid w:val="00D70BD6"/>
    <w:rsid w:val="00D725B6"/>
    <w:rsid w:val="00D74F20"/>
    <w:rsid w:val="00D768F6"/>
    <w:rsid w:val="00D81022"/>
    <w:rsid w:val="00D82E7F"/>
    <w:rsid w:val="00D83011"/>
    <w:rsid w:val="00D84944"/>
    <w:rsid w:val="00D850B0"/>
    <w:rsid w:val="00D85C24"/>
    <w:rsid w:val="00D875EC"/>
    <w:rsid w:val="00D93695"/>
    <w:rsid w:val="00D94A15"/>
    <w:rsid w:val="00D977AD"/>
    <w:rsid w:val="00DA1687"/>
    <w:rsid w:val="00DA5822"/>
    <w:rsid w:val="00DA67F1"/>
    <w:rsid w:val="00DB09D7"/>
    <w:rsid w:val="00DB1AFB"/>
    <w:rsid w:val="00DB44BD"/>
    <w:rsid w:val="00DB655F"/>
    <w:rsid w:val="00DB6F93"/>
    <w:rsid w:val="00DC1024"/>
    <w:rsid w:val="00DC47A9"/>
    <w:rsid w:val="00DC6091"/>
    <w:rsid w:val="00DC7501"/>
    <w:rsid w:val="00DC7A89"/>
    <w:rsid w:val="00DD1F3B"/>
    <w:rsid w:val="00DD33EA"/>
    <w:rsid w:val="00DD3401"/>
    <w:rsid w:val="00DD37A7"/>
    <w:rsid w:val="00DE0175"/>
    <w:rsid w:val="00DE2EC4"/>
    <w:rsid w:val="00DE3867"/>
    <w:rsid w:val="00DE7075"/>
    <w:rsid w:val="00DF1DAA"/>
    <w:rsid w:val="00DF5D68"/>
    <w:rsid w:val="00E002C9"/>
    <w:rsid w:val="00E00FC7"/>
    <w:rsid w:val="00E01075"/>
    <w:rsid w:val="00E07BCB"/>
    <w:rsid w:val="00E10531"/>
    <w:rsid w:val="00E117FF"/>
    <w:rsid w:val="00E11C13"/>
    <w:rsid w:val="00E16CE9"/>
    <w:rsid w:val="00E2132E"/>
    <w:rsid w:val="00E215D5"/>
    <w:rsid w:val="00E26012"/>
    <w:rsid w:val="00E26319"/>
    <w:rsid w:val="00E35CE0"/>
    <w:rsid w:val="00E41A90"/>
    <w:rsid w:val="00E46DF7"/>
    <w:rsid w:val="00E518D3"/>
    <w:rsid w:val="00E5264B"/>
    <w:rsid w:val="00E53566"/>
    <w:rsid w:val="00E5618A"/>
    <w:rsid w:val="00E6533F"/>
    <w:rsid w:val="00E658A9"/>
    <w:rsid w:val="00E667C2"/>
    <w:rsid w:val="00E66957"/>
    <w:rsid w:val="00E66A30"/>
    <w:rsid w:val="00E674CC"/>
    <w:rsid w:val="00E7127C"/>
    <w:rsid w:val="00E726AC"/>
    <w:rsid w:val="00E73A80"/>
    <w:rsid w:val="00E74D7E"/>
    <w:rsid w:val="00E763CC"/>
    <w:rsid w:val="00E845C2"/>
    <w:rsid w:val="00E84AD9"/>
    <w:rsid w:val="00E86712"/>
    <w:rsid w:val="00E9294B"/>
    <w:rsid w:val="00EA10AA"/>
    <w:rsid w:val="00EA769A"/>
    <w:rsid w:val="00EB1A82"/>
    <w:rsid w:val="00EB3CEF"/>
    <w:rsid w:val="00EB69CD"/>
    <w:rsid w:val="00EC25A1"/>
    <w:rsid w:val="00EC31BE"/>
    <w:rsid w:val="00EC5FB6"/>
    <w:rsid w:val="00EC6588"/>
    <w:rsid w:val="00ED1666"/>
    <w:rsid w:val="00ED1BCE"/>
    <w:rsid w:val="00ED1BE9"/>
    <w:rsid w:val="00ED2F17"/>
    <w:rsid w:val="00ED3D7E"/>
    <w:rsid w:val="00ED3F32"/>
    <w:rsid w:val="00ED7C0C"/>
    <w:rsid w:val="00EE108E"/>
    <w:rsid w:val="00EE4276"/>
    <w:rsid w:val="00F00642"/>
    <w:rsid w:val="00F00D1A"/>
    <w:rsid w:val="00F02BEF"/>
    <w:rsid w:val="00F030AB"/>
    <w:rsid w:val="00F04282"/>
    <w:rsid w:val="00F05003"/>
    <w:rsid w:val="00F07FD7"/>
    <w:rsid w:val="00F13149"/>
    <w:rsid w:val="00F20523"/>
    <w:rsid w:val="00F227D7"/>
    <w:rsid w:val="00F275E4"/>
    <w:rsid w:val="00F35F15"/>
    <w:rsid w:val="00F365D3"/>
    <w:rsid w:val="00F374F7"/>
    <w:rsid w:val="00F4491A"/>
    <w:rsid w:val="00F4525E"/>
    <w:rsid w:val="00F46D28"/>
    <w:rsid w:val="00F47A43"/>
    <w:rsid w:val="00F52A83"/>
    <w:rsid w:val="00F5510C"/>
    <w:rsid w:val="00F55233"/>
    <w:rsid w:val="00F64410"/>
    <w:rsid w:val="00F6705D"/>
    <w:rsid w:val="00F70BE5"/>
    <w:rsid w:val="00F86D4F"/>
    <w:rsid w:val="00F914AF"/>
    <w:rsid w:val="00F91704"/>
    <w:rsid w:val="00F95B64"/>
    <w:rsid w:val="00F97BBA"/>
    <w:rsid w:val="00FA2AD9"/>
    <w:rsid w:val="00FA617F"/>
    <w:rsid w:val="00FB300B"/>
    <w:rsid w:val="00FB5BDE"/>
    <w:rsid w:val="00FC4C69"/>
    <w:rsid w:val="00FC4F49"/>
    <w:rsid w:val="00FD2201"/>
    <w:rsid w:val="00FD48C8"/>
    <w:rsid w:val="00FD588C"/>
    <w:rsid w:val="00FD58E7"/>
    <w:rsid w:val="00FE6F3B"/>
    <w:rsid w:val="00FF138D"/>
    <w:rsid w:val="00FF17D4"/>
    <w:rsid w:val="00FF56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1" stroke="f">
      <v:stroke endarrow="block" on="f"/>
    </o:shapedefaults>
    <o:shapelayout v:ext="edit">
      <o:idmap v:ext="edit" data="1"/>
      <o:regrouptable v:ext="edit">
        <o:entry new="1" old="0"/>
        <o:entry new="2" old="1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6827"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8012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link w:val="a3"/>
    <w:uiPriority w:val="99"/>
    <w:rsid w:val="0098012F"/>
    <w:rPr>
      <w:kern w:val="2"/>
    </w:rPr>
  </w:style>
  <w:style w:type="paragraph" w:styleId="a5">
    <w:name w:val="footer"/>
    <w:basedOn w:val="a"/>
    <w:link w:val="a6"/>
    <w:uiPriority w:val="99"/>
    <w:unhideWhenUsed/>
    <w:rsid w:val="0098012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link w:val="a5"/>
    <w:uiPriority w:val="99"/>
    <w:rsid w:val="0098012F"/>
    <w:rPr>
      <w:kern w:val="2"/>
    </w:rPr>
  </w:style>
  <w:style w:type="paragraph" w:styleId="a7">
    <w:name w:val="Balloon Text"/>
    <w:basedOn w:val="a"/>
    <w:link w:val="a8"/>
    <w:uiPriority w:val="99"/>
    <w:semiHidden/>
    <w:unhideWhenUsed/>
    <w:rsid w:val="001F6733"/>
    <w:rPr>
      <w:rFonts w:ascii="Cambria" w:hAnsi="Cambria"/>
      <w:sz w:val="18"/>
      <w:szCs w:val="18"/>
    </w:rPr>
  </w:style>
  <w:style w:type="character" w:customStyle="1" w:styleId="a8">
    <w:name w:val="註解方塊文字 字元"/>
    <w:link w:val="a7"/>
    <w:uiPriority w:val="99"/>
    <w:semiHidden/>
    <w:rsid w:val="001F6733"/>
    <w:rPr>
      <w:rFonts w:ascii="Cambria" w:eastAsia="新細明體" w:hAnsi="Cambria" w:cs="Times New Roman"/>
      <w:kern w:val="2"/>
      <w:sz w:val="18"/>
      <w:szCs w:val="18"/>
    </w:rPr>
  </w:style>
  <w:style w:type="table" w:styleId="a9">
    <w:name w:val="Table Grid"/>
    <w:basedOn w:val="a1"/>
    <w:uiPriority w:val="59"/>
    <w:rsid w:val="000264A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List Paragraph"/>
    <w:basedOn w:val="a"/>
    <w:uiPriority w:val="34"/>
    <w:qFormat/>
    <w:rsid w:val="00AA4E74"/>
    <w:pPr>
      <w:ind w:leftChars="200" w:left="480"/>
    </w:pPr>
  </w:style>
  <w:style w:type="character" w:styleId="ab">
    <w:name w:val="Hyperlink"/>
    <w:uiPriority w:val="99"/>
    <w:semiHidden/>
    <w:unhideWhenUsed/>
    <w:rsid w:val="002F2208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6827"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8012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link w:val="a3"/>
    <w:uiPriority w:val="99"/>
    <w:rsid w:val="0098012F"/>
    <w:rPr>
      <w:kern w:val="2"/>
    </w:rPr>
  </w:style>
  <w:style w:type="paragraph" w:styleId="a5">
    <w:name w:val="footer"/>
    <w:basedOn w:val="a"/>
    <w:link w:val="a6"/>
    <w:uiPriority w:val="99"/>
    <w:unhideWhenUsed/>
    <w:rsid w:val="0098012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link w:val="a5"/>
    <w:uiPriority w:val="99"/>
    <w:rsid w:val="0098012F"/>
    <w:rPr>
      <w:kern w:val="2"/>
    </w:rPr>
  </w:style>
  <w:style w:type="paragraph" w:styleId="a7">
    <w:name w:val="Balloon Text"/>
    <w:basedOn w:val="a"/>
    <w:link w:val="a8"/>
    <w:uiPriority w:val="99"/>
    <w:semiHidden/>
    <w:unhideWhenUsed/>
    <w:rsid w:val="001F6733"/>
    <w:rPr>
      <w:rFonts w:ascii="Cambria" w:hAnsi="Cambria"/>
      <w:sz w:val="18"/>
      <w:szCs w:val="18"/>
    </w:rPr>
  </w:style>
  <w:style w:type="character" w:customStyle="1" w:styleId="a8">
    <w:name w:val="註解方塊文字 字元"/>
    <w:link w:val="a7"/>
    <w:uiPriority w:val="99"/>
    <w:semiHidden/>
    <w:rsid w:val="001F6733"/>
    <w:rPr>
      <w:rFonts w:ascii="Cambria" w:eastAsia="新細明體" w:hAnsi="Cambria" w:cs="Times New Roman"/>
      <w:kern w:val="2"/>
      <w:sz w:val="18"/>
      <w:szCs w:val="18"/>
    </w:rPr>
  </w:style>
  <w:style w:type="table" w:styleId="a9">
    <w:name w:val="Table Grid"/>
    <w:basedOn w:val="a1"/>
    <w:uiPriority w:val="59"/>
    <w:rsid w:val="000264A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List Paragraph"/>
    <w:basedOn w:val="a"/>
    <w:uiPriority w:val="34"/>
    <w:qFormat/>
    <w:rsid w:val="00AA4E74"/>
    <w:pPr>
      <w:ind w:leftChars="200" w:left="480"/>
    </w:pPr>
  </w:style>
  <w:style w:type="character" w:styleId="ab">
    <w:name w:val="Hyperlink"/>
    <w:uiPriority w:val="99"/>
    <w:semiHidden/>
    <w:unhideWhenUsed/>
    <w:rsid w:val="002F2208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9.bin"/><Relationship Id="rId21" Type="http://schemas.openxmlformats.org/officeDocument/2006/relationships/image" Target="media/image11.wmf"/><Relationship Id="rId42" Type="http://schemas.openxmlformats.org/officeDocument/2006/relationships/image" Target="media/image21.wmf"/><Relationship Id="rId63" Type="http://schemas.openxmlformats.org/officeDocument/2006/relationships/image" Target="media/image34.wmf"/><Relationship Id="rId84" Type="http://schemas.openxmlformats.org/officeDocument/2006/relationships/oleObject" Target="embeddings/oleObject32.bin"/><Relationship Id="rId138" Type="http://schemas.openxmlformats.org/officeDocument/2006/relationships/oleObject" Target="embeddings/oleObject51.bin"/><Relationship Id="rId159" Type="http://schemas.openxmlformats.org/officeDocument/2006/relationships/oleObject" Target="embeddings/oleObject72.bin"/><Relationship Id="rId170" Type="http://schemas.openxmlformats.org/officeDocument/2006/relationships/image" Target="media/image71.wmf"/><Relationship Id="rId191" Type="http://schemas.openxmlformats.org/officeDocument/2006/relationships/oleObject" Target="embeddings/oleObject93.bin"/><Relationship Id="rId107" Type="http://schemas.openxmlformats.org/officeDocument/2006/relationships/image" Target="media/image57.wmf"/><Relationship Id="rId11" Type="http://schemas.openxmlformats.org/officeDocument/2006/relationships/image" Target="media/image3.wmf"/><Relationship Id="rId32" Type="http://schemas.openxmlformats.org/officeDocument/2006/relationships/oleObject" Target="embeddings/oleObject8.bin"/><Relationship Id="rId53" Type="http://schemas.openxmlformats.org/officeDocument/2006/relationships/image" Target="media/image29.wmf"/><Relationship Id="rId74" Type="http://schemas.openxmlformats.org/officeDocument/2006/relationships/oleObject" Target="embeddings/oleObject27.bin"/><Relationship Id="rId128" Type="http://schemas.openxmlformats.org/officeDocument/2006/relationships/image" Target="media/image300.wmf"/><Relationship Id="rId149" Type="http://schemas.openxmlformats.org/officeDocument/2006/relationships/oleObject" Target="embeddings/oleObject62.bin"/><Relationship Id="rId5" Type="http://schemas.openxmlformats.org/officeDocument/2006/relationships/settings" Target="settings.xml"/><Relationship Id="rId95" Type="http://schemas.openxmlformats.org/officeDocument/2006/relationships/image" Target="media/image47.wmf"/><Relationship Id="rId160" Type="http://schemas.openxmlformats.org/officeDocument/2006/relationships/oleObject" Target="embeddings/oleObject73.bin"/><Relationship Id="rId181" Type="http://schemas.openxmlformats.org/officeDocument/2006/relationships/oleObject" Target="embeddings/oleObject88.bin"/><Relationship Id="rId22" Type="http://schemas.openxmlformats.org/officeDocument/2006/relationships/oleObject" Target="embeddings/oleObject3.bin"/><Relationship Id="rId43" Type="http://schemas.openxmlformats.org/officeDocument/2006/relationships/oleObject" Target="embeddings/oleObject14.bin"/><Relationship Id="rId64" Type="http://schemas.openxmlformats.org/officeDocument/2006/relationships/oleObject" Target="embeddings/oleObject22.bin"/><Relationship Id="rId118" Type="http://schemas.openxmlformats.org/officeDocument/2006/relationships/image" Target="media/image66.wmf"/><Relationship Id="rId139" Type="http://schemas.openxmlformats.org/officeDocument/2006/relationships/oleObject" Target="embeddings/oleObject52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63.bin"/><Relationship Id="rId171" Type="http://schemas.openxmlformats.org/officeDocument/2006/relationships/oleObject" Target="embeddings/oleObject82.bin"/><Relationship Id="rId192" Type="http://schemas.openxmlformats.org/officeDocument/2006/relationships/image" Target="media/image81.wmf"/><Relationship Id="rId12" Type="http://schemas.openxmlformats.org/officeDocument/2006/relationships/image" Target="media/image4.wmf"/><Relationship Id="rId33" Type="http://schemas.openxmlformats.org/officeDocument/2006/relationships/image" Target="media/image17.wmf"/><Relationship Id="rId108" Type="http://schemas.openxmlformats.org/officeDocument/2006/relationships/oleObject" Target="embeddings/oleObject38.bin"/><Relationship Id="rId129" Type="http://schemas.openxmlformats.org/officeDocument/2006/relationships/oleObject" Target="embeddings/oleObject46.bin"/><Relationship Id="rId54" Type="http://schemas.openxmlformats.org/officeDocument/2006/relationships/oleObject" Target="embeddings/oleObject17.bin"/><Relationship Id="rId75" Type="http://schemas.openxmlformats.org/officeDocument/2006/relationships/image" Target="media/image35.wmf"/><Relationship Id="rId96" Type="http://schemas.openxmlformats.org/officeDocument/2006/relationships/image" Target="media/image48.wmf"/><Relationship Id="rId140" Type="http://schemas.openxmlformats.org/officeDocument/2006/relationships/oleObject" Target="embeddings/oleObject53.bin"/><Relationship Id="rId161" Type="http://schemas.openxmlformats.org/officeDocument/2006/relationships/oleObject" Target="embeddings/oleObject74.bin"/><Relationship Id="rId182" Type="http://schemas.openxmlformats.org/officeDocument/2006/relationships/image" Target="media/image76.wmf"/><Relationship Id="rId6" Type="http://schemas.openxmlformats.org/officeDocument/2006/relationships/webSettings" Target="webSettings.xml"/><Relationship Id="rId23" Type="http://schemas.openxmlformats.org/officeDocument/2006/relationships/image" Target="media/image12.wmf"/><Relationship Id="rId119" Type="http://schemas.openxmlformats.org/officeDocument/2006/relationships/oleObject" Target="embeddings/oleObject40.bin"/><Relationship Id="rId44" Type="http://schemas.openxmlformats.org/officeDocument/2006/relationships/image" Target="media/image22.wmf"/><Relationship Id="rId65" Type="http://schemas.openxmlformats.org/officeDocument/2006/relationships/image" Target="media/image301.wmf"/><Relationship Id="rId86" Type="http://schemas.openxmlformats.org/officeDocument/2006/relationships/oleObject" Target="embeddings/oleObject33.bin"/><Relationship Id="rId130" Type="http://schemas.openxmlformats.org/officeDocument/2006/relationships/image" Target="media/image310.wmf"/><Relationship Id="rId151" Type="http://schemas.openxmlformats.org/officeDocument/2006/relationships/oleObject" Target="embeddings/oleObject64.bin"/><Relationship Id="rId172" Type="http://schemas.openxmlformats.org/officeDocument/2006/relationships/image" Target="media/image72.wmf"/><Relationship Id="rId193" Type="http://schemas.openxmlformats.org/officeDocument/2006/relationships/oleObject" Target="embeddings/oleObject94.bin"/><Relationship Id="rId13" Type="http://schemas.openxmlformats.org/officeDocument/2006/relationships/image" Target="media/image5.wmf"/><Relationship Id="rId109" Type="http://schemas.openxmlformats.org/officeDocument/2006/relationships/image" Target="media/image58.wmf"/><Relationship Id="rId34" Type="http://schemas.openxmlformats.org/officeDocument/2006/relationships/oleObject" Target="embeddings/oleObject9.bin"/><Relationship Id="rId55" Type="http://schemas.openxmlformats.org/officeDocument/2006/relationships/image" Target="media/image30.wmf"/><Relationship Id="rId76" Type="http://schemas.openxmlformats.org/officeDocument/2006/relationships/oleObject" Target="embeddings/oleObject28.bin"/><Relationship Id="rId97" Type="http://schemas.openxmlformats.org/officeDocument/2006/relationships/oleObject" Target="embeddings/oleObject36.bin"/><Relationship Id="rId120" Type="http://schemas.openxmlformats.org/officeDocument/2006/relationships/image" Target="media/image67.wmf"/><Relationship Id="rId141" Type="http://schemas.openxmlformats.org/officeDocument/2006/relationships/oleObject" Target="embeddings/oleObject54.bin"/><Relationship Id="rId7" Type="http://schemas.openxmlformats.org/officeDocument/2006/relationships/footnotes" Target="footnotes.xml"/><Relationship Id="rId71" Type="http://schemas.openxmlformats.org/officeDocument/2006/relationships/image" Target="media/image331.wmf"/><Relationship Id="rId92" Type="http://schemas.openxmlformats.org/officeDocument/2006/relationships/image" Target="media/image44.wmf"/><Relationship Id="rId162" Type="http://schemas.openxmlformats.org/officeDocument/2006/relationships/oleObject" Target="embeddings/oleObject75.bin"/><Relationship Id="rId183" Type="http://schemas.openxmlformats.org/officeDocument/2006/relationships/oleObject" Target="embeddings/oleObject89.bin"/><Relationship Id="rId2" Type="http://schemas.openxmlformats.org/officeDocument/2006/relationships/numbering" Target="numbering.xml"/><Relationship Id="rId29" Type="http://schemas.openxmlformats.org/officeDocument/2006/relationships/image" Target="media/image15.wmf"/><Relationship Id="rId24" Type="http://schemas.openxmlformats.org/officeDocument/2006/relationships/oleObject" Target="embeddings/oleObject4.bin"/><Relationship Id="rId40" Type="http://schemas.openxmlformats.org/officeDocument/2006/relationships/image" Target="media/image20.wmf"/><Relationship Id="rId45" Type="http://schemas.openxmlformats.org/officeDocument/2006/relationships/image" Target="media/image23.wmf"/><Relationship Id="rId66" Type="http://schemas.openxmlformats.org/officeDocument/2006/relationships/oleObject" Target="embeddings/oleObject23.bin"/><Relationship Id="rId87" Type="http://schemas.openxmlformats.org/officeDocument/2006/relationships/image" Target="media/image41.wmf"/><Relationship Id="rId110" Type="http://schemas.openxmlformats.org/officeDocument/2006/relationships/image" Target="media/image59.wmf"/><Relationship Id="rId115" Type="http://schemas.openxmlformats.org/officeDocument/2006/relationships/image" Target="media/image64.wmf"/><Relationship Id="rId131" Type="http://schemas.openxmlformats.org/officeDocument/2006/relationships/oleObject" Target="embeddings/oleObject47.bin"/><Relationship Id="rId136" Type="http://schemas.openxmlformats.org/officeDocument/2006/relationships/image" Target="media/image340.wmf"/><Relationship Id="rId157" Type="http://schemas.openxmlformats.org/officeDocument/2006/relationships/oleObject" Target="embeddings/oleObject70.bin"/><Relationship Id="rId178" Type="http://schemas.openxmlformats.org/officeDocument/2006/relationships/oleObject" Target="embeddings/oleObject86.bin"/><Relationship Id="rId61" Type="http://schemas.openxmlformats.org/officeDocument/2006/relationships/image" Target="media/image33.wmf"/><Relationship Id="rId82" Type="http://schemas.openxmlformats.org/officeDocument/2006/relationships/oleObject" Target="embeddings/oleObject31.bin"/><Relationship Id="rId152" Type="http://schemas.openxmlformats.org/officeDocument/2006/relationships/oleObject" Target="embeddings/oleObject65.bin"/><Relationship Id="rId173" Type="http://schemas.openxmlformats.org/officeDocument/2006/relationships/oleObject" Target="embeddings/oleObject83.bin"/><Relationship Id="rId194" Type="http://schemas.openxmlformats.org/officeDocument/2006/relationships/image" Target="media/image82.wmf"/><Relationship Id="rId19" Type="http://schemas.openxmlformats.org/officeDocument/2006/relationships/image" Target="media/image10.wmf"/><Relationship Id="rId14" Type="http://schemas.openxmlformats.org/officeDocument/2006/relationships/image" Target="media/image6.wmf"/><Relationship Id="rId30" Type="http://schemas.openxmlformats.org/officeDocument/2006/relationships/oleObject" Target="embeddings/oleObject7.bin"/><Relationship Id="rId35" Type="http://schemas.openxmlformats.org/officeDocument/2006/relationships/image" Target="media/image18.wmf"/><Relationship Id="rId56" Type="http://schemas.openxmlformats.org/officeDocument/2006/relationships/oleObject" Target="embeddings/oleObject18.bin"/><Relationship Id="rId77" Type="http://schemas.openxmlformats.org/officeDocument/2006/relationships/image" Target="media/image36.wmf"/><Relationship Id="rId100" Type="http://schemas.openxmlformats.org/officeDocument/2006/relationships/image" Target="media/image51.wmf"/><Relationship Id="rId105" Type="http://schemas.openxmlformats.org/officeDocument/2006/relationships/image" Target="media/image56.wmf"/><Relationship Id="rId126" Type="http://schemas.openxmlformats.org/officeDocument/2006/relationships/oleObject" Target="embeddings/oleObject44.bin"/><Relationship Id="rId147" Type="http://schemas.openxmlformats.org/officeDocument/2006/relationships/oleObject" Target="embeddings/oleObject60.bin"/><Relationship Id="rId168" Type="http://schemas.openxmlformats.org/officeDocument/2006/relationships/image" Target="media/image70.wmf"/><Relationship Id="rId8" Type="http://schemas.openxmlformats.org/officeDocument/2006/relationships/endnotes" Target="endnotes.xml"/><Relationship Id="rId51" Type="http://schemas.openxmlformats.org/officeDocument/2006/relationships/image" Target="media/image28.wmf"/><Relationship Id="rId72" Type="http://schemas.openxmlformats.org/officeDocument/2006/relationships/oleObject" Target="embeddings/oleObject26.bin"/><Relationship Id="rId93" Type="http://schemas.openxmlformats.org/officeDocument/2006/relationships/image" Target="media/image45.wmf"/><Relationship Id="rId98" Type="http://schemas.openxmlformats.org/officeDocument/2006/relationships/image" Target="media/image49.wmf"/><Relationship Id="rId121" Type="http://schemas.openxmlformats.org/officeDocument/2006/relationships/image" Target="media/image68.wmf"/><Relationship Id="rId142" Type="http://schemas.openxmlformats.org/officeDocument/2006/relationships/oleObject" Target="embeddings/oleObject55.bin"/><Relationship Id="rId163" Type="http://schemas.openxmlformats.org/officeDocument/2006/relationships/oleObject" Target="embeddings/oleObject76.bin"/><Relationship Id="rId184" Type="http://schemas.openxmlformats.org/officeDocument/2006/relationships/image" Target="media/image77.wmf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5" Type="http://schemas.openxmlformats.org/officeDocument/2006/relationships/image" Target="media/image13.wmf"/><Relationship Id="rId46" Type="http://schemas.openxmlformats.org/officeDocument/2006/relationships/image" Target="media/image24.wmf"/><Relationship Id="rId67" Type="http://schemas.openxmlformats.org/officeDocument/2006/relationships/image" Target="media/image311.wmf"/><Relationship Id="rId116" Type="http://schemas.openxmlformats.org/officeDocument/2006/relationships/image" Target="media/image65.wmf"/><Relationship Id="rId137" Type="http://schemas.openxmlformats.org/officeDocument/2006/relationships/oleObject" Target="embeddings/oleObject50.bin"/><Relationship Id="rId158" Type="http://schemas.openxmlformats.org/officeDocument/2006/relationships/oleObject" Target="embeddings/oleObject71.bin"/><Relationship Id="rId20" Type="http://schemas.openxmlformats.org/officeDocument/2006/relationships/oleObject" Target="embeddings/oleObject2.bin"/><Relationship Id="rId41" Type="http://schemas.openxmlformats.org/officeDocument/2006/relationships/oleObject" Target="embeddings/oleObject13.bin"/><Relationship Id="rId62" Type="http://schemas.openxmlformats.org/officeDocument/2006/relationships/oleObject" Target="embeddings/oleObject21.bin"/><Relationship Id="rId83" Type="http://schemas.openxmlformats.org/officeDocument/2006/relationships/image" Target="media/image39.wmf"/><Relationship Id="rId88" Type="http://schemas.openxmlformats.org/officeDocument/2006/relationships/oleObject" Target="embeddings/oleObject34.bin"/><Relationship Id="rId111" Type="http://schemas.openxmlformats.org/officeDocument/2006/relationships/image" Target="media/image60.wmf"/><Relationship Id="rId132" Type="http://schemas.openxmlformats.org/officeDocument/2006/relationships/image" Target="media/image320.wmf"/><Relationship Id="rId153" Type="http://schemas.openxmlformats.org/officeDocument/2006/relationships/oleObject" Target="embeddings/oleObject66.bin"/><Relationship Id="rId174" Type="http://schemas.openxmlformats.org/officeDocument/2006/relationships/image" Target="media/image73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190" Type="http://schemas.openxmlformats.org/officeDocument/2006/relationships/image" Target="media/image80.wmf"/><Relationship Id="rId15" Type="http://schemas.openxmlformats.org/officeDocument/2006/relationships/image" Target="media/image7.wmf"/><Relationship Id="rId36" Type="http://schemas.openxmlformats.org/officeDocument/2006/relationships/oleObject" Target="embeddings/oleObject10.bin"/><Relationship Id="rId57" Type="http://schemas.openxmlformats.org/officeDocument/2006/relationships/image" Target="media/image31.wmf"/><Relationship Id="rId106" Type="http://schemas.openxmlformats.org/officeDocument/2006/relationships/oleObject" Target="embeddings/oleObject37.bin"/><Relationship Id="rId127" Type="http://schemas.openxmlformats.org/officeDocument/2006/relationships/oleObject" Target="embeddings/oleObject45.bin"/><Relationship Id="rId10" Type="http://schemas.openxmlformats.org/officeDocument/2006/relationships/image" Target="media/image2.wmf"/><Relationship Id="rId31" Type="http://schemas.openxmlformats.org/officeDocument/2006/relationships/image" Target="media/image16.wmf"/><Relationship Id="rId52" Type="http://schemas.openxmlformats.org/officeDocument/2006/relationships/oleObject" Target="embeddings/oleObject16.bin"/><Relationship Id="rId73" Type="http://schemas.openxmlformats.org/officeDocument/2006/relationships/image" Target="media/image341.wmf"/><Relationship Id="rId78" Type="http://schemas.openxmlformats.org/officeDocument/2006/relationships/oleObject" Target="embeddings/oleObject29.bin"/><Relationship Id="rId94" Type="http://schemas.openxmlformats.org/officeDocument/2006/relationships/image" Target="media/image46.wmf"/><Relationship Id="rId99" Type="http://schemas.openxmlformats.org/officeDocument/2006/relationships/image" Target="media/image50.wmf"/><Relationship Id="rId101" Type="http://schemas.openxmlformats.org/officeDocument/2006/relationships/image" Target="media/image52.wmf"/><Relationship Id="rId122" Type="http://schemas.openxmlformats.org/officeDocument/2006/relationships/oleObject" Target="embeddings/oleObject41.bin"/><Relationship Id="rId143" Type="http://schemas.openxmlformats.org/officeDocument/2006/relationships/oleObject" Target="embeddings/oleObject56.bin"/><Relationship Id="rId148" Type="http://schemas.openxmlformats.org/officeDocument/2006/relationships/oleObject" Target="embeddings/oleObject61.bin"/><Relationship Id="rId164" Type="http://schemas.openxmlformats.org/officeDocument/2006/relationships/oleObject" Target="embeddings/oleObject77.bin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90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75.wmf"/><Relationship Id="rId26" Type="http://schemas.openxmlformats.org/officeDocument/2006/relationships/oleObject" Target="embeddings/oleObject5.bin"/><Relationship Id="rId47" Type="http://schemas.openxmlformats.org/officeDocument/2006/relationships/image" Target="media/image25.wmf"/><Relationship Id="rId68" Type="http://schemas.openxmlformats.org/officeDocument/2006/relationships/oleObject" Target="embeddings/oleObject24.bin"/><Relationship Id="rId89" Type="http://schemas.openxmlformats.org/officeDocument/2006/relationships/image" Target="media/image42.wmf"/><Relationship Id="rId112" Type="http://schemas.openxmlformats.org/officeDocument/2006/relationships/image" Target="media/image61.wmf"/><Relationship Id="rId133" Type="http://schemas.openxmlformats.org/officeDocument/2006/relationships/oleObject" Target="embeddings/oleObject48.bin"/><Relationship Id="rId154" Type="http://schemas.openxmlformats.org/officeDocument/2006/relationships/oleObject" Target="embeddings/oleObject67.bin"/><Relationship Id="rId175" Type="http://schemas.openxmlformats.org/officeDocument/2006/relationships/oleObject" Target="embeddings/oleObject84.bin"/><Relationship Id="rId196" Type="http://schemas.openxmlformats.org/officeDocument/2006/relationships/fontTable" Target="fontTable.xml"/><Relationship Id="rId16" Type="http://schemas.openxmlformats.org/officeDocument/2006/relationships/image" Target="media/image8.wmf"/><Relationship Id="rId37" Type="http://schemas.openxmlformats.org/officeDocument/2006/relationships/image" Target="media/image19.wmf"/><Relationship Id="rId58" Type="http://schemas.openxmlformats.org/officeDocument/2006/relationships/oleObject" Target="embeddings/oleObject19.bin"/><Relationship Id="rId79" Type="http://schemas.openxmlformats.org/officeDocument/2006/relationships/image" Target="media/image37.wmf"/><Relationship Id="rId102" Type="http://schemas.openxmlformats.org/officeDocument/2006/relationships/image" Target="media/image53.wmf"/><Relationship Id="rId123" Type="http://schemas.openxmlformats.org/officeDocument/2006/relationships/oleObject" Target="embeddings/oleObject42.bin"/><Relationship Id="rId144" Type="http://schemas.openxmlformats.org/officeDocument/2006/relationships/oleObject" Target="embeddings/oleObject57.bin"/><Relationship Id="rId90" Type="http://schemas.openxmlformats.org/officeDocument/2006/relationships/oleObject" Target="embeddings/oleObject35.bin"/><Relationship Id="rId165" Type="http://schemas.openxmlformats.org/officeDocument/2006/relationships/oleObject" Target="embeddings/oleObject78.bin"/><Relationship Id="rId186" Type="http://schemas.openxmlformats.org/officeDocument/2006/relationships/image" Target="media/image78.wmf"/><Relationship Id="rId27" Type="http://schemas.openxmlformats.org/officeDocument/2006/relationships/image" Target="media/image14.wmf"/><Relationship Id="rId48" Type="http://schemas.openxmlformats.org/officeDocument/2006/relationships/image" Target="media/image26.wmf"/><Relationship Id="rId69" Type="http://schemas.openxmlformats.org/officeDocument/2006/relationships/image" Target="media/image321.wmf"/><Relationship Id="rId113" Type="http://schemas.openxmlformats.org/officeDocument/2006/relationships/image" Target="media/image62.wmf"/><Relationship Id="rId134" Type="http://schemas.openxmlformats.org/officeDocument/2006/relationships/image" Target="media/image330.wmf"/><Relationship Id="rId80" Type="http://schemas.openxmlformats.org/officeDocument/2006/relationships/oleObject" Target="embeddings/oleObject30.bin"/><Relationship Id="rId155" Type="http://schemas.openxmlformats.org/officeDocument/2006/relationships/oleObject" Target="embeddings/oleObject68.bin"/><Relationship Id="rId176" Type="http://schemas.openxmlformats.org/officeDocument/2006/relationships/image" Target="media/image74.wmf"/><Relationship Id="rId197" Type="http://schemas.openxmlformats.org/officeDocument/2006/relationships/theme" Target="theme/theme1.xml"/><Relationship Id="rId17" Type="http://schemas.openxmlformats.org/officeDocument/2006/relationships/oleObject" Target="embeddings/oleObject1.bin"/><Relationship Id="rId38" Type="http://schemas.openxmlformats.org/officeDocument/2006/relationships/oleObject" Target="embeddings/oleObject11.bin"/><Relationship Id="rId59" Type="http://schemas.openxmlformats.org/officeDocument/2006/relationships/image" Target="media/image32.wmf"/><Relationship Id="rId103" Type="http://schemas.openxmlformats.org/officeDocument/2006/relationships/image" Target="media/image54.wmf"/><Relationship Id="rId124" Type="http://schemas.openxmlformats.org/officeDocument/2006/relationships/oleObject" Target="embeddings/oleObject43.bin"/><Relationship Id="rId70" Type="http://schemas.openxmlformats.org/officeDocument/2006/relationships/oleObject" Target="embeddings/oleObject25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58.bin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6.bin"/><Relationship Id="rId49" Type="http://schemas.openxmlformats.org/officeDocument/2006/relationships/oleObject" Target="embeddings/oleObject15.bin"/><Relationship Id="rId114" Type="http://schemas.openxmlformats.org/officeDocument/2006/relationships/image" Target="media/image63.wmf"/><Relationship Id="rId60" Type="http://schemas.openxmlformats.org/officeDocument/2006/relationships/oleObject" Target="embeddings/oleObject20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49.bin"/><Relationship Id="rId156" Type="http://schemas.openxmlformats.org/officeDocument/2006/relationships/oleObject" Target="embeddings/oleObject69.bin"/><Relationship Id="rId177" Type="http://schemas.openxmlformats.org/officeDocument/2006/relationships/oleObject" Target="embeddings/oleObject85.bin"/><Relationship Id="rId18" Type="http://schemas.openxmlformats.org/officeDocument/2006/relationships/image" Target="media/image9.wmf"/><Relationship Id="rId39" Type="http://schemas.openxmlformats.org/officeDocument/2006/relationships/oleObject" Target="embeddings/oleObject12.bin"/><Relationship Id="rId50" Type="http://schemas.openxmlformats.org/officeDocument/2006/relationships/image" Target="media/image27.wmf"/><Relationship Id="rId104" Type="http://schemas.openxmlformats.org/officeDocument/2006/relationships/image" Target="media/image55.wmf"/><Relationship Id="rId125" Type="http://schemas.openxmlformats.org/officeDocument/2006/relationships/image" Target="media/image69.wmf"/><Relationship Id="rId146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188" Type="http://schemas.openxmlformats.org/officeDocument/2006/relationships/image" Target="media/image79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B44F392-0D73-44AB-84BB-6795FF20A8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6</Pages>
  <Words>534</Words>
  <Characters>3046</Characters>
  <Application>Microsoft Office Word</Application>
  <DocSecurity>0</DocSecurity>
  <Lines>25</Lines>
  <Paragraphs>7</Paragraphs>
  <ScaleCrop>false</ScaleCrop>
  <Company>sssh</Company>
  <LinksUpToDate>false</LinksUpToDate>
  <CharactersWithSpaces>35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aff</dc:creator>
  <cp:lastModifiedBy>user</cp:lastModifiedBy>
  <cp:revision>3</cp:revision>
  <cp:lastPrinted>2017-05-09T23:43:00Z</cp:lastPrinted>
  <dcterms:created xsi:type="dcterms:W3CDTF">2017-05-16T05:12:00Z</dcterms:created>
  <dcterms:modified xsi:type="dcterms:W3CDTF">2017-05-16T05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